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863277" w14:textId="77777777" w:rsidR="0064034F" w:rsidRPr="00DE0F7B" w:rsidRDefault="0064034F" w:rsidP="00944E59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bookmarkStart w:id="0" w:name="_Hlk111393047"/>
      <w:bookmarkEnd w:id="0"/>
      <w:r w:rsidRPr="00DE0F7B">
        <w:rPr>
          <w:rFonts w:ascii="Khmer OS Muol Light" w:hAnsi="Khmer OS Muol Light" w:cs="Khmer OS Muol Light"/>
          <w:color w:val="0070C0"/>
          <w:sz w:val="24"/>
          <w:szCs w:val="24"/>
          <w:cs/>
        </w:rPr>
        <w:t>អារម្ភកថា</w:t>
      </w:r>
    </w:p>
    <w:p w14:paraId="1D4AB1BC" w14:textId="1D48475E" w:rsidR="0064034F" w:rsidRPr="00CB0100" w:rsidRDefault="0064034F" w:rsidP="00AF79EA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យើងខ្ញុំទាំងអស់គ្នាដែលជាក្រុមសារណាថ្នាក់ជាន់ខ្ពស់បច្ចេកទេសជំនាន់ទី២៧</w:t>
      </w:r>
      <w:r w:rsidR="000C28D3">
        <w:rPr>
          <w:rFonts w:ascii="Khmer OS Battambang" w:hAnsi="Khmer OS Battambang" w:cs="Khmer OS Battambang" w:hint="cs"/>
          <w:szCs w:val="22"/>
          <w:cs/>
        </w:rPr>
        <w:t xml:space="preserve"> នៃ</w:t>
      </w:r>
      <w:r w:rsidR="00AF79EA">
        <w:rPr>
          <w:rFonts w:ascii="Khmer OS Battambang" w:hAnsi="Khmer OS Battambang" w:cs="Khmer OS Battambang" w:hint="cs"/>
          <w:szCs w:val="22"/>
          <w:cs/>
        </w:rPr>
        <w:t xml:space="preserve">                                    </w:t>
      </w:r>
      <w:r w:rsidRPr="000C28D3">
        <w:rPr>
          <w:rFonts w:ascii="Khmer OS Battambang" w:hAnsi="Khmer OS Battambang" w:cs="Khmer OS Battambang"/>
          <w:b/>
          <w:bCs/>
          <w:szCs w:val="22"/>
          <w:cs/>
        </w:rPr>
        <w:t xml:space="preserve">វិទ្យាស្ថានពហុបច្ចេកទេសព្រះកុសុមៈ </w:t>
      </w:r>
      <w:r w:rsidRPr="000C28D3">
        <w:rPr>
          <w:rFonts w:ascii="Times New Roman" w:hAnsi="Times New Roman" w:cs="Times New Roman"/>
          <w:b/>
          <w:bCs/>
          <w:szCs w:val="22"/>
          <w:cs/>
        </w:rPr>
        <w:t>(</w:t>
      </w:r>
      <w:r w:rsidRPr="000C28D3">
        <w:rPr>
          <w:rFonts w:ascii="Times New Roman" w:hAnsi="Times New Roman" w:cs="Times New Roman"/>
          <w:b/>
          <w:bCs/>
          <w:szCs w:val="22"/>
        </w:rPr>
        <w:t>PPI)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បានមើលឃើញថាប្រទេសកម្ពុជាយើងកំពុងមានការអភិវឌ្ឍន៍ លើ គ្រប់វិស័យជាពិសេសគឺ វិស័យអគ្គិសនីដែលជាកត្តាចាំបាច់ក្នុងការកសាងជាតិ និង ធ្វើឲ្យមានសន្</w:t>
      </w:r>
      <w:r w:rsidRPr="00CB0100">
        <w:rPr>
          <w:rFonts w:ascii="Khmer OS Battambang" w:hAnsi="Khmer OS Battambang" w:cs="Khmer OS Battambang" w:hint="cs"/>
          <w:szCs w:val="22"/>
          <w:cs/>
        </w:rPr>
        <w:t>ទុះ</w:t>
      </w:r>
      <w:r w:rsidRPr="00CB0100">
        <w:rPr>
          <w:rFonts w:ascii="Khmer OS Battambang" w:hAnsi="Khmer OS Battambang" w:cs="Khmer OS Battambang"/>
          <w:szCs w:val="22"/>
          <w:cs/>
        </w:rPr>
        <w:t>រីក ចម្រើនយ៉ាងឆាប់រហ័ស ។</w:t>
      </w:r>
    </w:p>
    <w:p w14:paraId="55913D1B" w14:textId="25E61E27" w:rsidR="0064034F" w:rsidRPr="00CB0100" w:rsidRDefault="0064034F" w:rsidP="00944E5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ហេតុនេះទើបក្រុមយើងខ្ញុំ ត្រូវបំពេញសារណាបានសម្រេចចិត្តលើកយកប្រធានបទមួយ</w:t>
      </w:r>
      <w:r w:rsidR="00AF79EA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>គឺ</w:t>
      </w:r>
      <w:r w:rsidR="00944E59">
        <w:rPr>
          <w:rFonts w:ascii="Khmer OS Battambang" w:hAnsi="Khmer OS Battambang" w:cs="Khmer OS Battambang" w:hint="cs"/>
          <w:szCs w:val="22"/>
          <w:cs/>
        </w:rPr>
        <w:t xml:space="preserve">                  </w:t>
      </w:r>
      <w:r w:rsidRPr="000C28D3">
        <w:rPr>
          <w:rFonts w:ascii="Khmer OS Battambang" w:hAnsi="Khmer OS Battambang" w:cs="Khmer OS Battambang"/>
          <w:b/>
          <w:bCs/>
          <w:szCs w:val="22"/>
          <w:cs/>
        </w:rPr>
        <w:t>ការផ្គត់ផ្គង់ថាមពលអគ្គិសនីក្នុងវីឡាម</w:t>
      </w:r>
      <w:r w:rsidRPr="000C28D3">
        <w:rPr>
          <w:rFonts w:ascii="Khmer OS Battambang" w:hAnsi="Khmer OS Battambang" w:cs="Khmer OS Battambang" w:hint="cs"/>
          <w:b/>
          <w:bCs/>
          <w:szCs w:val="22"/>
          <w:cs/>
        </w:rPr>
        <w:t>ួយ</w:t>
      </w:r>
      <w:r w:rsidRPr="000C28D3">
        <w:rPr>
          <w:rFonts w:ascii="Khmer OS Battambang" w:hAnsi="Khmer OS Battambang" w:cs="Khmer OS Battambang"/>
          <w:b/>
          <w:bCs/>
          <w:szCs w:val="22"/>
          <w:cs/>
        </w:rPr>
        <w:t>ជាន់</w:t>
      </w:r>
      <w:r w:rsidRPr="00944E59">
        <w:rPr>
          <w:rFonts w:ascii="Khmer OS Battambang" w:hAnsi="Khmer OS Battambang" w:cs="Khmer OS Battambang"/>
          <w:b/>
          <w:bCs/>
          <w:szCs w:val="22"/>
          <w:cs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ហើយបានខិតខំព្យាយាមស្រាវជ្រាវប្រមូលនូវឯកសារដែលទាក់ទងនិង វិធីសាស្ត្រក្នុងការគណនាដើម្បីបង្ហាញពីលក្ខណៈបច្ចេកទេស និងតាមស្តង់ដាក្នុងការដំឡើងប្រព័ន្ធអគ្គីសនីតាមផ្ទះ ឬផ្ទះវីឡាភូមិគ្រឹះផ្សេងៗ ដើម្បីឲ្យអាចបម្រើដល់អ្នកប្រើប្រាស់មានភាពងាយស្រួល និងមានភាពទំនុកចិត្តព្រមទាំងមានគុណភាពនិងសុវត្ថិភាព ។</w:t>
      </w:r>
    </w:p>
    <w:p w14:paraId="3FE21D69" w14:textId="77777777" w:rsidR="0064034F" w:rsidRPr="00CB0100" w:rsidRDefault="0064034F" w:rsidP="00944E59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ប្រើប្រាស់ប្រព័ន្ធអគ្គិសនី ដែលមិនមានបញ្ហានិងមិនប៉ះពាល់ដល់បរិក្ខារអគ្គិសនី គឺទាមទារ ឲ្យមានស្ថេរភាពនៃតង់ស្យុង ប្រេកង់ព្រមទាំងមានឧបករណ៍ការពារដែលសមស្រប ទៅតាមបទដ្ឋានបច្ចេកទេសផងដែរ ។ទោះបីជាយ៉ាងណារក៏ដោយសារណាដែលជាគម្រោងតូចនេះក្តីរមែងមានចំណុច ខ្វះខាតខ្លះៗ ជាពុំខានអាស្រ័យហេតុនេះក្រុមយើងខ្ញុំសូមអភ័យទោស និង រងចាំទទួលការរិះគន់ពី សំណាក់ សាស្ត្រាចារ្យ លោកគ្រូ អ្នកគ្រូជាពិសេសគណៈកម្មការ និង មិត្តអ្នកអានផ្សេងៗទៀតដែល មានជំនាញនិង ចំណេះដឹងលើផ្នែកនេះដើម្បីជួយដល់ពួកយើងខ្ញុំបានស្ថាបនានិង កែប្រែនៅថ្ងៃមុខ ។ដោយសារសមត្ថភាពនៅមានកម្រិត និងមានកន្លែងខ្លះគិតមិនដល់ពុំបានពិនិត្យ គ្រប់ជ្រុងជ្រោយ ហេតុនេះសូមអនុគ្រោះដល់ក្រុមយើងខ្ញុំផង ។</w:t>
      </w:r>
    </w:p>
    <w:p w14:paraId="608F0E7F" w14:textId="5906BAE9" w:rsidR="0064034F" w:rsidRPr="00CB0100" w:rsidRDefault="0064034F" w:rsidP="00944E59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ទាំងនេះយើងខ្ញុំមានបំណងតែមួយគត់គឺចង់ ឲ្យវិស័យអគ្គិសនី ឬអ្នកបច្ចេកទេសប្រកបដោយស្ព ង់ដារ និងមានគុណភាពនិងសមត្ថភាពខ្ពស់ជានិរន្ត</w:t>
      </w:r>
      <w:r w:rsidR="000C28D3">
        <w:rPr>
          <w:rFonts w:ascii="Khmer OS Battambang" w:hAnsi="Khmer OS Battambang" w:cs="Khmer OS Battambang" w:hint="cs"/>
          <w:szCs w:val="22"/>
          <w:cs/>
        </w:rPr>
        <w:t>រ</w:t>
      </w:r>
      <w:r w:rsidRPr="00CB0100">
        <w:rPr>
          <w:rFonts w:ascii="Khmer OS Battambang" w:hAnsi="Khmer OS Battambang" w:cs="Khmer OS Battambang"/>
          <w:szCs w:val="22"/>
          <w:cs/>
        </w:rPr>
        <w:t>។</w:t>
      </w:r>
    </w:p>
    <w:p w14:paraId="6B2C17AB" w14:textId="77777777" w:rsidR="00C00300" w:rsidRPr="00CB0100" w:rsidRDefault="00C00300" w:rsidP="00C00300">
      <w:pPr>
        <w:rPr>
          <w:rFonts w:ascii="Khmer OS Battambang" w:hAnsi="Khmer OS Battambang" w:cs="Khmer OS Battambang"/>
          <w:szCs w:val="22"/>
        </w:rPr>
      </w:pPr>
    </w:p>
    <w:p w14:paraId="1594ECCA" w14:textId="77777777" w:rsidR="00C00300" w:rsidRPr="00CB0100" w:rsidRDefault="00C00300" w:rsidP="00C00300">
      <w:pPr>
        <w:rPr>
          <w:rFonts w:ascii="Khmer OS Battambang" w:hAnsi="Khmer OS Battambang" w:cs="Khmer OS Battambang"/>
          <w:szCs w:val="22"/>
        </w:rPr>
      </w:pPr>
    </w:p>
    <w:p w14:paraId="0D4CC9FE" w14:textId="77777777" w:rsidR="00C00300" w:rsidRPr="00CB0100" w:rsidRDefault="00C00300" w:rsidP="00C00300">
      <w:pPr>
        <w:rPr>
          <w:rFonts w:ascii="Khmer OS Battambang" w:hAnsi="Khmer OS Battambang" w:cs="Khmer OS Battambang"/>
          <w:szCs w:val="22"/>
        </w:rPr>
      </w:pPr>
    </w:p>
    <w:p w14:paraId="55EDC91F" w14:textId="77777777" w:rsidR="00B26960" w:rsidRPr="00CB0100" w:rsidRDefault="00B26960" w:rsidP="00C00300">
      <w:pPr>
        <w:rPr>
          <w:rFonts w:ascii="Khmer OS Battambang" w:hAnsi="Khmer OS Battambang" w:cs="Khmer OS Battambang"/>
          <w:szCs w:val="22"/>
        </w:rPr>
      </w:pPr>
    </w:p>
    <w:p w14:paraId="1E499EC7" w14:textId="77777777" w:rsidR="00B26960" w:rsidRPr="00CB0100" w:rsidRDefault="00B26960" w:rsidP="00C00300">
      <w:pPr>
        <w:rPr>
          <w:rFonts w:ascii="Khmer OS Battambang" w:hAnsi="Khmer OS Battambang" w:cs="Khmer OS Battambang"/>
          <w:szCs w:val="22"/>
        </w:rPr>
      </w:pPr>
    </w:p>
    <w:p w14:paraId="095CFD15" w14:textId="77777777" w:rsidR="00B26960" w:rsidRPr="00CB0100" w:rsidRDefault="00B26960" w:rsidP="00C00300">
      <w:pPr>
        <w:rPr>
          <w:rFonts w:ascii="Khmer OS Battambang" w:hAnsi="Khmer OS Battambang" w:cs="Khmer OS Battambang"/>
          <w:szCs w:val="22"/>
        </w:rPr>
      </w:pPr>
    </w:p>
    <w:p w14:paraId="21BC033E" w14:textId="77777777" w:rsidR="005A7433" w:rsidRDefault="005A7433" w:rsidP="0036132E">
      <w:pPr>
        <w:jc w:val="center"/>
        <w:rPr>
          <w:rFonts w:ascii="Khmer OS Battambang" w:hAnsi="Khmer OS Battambang" w:cs="Khmer OS Battambang"/>
          <w:b/>
          <w:bCs/>
          <w:szCs w:val="22"/>
        </w:rPr>
      </w:pPr>
    </w:p>
    <w:p w14:paraId="42421CBE" w14:textId="77777777" w:rsidR="005A7433" w:rsidRDefault="005A7433" w:rsidP="0036132E">
      <w:pPr>
        <w:jc w:val="center"/>
        <w:rPr>
          <w:rFonts w:ascii="Khmer OS Battambang" w:hAnsi="Khmer OS Battambang" w:cs="Khmer OS Battambang"/>
          <w:b/>
          <w:bCs/>
          <w:szCs w:val="22"/>
        </w:rPr>
      </w:pPr>
    </w:p>
    <w:p w14:paraId="550D4927" w14:textId="77777777" w:rsidR="005A7433" w:rsidRDefault="005A7433" w:rsidP="0036132E">
      <w:pPr>
        <w:jc w:val="center"/>
        <w:rPr>
          <w:rFonts w:ascii="Khmer OS Battambang" w:hAnsi="Khmer OS Battambang" w:cs="Khmer OS Battambang"/>
          <w:b/>
          <w:bCs/>
          <w:szCs w:val="22"/>
        </w:rPr>
      </w:pPr>
    </w:p>
    <w:p w14:paraId="4B3758DB" w14:textId="77777777" w:rsidR="00481D47" w:rsidRDefault="00481D47" w:rsidP="0036132E">
      <w:pPr>
        <w:jc w:val="center"/>
        <w:rPr>
          <w:rFonts w:ascii="Khmer OS Battambang" w:hAnsi="Khmer OS Battambang" w:cs="Khmer OS Battambang"/>
          <w:b/>
          <w:bCs/>
          <w:szCs w:val="22"/>
        </w:rPr>
      </w:pPr>
    </w:p>
    <w:p w14:paraId="266B1D4A" w14:textId="46050FAE" w:rsidR="0064034F" w:rsidRPr="00DE0F7B" w:rsidRDefault="0064034F" w:rsidP="0036132E">
      <w:pPr>
        <w:jc w:val="center"/>
        <w:rPr>
          <w:rFonts w:ascii="Khmer OS Muol Light" w:hAnsi="Khmer OS Muol Light" w:cs="Khmer OS Muol Light"/>
          <w:color w:val="0070C0"/>
          <w:szCs w:val="22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lastRenderedPageBreak/>
        <w:t>សេចក្ដីថ្លែងអំណរគុណ</w:t>
      </w:r>
    </w:p>
    <w:p w14:paraId="764F63C4" w14:textId="7EFDDB85" w:rsidR="0064034F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យើងខ្ញុំ ជានិស្សិត កម្រិត ថ្នាក់សញ្ញាប</w:t>
      </w:r>
      <w:r w:rsidR="00B26960" w:rsidRPr="00CB0100">
        <w:rPr>
          <w:rFonts w:ascii="Khmer OS Battambang" w:hAnsi="Khmer OS Battambang" w:cs="Khmer OS Battambang"/>
          <w:szCs w:val="22"/>
          <w:cs/>
        </w:rPr>
        <w:t>ត្រជាន់ខ្ពស់បច្ចេកទេស ជំនាន់ទី២៧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នៃមហាវិទ្យាល័យ អគ្គិសនី នៅ</w:t>
      </w:r>
      <w:r w:rsidR="000C28D3">
        <w:rPr>
          <w:rFonts w:ascii="Khmer OS Battambang" w:hAnsi="Khmer OS Battambang" w:cs="Khmer OS Battambang" w:hint="cs"/>
          <w:szCs w:val="22"/>
          <w:cs/>
        </w:rPr>
        <w:t xml:space="preserve"> </w:t>
      </w:r>
      <w:r w:rsidRPr="00AF79EA">
        <w:rPr>
          <w:rFonts w:ascii="Khmer OS Battambang" w:hAnsi="Khmer OS Battambang" w:cs="Khmer OS Battambang"/>
          <w:color w:val="000000" w:themeColor="text1"/>
          <w:szCs w:val="22"/>
          <w:cs/>
        </w:rPr>
        <w:t>វិទ្យាស្ថានពហុបច្ចេកទេសព្រះកុសុមៈ។</w:t>
      </w:r>
    </w:p>
    <w:p w14:paraId="5EB345C5" w14:textId="77777777" w:rsidR="0064034F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ូមថ្លែងអំណរគុណដោយក្ដីគោរពដ៏ខ្ពង់ខ្ពស់បំផុត និងដោយក្តីកត្តញ្ញូតាធម៌ក្រៃលែង ចំពោះ គុណបំណាច់ដ៏ធំធេងរកអ្វីប្រៀបផ្ទឹមពុំបាន ចំពោះអ្នកមានគុណទាំងពីររបស់ខ្ញុំ ដែលលោកបានផ្ដល់ កំណើត និងចញ្ចឹមបីបាច់ថែរក្សាទំនុកបម្រុងព្រមទាំងផ្តល់នូវដំបូន្មានល្អៗដល់កូនដែលប្រកបទៅដោយ ព្រហ្មវិហារធម៌ដ៏ល្អប្រពៃ និងលះបង់ទាំងកំលាំងកាយ កំលាំងចិត្តនិងទ្រព្យសម្បត្តិដោយគ្មានគិតការ នឿយហត់ ដើម្បីឱ្យកូនបានសិក្សារហូតដល់បានទទួលជោគជ័យជាស្ថាពរ។</w:t>
      </w:r>
    </w:p>
    <w:p w14:paraId="1E88823E" w14:textId="72C12826" w:rsidR="00B26960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ូមថ្លែងអំណរគុណយ៉ាងជ្រាលជ្រៅ</w:t>
      </w:r>
      <w:r w:rsidR="00EE327F">
        <w:rPr>
          <w:rFonts w:ascii="Khmer OS Battambang" w:hAnsi="Khmer OS Battambang" w:cs="Khmer OS Battambang" w:hint="cs"/>
          <w:szCs w:val="22"/>
          <w:cs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ចំ</w:t>
      </w:r>
      <w:r w:rsidR="00B26960" w:rsidRPr="00CB0100">
        <w:rPr>
          <w:rFonts w:ascii="Khmer OS Battambang" w:hAnsi="Khmer OS Battambang" w:cs="Khmer OS Battambang"/>
          <w:szCs w:val="22"/>
          <w:cs/>
        </w:rPr>
        <w:t>ពោះ</w:t>
      </w:r>
      <w:r w:rsidR="00EE327F">
        <w:rPr>
          <w:rFonts w:ascii="Khmer OS Battambang" w:hAnsi="Khmer OS Battambang" w:cs="Khmer OS Battambang" w:hint="cs"/>
          <w:szCs w:val="22"/>
          <w:cs/>
        </w:rPr>
        <w:t xml:space="preserve"> </w:t>
      </w:r>
      <w:r w:rsidR="00B26960" w:rsidRPr="00C11E7A">
        <w:rPr>
          <w:rFonts w:ascii="Khmer OS Muol Light" w:hAnsi="Khmer OS Muol Light" w:cs="Khmer OS Muol Light"/>
          <w:szCs w:val="22"/>
          <w:cs/>
        </w:rPr>
        <w:t xml:space="preserve">ឯកឧត្តមបណ្ឌិត </w:t>
      </w:r>
      <w:r w:rsidR="00B26960" w:rsidRPr="00C11E7A">
        <w:rPr>
          <w:rFonts w:ascii="Khmer OS Muol Light" w:hAnsi="Khmer OS Muol Light" w:cs="Khmer OS Muol Light"/>
          <w:color w:val="000000" w:themeColor="text1"/>
          <w:szCs w:val="22"/>
          <w:cs/>
        </w:rPr>
        <w:t xml:space="preserve">តាំង យឿន </w:t>
      </w:r>
      <w:r w:rsidR="00B26960" w:rsidRPr="00CB0100">
        <w:rPr>
          <w:rFonts w:ascii="Khmer OS Battambang" w:hAnsi="Khmer OS Battambang" w:cs="Khmer OS Battambang"/>
          <w:szCs w:val="22"/>
          <w:cs/>
        </w:rPr>
        <w:t>នាយក</w:t>
      </w:r>
      <w:r w:rsidR="00EE327F">
        <w:rPr>
          <w:rFonts w:ascii="Khmer OS Battambang" w:hAnsi="Khmer OS Battambang" w:cs="Khmer OS Battambang" w:hint="cs"/>
          <w:szCs w:val="22"/>
          <w:cs/>
        </w:rPr>
        <w:t xml:space="preserve">នៃ                                  </w:t>
      </w:r>
      <w:r w:rsidRPr="00C11E7A">
        <w:rPr>
          <w:rFonts w:ascii="Khmer OS Battambang" w:hAnsi="Khmer OS Battambang" w:cs="Khmer OS Battambang"/>
          <w:color w:val="000000" w:themeColor="text1"/>
          <w:szCs w:val="22"/>
          <w:cs/>
        </w:rPr>
        <w:t xml:space="preserve">វិទ្យាស្ថានពហុបច្ចេកទេសព្រះកុសុមៈ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ហៅកាត់ថា </w:t>
      </w:r>
      <w:r w:rsidRPr="00C11E7A">
        <w:rPr>
          <w:rFonts w:ascii="Times New Roman" w:hAnsi="Times New Roman" w:cs="Times New Roman"/>
          <w:color w:val="000000" w:themeColor="text1"/>
          <w:szCs w:val="22"/>
        </w:rPr>
        <w:t>PPI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សិក្សាការបន្តខ្ញុំយើងឱ្យអនុញ្ញាតបានដែល ថ្នាក់សញ្ញាបត្រជាន់ខ្ពស់បច្ចេកទេស នៅវិទ្យាស្ថាន ដើម្បីពង្រីកចំណេះដឹង និងធ្វើកិច្ចការស្រាវ</w:t>
      </w:r>
      <w:r w:rsidR="00B26960" w:rsidRPr="00CB0100">
        <w:rPr>
          <w:rFonts w:ascii="Khmer OS Battambang" w:hAnsi="Khmer OS Battambang" w:cs="Khmer OS Battambang"/>
          <w:szCs w:val="22"/>
          <w:cs/>
        </w:rPr>
        <w:t>ជ្រាវពីប</w:t>
      </w:r>
      <w:r w:rsidRPr="00CB0100">
        <w:rPr>
          <w:rFonts w:ascii="Khmer OS Battambang" w:hAnsi="Khmer OS Battambang" w:cs="Khmer OS Battambang"/>
          <w:szCs w:val="22"/>
          <w:cs/>
        </w:rPr>
        <w:t>ច្ចេកវិទ្យាថ្មីៗបន្ថែមទៀត ស្របតាមការរីកចម្រើនខាងផ្នែកបច្ចេកវិទ្យា ដើម្បីធ្វើជាមូលដ្ឋានគ្រឹះសម្រាប់ការសិក្សាឱ្យទទួលបាន</w:t>
      </w:r>
    </w:p>
    <w:p w14:paraId="75F938AC" w14:textId="77777777" w:rsidR="0064034F" w:rsidRPr="00CB0100" w:rsidRDefault="0064034F" w:rsidP="00EE327F">
      <w:pPr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ជោគជ័យ។</w:t>
      </w:r>
    </w:p>
    <w:p w14:paraId="75000881" w14:textId="36FAE22D" w:rsidR="0064034F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ូមថ្លែងអំណរគុណដោយក្តីគោរពចំពោះលោកស្រី មូល ម៉ារ៉ានី ព្រឹទ្ធបុរសមហាវិទ្យាល័យអគ្គិសនី ដែលបានរៀបចំនូវផែនការសិក្សា ថ្នាក់សញ្ញាបត្រជាន់ខ្ពស់បច្ចេកទេស សម្រាប់បណ្តុះបណ្តាល និងបានបង្ហាត់បង្រៀនជួយណែនាំជួយផ្ដល់ដំបូន្មានល្អៗរហូតទទួលបានជោគជ័យ។</w:t>
      </w:r>
    </w:p>
    <w:p w14:paraId="1D533DF8" w14:textId="54F79DC8" w:rsidR="0064034F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ូមថ្លែ</w:t>
      </w:r>
      <w:r w:rsidR="00B26960" w:rsidRPr="00CB0100">
        <w:rPr>
          <w:rFonts w:ascii="Khmer OS Battambang" w:hAnsi="Khmer OS Battambang" w:cs="Khmer OS Battambang"/>
          <w:szCs w:val="22"/>
          <w:cs/>
        </w:rPr>
        <w:t>ងអំណរគុណដោយក្តីគោរពចំពោះ លោក</w:t>
      </w:r>
      <w:r w:rsidR="00B26960" w:rsidRPr="00CB0100">
        <w:rPr>
          <w:rFonts w:ascii="Khmer OS Battambang" w:hAnsi="Khmer OS Battambang" w:cs="Khmer OS Battambang" w:hint="cs"/>
          <w:szCs w:val="22"/>
          <w:cs/>
        </w:rPr>
        <w:t>គ្រូ</w:t>
      </w:r>
      <w:r w:rsidRPr="00CB0100">
        <w:rPr>
          <w:rFonts w:ascii="Khmer OS Battambang" w:hAnsi="Khmer OS Battambang" w:cs="Khmer OS Battambang"/>
          <w:szCs w:val="22"/>
          <w:cs/>
        </w:rPr>
        <w:t xml:space="preserve"> </w:t>
      </w:r>
      <w:r w:rsidR="00B26960" w:rsidRPr="00C11E7A">
        <w:rPr>
          <w:rFonts w:ascii="Khmer OS Battambang" w:hAnsi="Khmer OS Battambang" w:cs="Khmer OS Battambang" w:hint="cs"/>
          <w:color w:val="000000" w:themeColor="text1"/>
          <w:szCs w:val="22"/>
          <w:cs/>
        </w:rPr>
        <w:t>សុត​ មុន</w:t>
      </w:r>
      <w:r w:rsidR="00B0133F" w:rsidRPr="00C11E7A">
        <w:rPr>
          <w:rFonts w:ascii="Khmer OS Battambang" w:hAnsi="Khmer OS Battambang" w:cs="Khmer OS Battambang" w:hint="cs"/>
          <w:color w:val="000000" w:themeColor="text1"/>
          <w:szCs w:val="22"/>
          <w:cs/>
        </w:rPr>
        <w:t>ី</w:t>
      </w:r>
      <w:r w:rsidR="00B26960" w:rsidRPr="00C11E7A">
        <w:rPr>
          <w:rFonts w:ascii="Khmer OS Battambang" w:hAnsi="Khmer OS Battambang" w:cs="Khmer OS Battambang" w:hint="cs"/>
          <w:color w:val="000000" w:themeColor="text1"/>
          <w:szCs w:val="22"/>
          <w:cs/>
        </w:rPr>
        <w:t xml:space="preserve">រតនា </w:t>
      </w:r>
      <w:r w:rsidRPr="00CB0100">
        <w:rPr>
          <w:rFonts w:ascii="Khmer OS Battambang" w:hAnsi="Khmer OS Battambang" w:cs="Khmer OS Battambang"/>
          <w:szCs w:val="22"/>
          <w:cs/>
        </w:rPr>
        <w:t>ជាសាស្ត្រាចារ្យដឹកនាំសារណា ដែលបានចំណាយពេលវេលាដ៏មានតម្លៃ ជួយបង្ហាត់បង្រៀន ជួយពន្យល់ណែនាំ ផ្តល់ជាដំបូន្មានល្អៗ ជាពិសេសជម្រុញ និងលើកទឹកចិត្តដើម្បីឱ្យខ្ញុំទទួលបានជោគជ័យ។</w:t>
      </w:r>
    </w:p>
    <w:p w14:paraId="1D7D0560" w14:textId="38A86F32" w:rsidR="00B26960" w:rsidRPr="00CB0100" w:rsidRDefault="0064034F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ូមថ្លែងអំណរគុណដោយក្តីគោរពចំពោះ មន្ត្រីរាជការសាស្ត្រាចារ្យ និងបុគ្គលិកទាំងអស់ នៃ</w:t>
      </w:r>
      <w:r w:rsidR="00EE327F">
        <w:rPr>
          <w:rFonts w:ascii="Khmer OS Battambang" w:hAnsi="Khmer OS Battambang" w:cs="Khmer OS Battambang" w:hint="cs"/>
          <w:szCs w:val="22"/>
          <w:cs/>
        </w:rPr>
        <w:t xml:space="preserve">                    </w:t>
      </w:r>
      <w:r w:rsidRPr="00C11E7A">
        <w:rPr>
          <w:rFonts w:ascii="Khmer OS Battambang" w:hAnsi="Khmer OS Battambang" w:cs="Khmer OS Battambang"/>
          <w:color w:val="000000" w:themeColor="text1"/>
          <w:szCs w:val="22"/>
          <w:cs/>
        </w:rPr>
        <w:t xml:space="preserve">វិទ្យាស្ថានពហុបច្ចេកទេសព្រះកុសុមៈ </w:t>
      </w:r>
      <w:r w:rsidRPr="00CB0100">
        <w:rPr>
          <w:rFonts w:ascii="Khmer OS Battambang" w:hAnsi="Khmer OS Battambang" w:cs="Khmer OS Battambang"/>
          <w:szCs w:val="22"/>
          <w:cs/>
        </w:rPr>
        <w:t>ដែលបាន ឱ្យយើងខ្ញុំបានធ្វើសារណាបញ្ចាប់ការសិក្សា និងបានផ្តល់ ជាមតិយោបល់ល្អៗ ក្នុងអំឡុងពេលសិក្សា ដែលធ្វើឱ្យទទួលបាននូវលទ្ធផលយ៉ាងល្អប្រសើរ។</w:t>
      </w:r>
    </w:p>
    <w:p w14:paraId="6043E2C7" w14:textId="77777777" w:rsidR="0064034F" w:rsidRPr="00CB0100" w:rsidRDefault="00B26960" w:rsidP="00EE327F">
      <w:pPr>
        <w:ind w:firstLine="720"/>
        <w:jc w:val="bot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ជាទី</w:t>
      </w:r>
      <w:r w:rsidR="0064034F" w:rsidRPr="00CB0100">
        <w:rPr>
          <w:rFonts w:ascii="Khmer OS Battambang" w:hAnsi="Khmer OS Battambang" w:cs="Khmer OS Battambang"/>
          <w:szCs w:val="22"/>
          <w:cs/>
        </w:rPr>
        <w:t>បញ្ចប់នេះខ្ញុំបាទសូមប្រសិទ្ធិពរជ័យជូនដល់អ្នកមានគុណទាំងពីរ ឯកឧត្តមនាយក លោក នាយករង លោកស្រីនាយិការង មន្ត្រីរាជការ សាស្ត្រាចារ្យ និងបុគ្គលិកទាំងអស់ សូមជួបតែពុទ្ធពរទាំង បួនប្រការគឺអាយុ វណ្ណៈ សុខៈ ពលៈ និងទទួលបានជោគជ័យជំនះគ្រប់ភារកិច្ច និងគ្រប់ពេលវេលា។</w:t>
      </w:r>
    </w:p>
    <w:p w14:paraId="275FE142" w14:textId="77777777" w:rsidR="00C00300" w:rsidRPr="00CB0100" w:rsidRDefault="00C00300" w:rsidP="00C00300">
      <w:pPr>
        <w:rPr>
          <w:rFonts w:ascii="Khmer OS Battambang" w:hAnsi="Khmer OS Battambang" w:cs="Khmer OS Battambang"/>
          <w:szCs w:val="22"/>
        </w:rPr>
      </w:pPr>
    </w:p>
    <w:p w14:paraId="24516936" w14:textId="77777777" w:rsidR="00C00300" w:rsidRPr="00CB0100" w:rsidRDefault="00C00300" w:rsidP="0064034F">
      <w:pPr>
        <w:rPr>
          <w:rFonts w:ascii="Khmer OS Battambang" w:hAnsi="Khmer OS Battambang" w:cs="Khmer OS Battambang"/>
          <w:szCs w:val="22"/>
        </w:rPr>
      </w:pPr>
    </w:p>
    <w:p w14:paraId="46A241DC" w14:textId="77777777" w:rsidR="005A7433" w:rsidRDefault="005A7433" w:rsidP="0036132E">
      <w:pPr>
        <w:pStyle w:val="Textbody"/>
        <w:spacing w:after="0" w:line="276" w:lineRule="auto"/>
        <w:jc w:val="center"/>
        <w:rPr>
          <w:rFonts w:ascii="Khmer OS Muol Light" w:hAnsi="Khmer OS Muol Light" w:cs="Khmer OS Muol Light"/>
          <w:b/>
          <w:sz w:val="28"/>
          <w:szCs w:val="28"/>
          <w:lang w:val="ca-ES"/>
        </w:rPr>
      </w:pPr>
    </w:p>
    <w:p w14:paraId="1C5A268F" w14:textId="77777777" w:rsidR="00EE327F" w:rsidRDefault="00EE327F" w:rsidP="0036132E">
      <w:pPr>
        <w:pStyle w:val="Textbody"/>
        <w:spacing w:after="0" w:line="276" w:lineRule="auto"/>
        <w:jc w:val="center"/>
        <w:rPr>
          <w:rFonts w:ascii="Khmer OS Muol Light" w:hAnsi="Khmer OS Muol Light" w:cs="Khmer OS Muol Light"/>
          <w:b/>
          <w:sz w:val="28"/>
          <w:szCs w:val="28"/>
          <w:lang w:val="ca-ES"/>
        </w:rPr>
      </w:pPr>
    </w:p>
    <w:p w14:paraId="3954BF85" w14:textId="30BEA203" w:rsidR="002E4578" w:rsidRPr="00DE0F7B" w:rsidRDefault="002E4578" w:rsidP="0036132E">
      <w:pPr>
        <w:pStyle w:val="Textbody"/>
        <w:spacing w:after="0" w:line="276" w:lineRule="auto"/>
        <w:jc w:val="center"/>
        <w:rPr>
          <w:rFonts w:ascii="Khmer OS Muol Light" w:hAnsi="Khmer OS Muol Light" w:cs="Khmer OS Muol Light"/>
          <w:bCs/>
          <w:color w:val="0070C0"/>
          <w:lang w:val="ca-ES"/>
        </w:rPr>
      </w:pPr>
      <w:r w:rsidRPr="00DE0F7B">
        <w:rPr>
          <w:rFonts w:ascii="Khmer OS Muol Light" w:hAnsi="Khmer OS Muol Light" w:cs="Khmer OS Muol Light"/>
          <w:bCs/>
          <w:color w:val="0070C0"/>
          <w:cs/>
          <w:lang w:val="ca-ES"/>
        </w:rPr>
        <w:lastRenderedPageBreak/>
        <w:t>បញ្ជីអក្សរកាត់</w:t>
      </w:r>
    </w:p>
    <w:tbl>
      <w:tblPr>
        <w:tblStyle w:val="TableGrid"/>
        <w:tblW w:w="9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96"/>
        <w:gridCol w:w="647"/>
        <w:gridCol w:w="6173"/>
        <w:gridCol w:w="1699"/>
      </w:tblGrid>
      <w:tr w:rsidR="002E4578" w14:paraId="245F6B6C" w14:textId="77777777" w:rsidTr="002E4578">
        <w:trPr>
          <w:trHeight w:val="141"/>
        </w:trPr>
        <w:tc>
          <w:tcPr>
            <w:tcW w:w="1396" w:type="dxa"/>
            <w:hideMark/>
          </w:tcPr>
          <w:p w14:paraId="03442192" w14:textId="77777777" w:rsidR="002E4578" w:rsidRPr="00DE0F7B" w:rsidRDefault="002E4578">
            <w:pPr>
              <w:spacing w:line="276" w:lineRule="auto"/>
              <w:jc w:val="both"/>
              <w:rPr>
                <w:rFonts w:ascii="Khmer OS Muol Light" w:hAnsi="Khmer OS Muol Light" w:cs="Khmer OS Muol Light"/>
                <w:color w:val="0070C0"/>
                <w:szCs w:val="22"/>
              </w:rPr>
            </w:pPr>
            <w:r w:rsidRPr="00DE0F7B">
              <w:rPr>
                <w:rFonts w:ascii="Khmer OS Muol Light" w:hAnsi="Khmer OS Muol Light" w:cs="Khmer OS Muol Light"/>
                <w:color w:val="0070C0"/>
                <w:szCs w:val="22"/>
                <w:cs/>
              </w:rPr>
              <w:t>អក្សរកាត់</w:t>
            </w:r>
          </w:p>
        </w:tc>
        <w:tc>
          <w:tcPr>
            <w:tcW w:w="647" w:type="dxa"/>
            <w:vAlign w:val="center"/>
          </w:tcPr>
          <w:p w14:paraId="67C87FC1" w14:textId="77777777" w:rsidR="002E4578" w:rsidRPr="00DE0F7B" w:rsidRDefault="002E4578">
            <w:pPr>
              <w:spacing w:line="276" w:lineRule="auto"/>
              <w:jc w:val="center"/>
              <w:rPr>
                <w:rFonts w:ascii="Khmer OS Muol Light" w:hAnsi="Khmer OS Muol Light" w:cs="Khmer OS Muol Light"/>
                <w:color w:val="0070C0"/>
                <w:szCs w:val="22"/>
              </w:rPr>
            </w:pPr>
          </w:p>
        </w:tc>
        <w:tc>
          <w:tcPr>
            <w:tcW w:w="6171" w:type="dxa"/>
            <w:vAlign w:val="center"/>
            <w:hideMark/>
          </w:tcPr>
          <w:p w14:paraId="11DA0548" w14:textId="77777777" w:rsidR="002E4578" w:rsidRPr="00DE0F7B" w:rsidRDefault="002E4578">
            <w:pPr>
              <w:spacing w:line="276" w:lineRule="auto"/>
              <w:rPr>
                <w:rFonts w:ascii="Khmer OS Muol Light" w:hAnsi="Khmer OS Muol Light" w:cs="Khmer OS Muol Light"/>
                <w:color w:val="0070C0"/>
                <w:szCs w:val="22"/>
              </w:rPr>
            </w:pPr>
            <w:r w:rsidRPr="00DE0F7B">
              <w:rPr>
                <w:rFonts w:ascii="Khmer OS Muol Light" w:hAnsi="Khmer OS Muol Light" w:cs="Khmer OS Muol Light"/>
                <w:color w:val="0070C0"/>
                <w:szCs w:val="22"/>
                <w:cs/>
              </w:rPr>
              <w:t>បរិយាយ</w:t>
            </w:r>
          </w:p>
        </w:tc>
        <w:tc>
          <w:tcPr>
            <w:tcW w:w="1698" w:type="dxa"/>
            <w:vAlign w:val="center"/>
            <w:hideMark/>
          </w:tcPr>
          <w:p w14:paraId="7409506D" w14:textId="77777777" w:rsidR="002E4578" w:rsidRPr="00DE0F7B" w:rsidRDefault="002E4578">
            <w:pPr>
              <w:spacing w:line="276" w:lineRule="auto"/>
              <w:jc w:val="center"/>
              <w:rPr>
                <w:rFonts w:ascii="Khmer OS Muol Light" w:hAnsi="Khmer OS Muol Light" w:cs="Khmer OS Muol Light"/>
                <w:color w:val="0070C0"/>
                <w:szCs w:val="22"/>
              </w:rPr>
            </w:pPr>
            <w:r w:rsidRPr="00DE0F7B">
              <w:rPr>
                <w:rFonts w:ascii="Khmer OS Muol Light" w:hAnsi="Khmer OS Muol Light" w:cs="Khmer OS Muol Light"/>
                <w:color w:val="0070C0"/>
                <w:szCs w:val="22"/>
                <w:cs/>
              </w:rPr>
              <w:t>ខ្នាត</w:t>
            </w:r>
          </w:p>
        </w:tc>
      </w:tr>
      <w:tr w:rsidR="002E4578" w:rsidRPr="002E4578" w14:paraId="7689DC70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7BA8D197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647" w:type="dxa"/>
            <w:vAlign w:val="center"/>
            <w:hideMark/>
          </w:tcPr>
          <w:p w14:paraId="167D9960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6B71B3BE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បណ្តោយបន្ទប់គិតជាម៉ែត្រ</w:t>
            </w:r>
          </w:p>
        </w:tc>
        <w:tc>
          <w:tcPr>
            <w:tcW w:w="1698" w:type="dxa"/>
            <w:vAlign w:val="center"/>
            <w:hideMark/>
          </w:tcPr>
          <w:p w14:paraId="04095EE3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>(m)</w:t>
            </w:r>
          </w:p>
        </w:tc>
      </w:tr>
      <w:tr w:rsidR="002E4578" w:rsidRPr="002E4578" w14:paraId="4364CF65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1DABAD0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647" w:type="dxa"/>
            <w:vAlign w:val="center"/>
            <w:hideMark/>
          </w:tcPr>
          <w:p w14:paraId="5F3D766E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53F554FE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ទទឹងបន្ទប់គិតជាម៉ែត្រ</w:t>
            </w:r>
          </w:p>
        </w:tc>
        <w:tc>
          <w:tcPr>
            <w:tcW w:w="1698" w:type="dxa"/>
            <w:vAlign w:val="center"/>
            <w:hideMark/>
          </w:tcPr>
          <w:p w14:paraId="05CA77DB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</w:rPr>
              <w:t>(m)</w:t>
            </w:r>
          </w:p>
        </w:tc>
      </w:tr>
      <w:tr w:rsidR="002E4578" w:rsidRPr="002E4578" w14:paraId="07A9ED29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0D75306F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H</w:t>
            </w:r>
          </w:p>
        </w:tc>
        <w:tc>
          <w:tcPr>
            <w:tcW w:w="647" w:type="dxa"/>
            <w:vAlign w:val="center"/>
            <w:hideMark/>
          </w:tcPr>
          <w:p w14:paraId="63CFC486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34B33D58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កម្ពស់សរុប គិតជាម៉ែត្រ</w:t>
            </w:r>
          </w:p>
        </w:tc>
        <w:tc>
          <w:tcPr>
            <w:tcW w:w="1698" w:type="dxa"/>
            <w:vAlign w:val="center"/>
            <w:hideMark/>
          </w:tcPr>
          <w:p w14:paraId="5B452BB0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m)</w:t>
            </w:r>
          </w:p>
        </w:tc>
      </w:tr>
      <w:tr w:rsidR="002E4578" w:rsidRPr="002E4578" w14:paraId="7BB4DFC9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1CFBF8CA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  <w:t>2</w:t>
            </w:r>
          </w:p>
        </w:tc>
        <w:tc>
          <w:tcPr>
            <w:tcW w:w="647" w:type="dxa"/>
            <w:vAlign w:val="center"/>
            <w:hideMark/>
          </w:tcPr>
          <w:p w14:paraId="09842E62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  <w:t>:</w:t>
            </w:r>
            <w:r>
              <w:rPr>
                <w:rFonts w:ascii="Khmer OS Battambang" w:hAnsi="Khmer OS Battambang" w:cs="Khmer OS Battambang"/>
                <w:cs/>
              </w:rPr>
              <w:t>​</w:t>
            </w:r>
          </w:p>
        </w:tc>
        <w:tc>
          <w:tcPr>
            <w:tcW w:w="6171" w:type="dxa"/>
            <w:vAlign w:val="center"/>
            <w:hideMark/>
          </w:tcPr>
          <w:p w14:paraId="2EF426A4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គម្លាតអំពូលពីពិដាន គិតជាម៉ែត្រ</w:t>
            </w:r>
          </w:p>
        </w:tc>
        <w:tc>
          <w:tcPr>
            <w:tcW w:w="1698" w:type="dxa"/>
            <w:vAlign w:val="center"/>
            <w:hideMark/>
          </w:tcPr>
          <w:p w14:paraId="677B2E87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m)</w:t>
            </w:r>
          </w:p>
        </w:tc>
      </w:tr>
      <w:tr w:rsidR="002E4578" w:rsidRPr="002E4578" w14:paraId="5B14FB54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64FA0DB1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  <w:t>1</w:t>
            </w:r>
          </w:p>
        </w:tc>
        <w:tc>
          <w:tcPr>
            <w:tcW w:w="647" w:type="dxa"/>
            <w:vAlign w:val="center"/>
            <w:hideMark/>
          </w:tcPr>
          <w:p w14:paraId="67EC19E3" w14:textId="77777777" w:rsidR="002E4578" w:rsidRDefault="002E4578">
            <w:pPr>
              <w:spacing w:line="276" w:lineRule="auto"/>
              <w:jc w:val="center"/>
              <w:rPr>
                <w:rFonts w:ascii="Calibri" w:hAnsi="Calibri"/>
                <w:sz w:val="24"/>
                <w:szCs w:val="24"/>
                <w:lang w:val="ca-ES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67AA0A74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កម្ពស់ផ្ទៃការងារ គិតជាម៉ែត្រ</w:t>
            </w:r>
          </w:p>
        </w:tc>
        <w:tc>
          <w:tcPr>
            <w:tcW w:w="1698" w:type="dxa"/>
            <w:vAlign w:val="center"/>
            <w:hideMark/>
          </w:tcPr>
          <w:p w14:paraId="0160010D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m)</w:t>
            </w:r>
          </w:p>
        </w:tc>
      </w:tr>
      <w:tr w:rsidR="002E4578" w:rsidRPr="002E4578" w14:paraId="047DDD12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4EFABAC7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</w:p>
        </w:tc>
        <w:tc>
          <w:tcPr>
            <w:tcW w:w="647" w:type="dxa"/>
            <w:vAlign w:val="center"/>
            <w:hideMark/>
          </w:tcPr>
          <w:p w14:paraId="03DC53DD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  <w:r>
              <w:rPr>
                <w:rFonts w:ascii="Khmer OS Battambang" w:hAnsi="Khmer OS Battambang" w:cs="Khmer OS Battambang" w:hint="cs"/>
                <w:sz w:val="24"/>
                <w:szCs w:val="24"/>
                <w:cs/>
              </w:rPr>
              <w:t xml:space="preserve"> ​</w:t>
            </w:r>
          </w:p>
        </w:tc>
        <w:tc>
          <w:tcPr>
            <w:tcW w:w="6171" w:type="dxa"/>
            <w:vAlign w:val="center"/>
            <w:hideMark/>
          </w:tcPr>
          <w:p w14:paraId="368A0A85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ំនួនអំពូល</w:t>
            </w:r>
          </w:p>
        </w:tc>
        <w:tc>
          <w:tcPr>
            <w:tcW w:w="1698" w:type="dxa"/>
            <w:vAlign w:val="center"/>
          </w:tcPr>
          <w:p w14:paraId="68C263DC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</w:p>
        </w:tc>
      </w:tr>
      <w:tr w:rsidR="002E4578" w:rsidRPr="002E4578" w14:paraId="0108D92E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6B96AF76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647" w:type="dxa"/>
            <w:vAlign w:val="center"/>
            <w:hideMark/>
          </w:tcPr>
          <w:p w14:paraId="0ED63D5A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4BFC665C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ភ្លុចពន្លឺរបស់អំពូលមួយ</w:t>
            </w:r>
          </w:p>
        </w:tc>
        <w:tc>
          <w:tcPr>
            <w:tcW w:w="1698" w:type="dxa"/>
            <w:vAlign w:val="center"/>
            <w:hideMark/>
          </w:tcPr>
          <w:p w14:paraId="2CEFA7E5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</w:rPr>
              <w:t>(</w:t>
            </w:r>
            <w:proofErr w:type="spellStart"/>
            <w:r w:rsidRPr="002E4578">
              <w:rPr>
                <w:rFonts w:ascii="Times New Roman" w:hAnsi="Times New Roman"/>
                <w:szCs w:val="22"/>
              </w:rPr>
              <w:t>Lm</w:t>
            </w:r>
            <w:proofErr w:type="spellEnd"/>
            <w:r w:rsidRPr="002E4578">
              <w:rPr>
                <w:rFonts w:ascii="Times New Roman" w:hAnsi="Times New Roman"/>
                <w:szCs w:val="22"/>
              </w:rPr>
              <w:t>)</w:t>
            </w:r>
          </w:p>
        </w:tc>
      </w:tr>
      <w:tr w:rsidR="002E4578" w:rsidRPr="002E4578" w14:paraId="1A043DC1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4B807D25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647" w:type="dxa"/>
            <w:vAlign w:val="center"/>
            <w:hideMark/>
          </w:tcPr>
          <w:p w14:paraId="1B4DE091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15ACDDBD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ក្រលាផ្ទៃនៃទីតាំងដែលត្រូវបំភ្លឺគិតជា</w:t>
            </w:r>
          </w:p>
        </w:tc>
        <w:tc>
          <w:tcPr>
            <w:tcW w:w="1698" w:type="dxa"/>
            <w:vAlign w:val="center"/>
            <w:hideMark/>
          </w:tcPr>
          <w:p w14:paraId="23C364F1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m</w:t>
            </w:r>
            <w:r w:rsidRPr="002E4578">
              <w:rPr>
                <w:rFonts w:ascii="Times New Roman" w:hAnsi="Times New Roman"/>
                <w:szCs w:val="22"/>
                <w:vertAlign w:val="superscript"/>
              </w:rPr>
              <w:t>2</w:t>
            </w:r>
            <w:r w:rsidRPr="002E4578">
              <w:rPr>
                <w:rFonts w:ascii="Times New Roman" w:hAnsi="Times New Roman"/>
                <w:szCs w:val="22"/>
              </w:rPr>
              <w:t>)</w:t>
            </w:r>
          </w:p>
        </w:tc>
      </w:tr>
      <w:tr w:rsidR="002E4578" w:rsidRPr="002E4578" w14:paraId="43F79F9C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FC1E48A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47" w:type="dxa"/>
            <w:vAlign w:val="center"/>
            <w:hideMark/>
          </w:tcPr>
          <w:p w14:paraId="3C694A4A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2E53CFA7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ពន្លឺសរុបនៅក្នុងផ្ទៃបន្ទប់</w:t>
            </w:r>
          </w:p>
        </w:tc>
        <w:tc>
          <w:tcPr>
            <w:tcW w:w="1698" w:type="dxa"/>
            <w:vAlign w:val="center"/>
            <w:hideMark/>
          </w:tcPr>
          <w:p w14:paraId="6051FA2E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Lum)</w:t>
            </w:r>
          </w:p>
        </w:tc>
      </w:tr>
      <w:tr w:rsidR="002E4578" w:rsidRPr="002E4578" w14:paraId="7CD4DBBB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0DB308E7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647" w:type="dxa"/>
            <w:vAlign w:val="center"/>
            <w:hideMark/>
          </w:tcPr>
          <w:p w14:paraId="2869489B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6A132F1C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ពន្លឺសរុបក្នុងមួយអំពូល</w:t>
            </w:r>
          </w:p>
        </w:tc>
        <w:tc>
          <w:tcPr>
            <w:tcW w:w="1698" w:type="dxa"/>
            <w:vAlign w:val="center"/>
            <w:hideMark/>
          </w:tcPr>
          <w:p w14:paraId="7D0325FA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Lum)</w:t>
            </w:r>
          </w:p>
        </w:tc>
      </w:tr>
      <w:tr w:rsidR="002E4578" w:rsidRPr="002E4578" w14:paraId="2B59758D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0CFE9524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</w:p>
        </w:tc>
        <w:tc>
          <w:tcPr>
            <w:tcW w:w="647" w:type="dxa"/>
            <w:vAlign w:val="center"/>
            <w:hideMark/>
          </w:tcPr>
          <w:p w14:paraId="1DAC3177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71F25C39" w14:textId="77777777" w:rsidR="002E4578" w:rsidRPr="002E4578" w:rsidRDefault="002E4578">
            <w:pPr>
              <w:spacing w:line="276" w:lineRule="auto"/>
              <w:rPr>
                <w:rFonts w:ascii="Calibri" w:hAnsi="Calibri" w:cs="DaunPenh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មេគុណប្រើប្រាស់យកចេញពីតារាង</w:t>
            </w:r>
          </w:p>
        </w:tc>
        <w:tc>
          <w:tcPr>
            <w:tcW w:w="1698" w:type="dxa"/>
            <w:vAlign w:val="center"/>
          </w:tcPr>
          <w:p w14:paraId="79C8E72C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</w:p>
        </w:tc>
      </w:tr>
      <w:tr w:rsidR="002E4578" w:rsidRPr="002E4578" w14:paraId="241EEED7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1FF71B9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647" w:type="dxa"/>
            <w:vAlign w:val="center"/>
            <w:hideMark/>
          </w:tcPr>
          <w:p w14:paraId="5FBA9554" w14:textId="77777777" w:rsidR="002E4578" w:rsidRDefault="002E4578">
            <w:pPr>
              <w:spacing w:line="276" w:lineRule="auto"/>
              <w:jc w:val="center"/>
              <w:rPr>
                <w:rFonts w:ascii="Calibri" w:hAnsi="Calibri" w:cs="DaunPenh"/>
                <w:sz w:val="24"/>
                <w:szCs w:val="24"/>
              </w:rPr>
            </w:pPr>
            <w:r>
              <w:rPr>
                <w:rFonts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13FFB087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មេគុណកាត់បន្ថយពន្លឺ</w:t>
            </w:r>
          </w:p>
        </w:tc>
        <w:tc>
          <w:tcPr>
            <w:tcW w:w="1698" w:type="dxa"/>
            <w:vAlign w:val="center"/>
          </w:tcPr>
          <w:p w14:paraId="5323EBEE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</w:p>
        </w:tc>
      </w:tr>
      <w:tr w:rsidR="002E4578" w:rsidRPr="002E4578" w14:paraId="15C0EEA0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51BD7EBA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P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socket</w:t>
            </w:r>
          </w:p>
        </w:tc>
        <w:tc>
          <w:tcPr>
            <w:tcW w:w="647" w:type="dxa"/>
            <w:vAlign w:val="center"/>
            <w:hideMark/>
          </w:tcPr>
          <w:p w14:paraId="6DB3907E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1CBB1355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អានុភាពរបស់ឆ្នាប់ចរន្ត</w:t>
            </w:r>
          </w:p>
        </w:tc>
        <w:tc>
          <w:tcPr>
            <w:tcW w:w="1698" w:type="dxa"/>
            <w:vAlign w:val="center"/>
            <w:hideMark/>
          </w:tcPr>
          <w:p w14:paraId="4FE16A89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</w:rPr>
              <w:t>(W)</w:t>
            </w:r>
          </w:p>
        </w:tc>
      </w:tr>
      <w:tr w:rsidR="002E4578" w:rsidRPr="002E4578" w14:paraId="0AD5BEAE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58F3656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47" w:type="dxa"/>
            <w:vAlign w:val="center"/>
            <w:hideMark/>
          </w:tcPr>
          <w:p w14:paraId="02243C4A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43299B74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រន្តស៊ីដោយគ្រឿនទទួល</w:t>
            </w:r>
          </w:p>
        </w:tc>
        <w:tc>
          <w:tcPr>
            <w:tcW w:w="1698" w:type="dxa"/>
            <w:vAlign w:val="center"/>
            <w:hideMark/>
          </w:tcPr>
          <w:p w14:paraId="2E3D904E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</w:rPr>
              <w:t>(A)</w:t>
            </w:r>
          </w:p>
        </w:tc>
      </w:tr>
      <w:tr w:rsidR="002E4578" w:rsidRPr="002E4578" w14:paraId="5E8C1200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4500D17B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47" w:type="dxa"/>
            <w:vAlign w:val="center"/>
            <w:hideMark/>
          </w:tcPr>
          <w:p w14:paraId="4B714555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537DAC10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តង់ស្យុងណូមីណាល់</w:t>
            </w:r>
          </w:p>
        </w:tc>
        <w:tc>
          <w:tcPr>
            <w:tcW w:w="1698" w:type="dxa"/>
            <w:vAlign w:val="center"/>
            <w:hideMark/>
          </w:tcPr>
          <w:p w14:paraId="173EC804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>(V)</w:t>
            </w:r>
          </w:p>
        </w:tc>
      </w:tr>
      <w:tr w:rsidR="002E4578" w:rsidRPr="002E4578" w14:paraId="4F8DE50A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3E9B6DF4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647" w:type="dxa"/>
            <w:vAlign w:val="center"/>
            <w:hideMark/>
          </w:tcPr>
          <w:p w14:paraId="6BD60F51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0E1682ED" w14:textId="77777777" w:rsidR="002E4578" w:rsidRPr="002E4578" w:rsidRDefault="002E4578" w:rsidP="009D2E40">
            <w:pPr>
              <w:spacing w:line="276" w:lineRule="auto"/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 xml:space="preserve">មេគុណព្រមគ្នា </w:t>
            </w:r>
            <w:r w:rsidRPr="002E4578">
              <w:rPr>
                <w:rFonts w:ascii="Times New Roman" w:hAnsi="Times New Roman"/>
                <w:szCs w:val="22"/>
              </w:rPr>
              <w:t>(Simultaneously Factor)</w:t>
            </w:r>
          </w:p>
        </w:tc>
        <w:tc>
          <w:tcPr>
            <w:tcW w:w="1698" w:type="dxa"/>
            <w:vAlign w:val="center"/>
          </w:tcPr>
          <w:p w14:paraId="10A9722D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</w:p>
        </w:tc>
      </w:tr>
      <w:tr w:rsidR="002E4578" w:rsidRPr="002E4578" w14:paraId="76AB90D5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11988F6C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u</w:t>
            </w:r>
          </w:p>
        </w:tc>
        <w:tc>
          <w:tcPr>
            <w:tcW w:w="647" w:type="dxa"/>
            <w:vAlign w:val="center"/>
            <w:hideMark/>
          </w:tcPr>
          <w:p w14:paraId="24C2CD18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6042E7A9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មេគុណប្រើប្រាស់ទាក់ទងទៅនិងចំនួនម៉ោងដែលប្រើក្នុងមួយថ្ងៃ</w:t>
            </w:r>
          </w:p>
        </w:tc>
        <w:tc>
          <w:tcPr>
            <w:tcW w:w="1698" w:type="dxa"/>
            <w:vAlign w:val="center"/>
          </w:tcPr>
          <w:p w14:paraId="01BE255A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</w:p>
        </w:tc>
      </w:tr>
      <w:tr w:rsidR="002E4578" w:rsidRPr="002E4578" w14:paraId="4D45BF54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EE042DA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e</w:t>
            </w:r>
            <w:proofErr w:type="spellEnd"/>
          </w:p>
        </w:tc>
        <w:tc>
          <w:tcPr>
            <w:tcW w:w="647" w:type="dxa"/>
            <w:vAlign w:val="center"/>
            <w:hideMark/>
          </w:tcPr>
          <w:p w14:paraId="6C717F55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592ECD6C" w14:textId="77777777" w:rsidR="002E4578" w:rsidRPr="002E4578" w:rsidRDefault="002E4578">
            <w:pPr>
              <w:spacing w:line="276" w:lineRule="auto"/>
              <w:rPr>
                <w:rFonts w:ascii="Calibri" w:hAnsi="Calibri" w:cs="DaunPenh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មេគុណពន្យា</w:t>
            </w:r>
          </w:p>
        </w:tc>
        <w:tc>
          <w:tcPr>
            <w:tcW w:w="1698" w:type="dxa"/>
            <w:vAlign w:val="center"/>
          </w:tcPr>
          <w:p w14:paraId="738B97A6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</w:p>
        </w:tc>
      </w:tr>
      <w:tr w:rsidR="002E4578" w:rsidRPr="002E4578" w14:paraId="0A9B0754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07C9D575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647" w:type="dxa"/>
            <w:vAlign w:val="center"/>
            <w:hideMark/>
          </w:tcPr>
          <w:p w14:paraId="650E981B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7BEE4342" w14:textId="77777777" w:rsidR="002E4578" w:rsidRPr="002E4578" w:rsidRDefault="002E4578">
            <w:pPr>
              <w:spacing w:line="276" w:lineRule="auto"/>
              <w:rPr>
                <w:rFonts w:ascii="Calibri" w:hAnsi="Calibri" w:cs="DaunPenh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ំនួនឆ្នាប់ចរន្ត</w:t>
            </w:r>
          </w:p>
        </w:tc>
        <w:tc>
          <w:tcPr>
            <w:tcW w:w="1698" w:type="dxa"/>
            <w:vAlign w:val="center"/>
          </w:tcPr>
          <w:p w14:paraId="7E973A0D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</w:p>
        </w:tc>
      </w:tr>
      <w:tr w:rsidR="002E4578" w:rsidRPr="002E4578" w14:paraId="7C899891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7874C5B4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647" w:type="dxa"/>
            <w:vAlign w:val="center"/>
            <w:hideMark/>
          </w:tcPr>
          <w:p w14:paraId="32D18054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2A34ECC2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ចរន្តប្រើប្រាស់</w:t>
            </w:r>
          </w:p>
        </w:tc>
        <w:tc>
          <w:tcPr>
            <w:tcW w:w="1698" w:type="dxa"/>
            <w:vAlign w:val="center"/>
            <w:hideMark/>
          </w:tcPr>
          <w:p w14:paraId="4B6BAAF0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</w:rPr>
              <w:t>(A)</w:t>
            </w:r>
          </w:p>
        </w:tc>
      </w:tr>
      <w:tr w:rsidR="002E4578" w:rsidRPr="002E4578" w14:paraId="54038D90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45AEFBA5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47" w:type="dxa"/>
            <w:vAlign w:val="center"/>
            <w:hideMark/>
          </w:tcPr>
          <w:p w14:paraId="64F8C447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368EC1BE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ចរន្តប្រើប្រាស់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សរុប</w:t>
            </w:r>
          </w:p>
        </w:tc>
        <w:tc>
          <w:tcPr>
            <w:tcW w:w="1698" w:type="dxa"/>
            <w:vAlign w:val="center"/>
            <w:hideMark/>
          </w:tcPr>
          <w:p w14:paraId="1DAB69B9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</w:rPr>
              <w:t>(A)</w:t>
            </w:r>
          </w:p>
        </w:tc>
      </w:tr>
      <w:tr w:rsidR="002E4578" w:rsidRPr="002E4578" w14:paraId="299FF82A" w14:textId="77777777" w:rsidTr="002E4578">
        <w:trPr>
          <w:trHeight w:val="141"/>
        </w:trPr>
        <w:tc>
          <w:tcPr>
            <w:tcW w:w="1396" w:type="dxa"/>
            <w:vAlign w:val="center"/>
            <w:hideMark/>
          </w:tcPr>
          <w:p w14:paraId="275A9F5C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P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  <w:t>T.Demand</w:t>
            </w:r>
          </w:p>
        </w:tc>
        <w:tc>
          <w:tcPr>
            <w:tcW w:w="647" w:type="dxa"/>
            <w:vAlign w:val="center"/>
            <w:hideMark/>
          </w:tcPr>
          <w:p w14:paraId="5AA0624A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</w:pPr>
            <w:r>
              <w:rPr>
                <w:rFonts w:ascii="Khmer OS Battambang" w:hAnsi="Khmer OS Battambang" w:cs="Khmer OS Battambang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55E790DD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អានុភាពតម្រូវការប្រើប្រាស់របស់ឆ្នាប់ចរន្ត</w:t>
            </w:r>
          </w:p>
        </w:tc>
        <w:tc>
          <w:tcPr>
            <w:tcW w:w="1698" w:type="dxa"/>
            <w:vAlign w:val="center"/>
          </w:tcPr>
          <w:p w14:paraId="2FAD6247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</w:p>
        </w:tc>
      </w:tr>
      <w:tr w:rsidR="002E4578" w:rsidRPr="002E4578" w14:paraId="5089732B" w14:textId="77777777" w:rsidTr="002E4578">
        <w:trPr>
          <w:trHeight w:val="458"/>
        </w:trPr>
        <w:tc>
          <w:tcPr>
            <w:tcW w:w="1396" w:type="dxa"/>
            <w:vAlign w:val="center"/>
            <w:hideMark/>
          </w:tcPr>
          <w:p w14:paraId="790029D6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J</w:t>
            </w:r>
          </w:p>
        </w:tc>
        <w:tc>
          <w:tcPr>
            <w:tcW w:w="647" w:type="dxa"/>
            <w:vAlign w:val="center"/>
            <w:hideMark/>
          </w:tcPr>
          <w:p w14:paraId="1651FAFE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vAlign w:val="center"/>
            <w:hideMark/>
          </w:tcPr>
          <w:p w14:paraId="6216ACAD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ដង់ស៊ីតេខ្សែ</w:t>
            </w:r>
          </w:p>
        </w:tc>
        <w:tc>
          <w:tcPr>
            <w:tcW w:w="1698" w:type="dxa"/>
            <w:vAlign w:val="center"/>
            <w:hideMark/>
          </w:tcPr>
          <w:p w14:paraId="1AEB50DA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A/ mm</w:t>
            </w:r>
            <w:r w:rsidRPr="002E4578">
              <w:rPr>
                <w:rFonts w:ascii="Times New Roman" w:hAnsi="Times New Roman"/>
                <w:szCs w:val="22"/>
                <w:vertAlign w:val="superscript"/>
              </w:rPr>
              <w:t>2</w:t>
            </w:r>
            <w:r w:rsidRPr="002E4578">
              <w:rPr>
                <w:rFonts w:ascii="Times New Roman" w:hAnsi="Times New Roman"/>
                <w:szCs w:val="22"/>
              </w:rPr>
              <w:t>)</w:t>
            </w:r>
          </w:p>
        </w:tc>
      </w:tr>
      <w:tr w:rsidR="002E4578" w:rsidRPr="002E4578" w14:paraId="36BD68A0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44140666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.</w:t>
            </w:r>
          </w:p>
        </w:tc>
        <w:tc>
          <w:tcPr>
            <w:tcW w:w="647" w:type="dxa"/>
            <w:vAlign w:val="center"/>
            <w:hideMark/>
          </w:tcPr>
          <w:p w14:paraId="4F463F5C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4F99120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តង់ស្យុងណូមីណាល់របស់ឌីហ្សុងទ័រ</w:t>
            </w:r>
          </w:p>
        </w:tc>
        <w:tc>
          <w:tcPr>
            <w:tcW w:w="1698" w:type="dxa"/>
            <w:vAlign w:val="center"/>
            <w:hideMark/>
          </w:tcPr>
          <w:p w14:paraId="05415743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V)</w:t>
            </w:r>
          </w:p>
        </w:tc>
      </w:tr>
      <w:tr w:rsidR="002E4578" w:rsidRPr="002E4578" w14:paraId="3337CFC1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1B63A050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47" w:type="dxa"/>
            <w:vAlign w:val="center"/>
            <w:hideMark/>
          </w:tcPr>
          <w:p w14:paraId="5809DCE6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0D6C5A78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តង់ស្យុងណូមីណាល់របស់បណ្តាញ</w:t>
            </w:r>
          </w:p>
        </w:tc>
        <w:tc>
          <w:tcPr>
            <w:tcW w:w="1698" w:type="dxa"/>
            <w:vAlign w:val="center"/>
            <w:hideMark/>
          </w:tcPr>
          <w:p w14:paraId="10D76B30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V)</w:t>
            </w:r>
          </w:p>
        </w:tc>
      </w:tr>
      <w:tr w:rsidR="002E4578" w:rsidRPr="002E4578" w14:paraId="6C4BE1BE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7F29E53E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</w:p>
        </w:tc>
        <w:tc>
          <w:tcPr>
            <w:tcW w:w="647" w:type="dxa"/>
            <w:vAlign w:val="center"/>
            <w:hideMark/>
          </w:tcPr>
          <w:p w14:paraId="054C7C54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624A5F48" w14:textId="77777777" w:rsidR="002E4578" w:rsidRPr="002E4578" w:rsidRDefault="002E4578">
            <w:pPr>
              <w:spacing w:line="276" w:lineRule="auto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តង់ស្យុងប្រើប្រាស់</w:t>
            </w:r>
          </w:p>
        </w:tc>
        <w:tc>
          <w:tcPr>
            <w:tcW w:w="1698" w:type="dxa"/>
            <w:vAlign w:val="center"/>
            <w:hideMark/>
          </w:tcPr>
          <w:p w14:paraId="5A3632E8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vertAlign w:val="subscript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V)</w:t>
            </w:r>
          </w:p>
        </w:tc>
      </w:tr>
      <w:tr w:rsidR="002E4578" w:rsidRPr="002E4578" w14:paraId="632A5FC8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362032B4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al.1</w:t>
            </w:r>
          </w:p>
        </w:tc>
        <w:tc>
          <w:tcPr>
            <w:tcW w:w="647" w:type="dxa"/>
            <w:vAlign w:val="center"/>
            <w:hideMark/>
          </w:tcPr>
          <w:p w14:paraId="0C4606D3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7580818C" w14:textId="77777777" w:rsidR="002E4578" w:rsidRPr="002E4578" w:rsidRDefault="002E4578">
            <w:pPr>
              <w:spacing w:line="276" w:lineRule="auto"/>
              <w:jc w:val="both"/>
              <w:rPr>
                <w:rFonts w:ascii="Khmer OS Battambang" w:hAnsi="Khmer OS Battambang" w:cs="Khmer OS Battambang"/>
                <w:szCs w:val="22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ចរន្តណូមីណាល់បន្ទុកប្រើប្រាស់</w:t>
            </w:r>
          </w:p>
        </w:tc>
        <w:tc>
          <w:tcPr>
            <w:tcW w:w="1698" w:type="dxa"/>
            <w:vAlign w:val="center"/>
            <w:hideMark/>
          </w:tcPr>
          <w:p w14:paraId="5DF6E134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A)</w:t>
            </w:r>
          </w:p>
        </w:tc>
      </w:tr>
      <w:tr w:rsidR="002E4578" w:rsidRPr="002E4578" w14:paraId="475B6173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6BA957F7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B</w:t>
            </w:r>
          </w:p>
        </w:tc>
        <w:tc>
          <w:tcPr>
            <w:tcW w:w="647" w:type="dxa"/>
            <w:vAlign w:val="center"/>
            <w:hideMark/>
          </w:tcPr>
          <w:p w14:paraId="5AA0968A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DBC170E" w14:textId="77777777" w:rsidR="002E4578" w:rsidRPr="002E4578" w:rsidRDefault="002E4578">
            <w:pPr>
              <w:spacing w:line="276" w:lineRule="auto"/>
              <w:jc w:val="both"/>
              <w:rPr>
                <w:rFonts w:ascii="Khmer OS Battambang" w:hAnsi="Khmer OS Battambang" w:cs="Khmer OS Battambang"/>
                <w:szCs w:val="22"/>
                <w:cs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ំណុះ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ចរន្តរបស់ឌីសុង់ទ័រ</w:t>
            </w:r>
          </w:p>
        </w:tc>
        <w:tc>
          <w:tcPr>
            <w:tcW w:w="1698" w:type="dxa"/>
            <w:vAlign w:val="center"/>
            <w:hideMark/>
          </w:tcPr>
          <w:p w14:paraId="13CD55A5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A)</w:t>
            </w:r>
          </w:p>
        </w:tc>
      </w:tr>
      <w:tr w:rsidR="002E4578" w:rsidRPr="002E4578" w14:paraId="47AA8460" w14:textId="77777777" w:rsidTr="002E4578">
        <w:trPr>
          <w:trHeight w:val="518"/>
        </w:trPr>
        <w:tc>
          <w:tcPr>
            <w:tcW w:w="1396" w:type="dxa"/>
            <w:vAlign w:val="center"/>
            <w:hideMark/>
          </w:tcPr>
          <w:p w14:paraId="17B64FB2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47" w:type="dxa"/>
            <w:vAlign w:val="center"/>
            <w:hideMark/>
          </w:tcPr>
          <w:p w14:paraId="481C2E1D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  <w:vertAlign w:val="subscript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7C21EF30" w14:textId="77777777" w:rsidR="002E4578" w:rsidRPr="002E4578" w:rsidRDefault="002E4578">
            <w:pPr>
              <w:spacing w:line="276" w:lineRule="auto"/>
              <w:jc w:val="both"/>
              <w:rPr>
                <w:rFonts w:ascii="Khmer OS Battambang" w:hAnsi="Khmer OS Battambang" w:cs="DaunPenh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 xml:space="preserve">អានុភាពសកម្មពុំទាន់ដាក់ </w:t>
            </w:r>
            <w:r w:rsidRPr="002E4578">
              <w:rPr>
                <w:rFonts w:ascii="Times New Roman" w:hAnsi="Times New Roman" w:cs="DaunPenh"/>
                <w:szCs w:val="22"/>
                <w:cs/>
              </w:rPr>
              <w:t>​</w:t>
            </w:r>
            <w:r w:rsidRPr="002E4578">
              <w:rPr>
                <w:rFonts w:ascii="Times New Roman" w:hAnsi="Times New Roman"/>
                <w:szCs w:val="22"/>
              </w:rPr>
              <w:t xml:space="preserve"> (Capacitor Bank)</w:t>
            </w:r>
          </w:p>
        </w:tc>
        <w:tc>
          <w:tcPr>
            <w:tcW w:w="1698" w:type="dxa"/>
            <w:vAlign w:val="center"/>
            <w:hideMark/>
          </w:tcPr>
          <w:p w14:paraId="3CE210C7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kVA)</w:t>
            </w:r>
          </w:p>
        </w:tc>
      </w:tr>
      <w:tr w:rsidR="002E4578" w:rsidRPr="002E4578" w14:paraId="74AD0214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73A527CB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47" w:type="dxa"/>
            <w:vAlign w:val="center"/>
            <w:hideMark/>
          </w:tcPr>
          <w:p w14:paraId="21F49D8B" w14:textId="77777777" w:rsidR="002E4578" w:rsidRDefault="002E4578">
            <w:pPr>
              <w:spacing w:line="276" w:lineRule="auto"/>
              <w:jc w:val="center"/>
              <w:rPr>
                <w:rFonts w:ascii="Calibri" w:hAnsi="Calibri"/>
                <w:sz w:val="24"/>
                <w:szCs w:val="24"/>
                <w:vertAlign w:val="subscript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404CAEA5" w14:textId="77777777" w:rsidR="002E4578" w:rsidRPr="002E4578" w:rsidRDefault="002E4578">
            <w:pPr>
              <w:spacing w:line="276" w:lineRule="auto"/>
              <w:jc w:val="both"/>
              <w:rPr>
                <w:rFonts w:ascii="Khmer OS Battambang" w:hAnsi="Khmer OS Battambang" w:cs="DaunPenh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អានុភាព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សរុប</w:t>
            </w:r>
          </w:p>
        </w:tc>
        <w:tc>
          <w:tcPr>
            <w:tcW w:w="1698" w:type="dxa"/>
            <w:vAlign w:val="center"/>
            <w:hideMark/>
          </w:tcPr>
          <w:p w14:paraId="58D4BEEA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kW)</w:t>
            </w:r>
          </w:p>
        </w:tc>
      </w:tr>
      <w:tr w:rsidR="002E4578" w:rsidRPr="002E4578" w14:paraId="3AB46662" w14:textId="77777777" w:rsidTr="002E4578">
        <w:trPr>
          <w:trHeight w:val="506"/>
        </w:trPr>
        <w:tc>
          <w:tcPr>
            <w:tcW w:w="1396" w:type="dxa"/>
            <w:vAlign w:val="center"/>
            <w:hideMark/>
          </w:tcPr>
          <w:p w14:paraId="2C35A8C3" w14:textId="77777777" w:rsidR="002E4578" w:rsidRDefault="002E4578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647" w:type="dxa"/>
            <w:vAlign w:val="center"/>
            <w:hideMark/>
          </w:tcPr>
          <w:p w14:paraId="2197FF1C" w14:textId="77777777" w:rsidR="002E4578" w:rsidRDefault="002E4578">
            <w:pPr>
              <w:spacing w:line="276" w:lineRule="auto"/>
              <w:jc w:val="center"/>
              <w:rPr>
                <w:rFonts w:ascii="Khmer OS Battambang" w:hAnsi="Khmer OS Battambang" w:cs="DaunPenh"/>
                <w:sz w:val="24"/>
                <w:szCs w:val="24"/>
                <w:vertAlign w:val="subscript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F228679" w14:textId="77777777" w:rsidR="002E4578" w:rsidRPr="002E4578" w:rsidRDefault="002E4578">
            <w:pPr>
              <w:spacing w:line="276" w:lineRule="auto"/>
              <w:jc w:val="both"/>
              <w:rPr>
                <w:rFonts w:ascii="Khmer OS Battambang" w:hAnsi="Khmer OS Battambang" w:cs="DaunPenh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 xml:space="preserve">អានុភាពសកម្មពេលដាក់ </w:t>
            </w:r>
            <w:r w:rsidRPr="002E4578">
              <w:rPr>
                <w:rFonts w:ascii="Times New Roman" w:hAnsi="Times New Roman"/>
                <w:szCs w:val="22"/>
              </w:rPr>
              <w:t>(Capacitor Bank)</w:t>
            </w:r>
          </w:p>
        </w:tc>
        <w:tc>
          <w:tcPr>
            <w:tcW w:w="1698" w:type="dxa"/>
            <w:vAlign w:val="center"/>
            <w:hideMark/>
          </w:tcPr>
          <w:p w14:paraId="4A8DBDBA" w14:textId="77777777" w:rsidR="002E4578" w:rsidRPr="002E4578" w:rsidRDefault="002E4578">
            <w:pPr>
              <w:spacing w:line="276" w:lineRule="auto"/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kVA)</w:t>
            </w:r>
          </w:p>
        </w:tc>
      </w:tr>
      <w:tr w:rsidR="002E4578" w:rsidRPr="002E4578" w14:paraId="382A0641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35C880F7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647" w:type="dxa"/>
            <w:vAlign w:val="center"/>
            <w:hideMark/>
          </w:tcPr>
          <w:p w14:paraId="68084285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1FECCA66" w14:textId="77777777" w:rsidR="002E4578" w:rsidRPr="002E4578" w:rsidRDefault="002E4578">
            <w:pPr>
              <w:rPr>
                <w:rFonts w:ascii="Calibri" w:hAnsi="Calibri" w:cs="DaunPenh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 xml:space="preserve">ជាកុងដង់សាទ័រត្រូវដាក់ </w:t>
            </w:r>
            <w:r w:rsidRPr="002E4578">
              <w:rPr>
                <w:rFonts w:ascii="Times New Roman" w:hAnsi="Times New Roman"/>
                <w:szCs w:val="22"/>
              </w:rPr>
              <w:t>(Capacitor Bank)</w:t>
            </w:r>
          </w:p>
        </w:tc>
        <w:tc>
          <w:tcPr>
            <w:tcW w:w="1698" w:type="dxa"/>
            <w:vAlign w:val="center"/>
            <w:hideMark/>
          </w:tcPr>
          <w:p w14:paraId="5A1D7BFA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proofErr w:type="spellStart"/>
            <w:r w:rsidRPr="002E4578">
              <w:rPr>
                <w:rFonts w:ascii="Times New Roman" w:hAnsi="Times New Roman"/>
                <w:szCs w:val="22"/>
              </w:rPr>
              <w:t>kVAR</w:t>
            </w:r>
            <w:proofErr w:type="spellEnd"/>
            <w:r w:rsidRPr="002E4578">
              <w:rPr>
                <w:rFonts w:ascii="Times New Roman" w:hAnsi="Times New Roman"/>
                <w:szCs w:val="22"/>
              </w:rPr>
              <w:t>)</w:t>
            </w:r>
          </w:p>
        </w:tc>
      </w:tr>
      <w:tr w:rsidR="002E4578" w:rsidRPr="002E4578" w14:paraId="4502C03A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3F3EBCB0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P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Lamp</w:t>
            </w:r>
          </w:p>
        </w:tc>
        <w:tc>
          <w:tcPr>
            <w:tcW w:w="647" w:type="dxa"/>
            <w:vAlign w:val="center"/>
            <w:hideMark/>
          </w:tcPr>
          <w:p w14:paraId="64D973F1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0541D3C0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អានុភាពសកម្ម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របស់អំពូល</w:t>
            </w: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គិតជា</w:t>
            </w:r>
          </w:p>
        </w:tc>
        <w:tc>
          <w:tcPr>
            <w:tcW w:w="1698" w:type="dxa"/>
            <w:vAlign w:val="center"/>
            <w:hideMark/>
          </w:tcPr>
          <w:p w14:paraId="49650F24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W)</w:t>
            </w:r>
          </w:p>
        </w:tc>
      </w:tr>
      <w:tr w:rsidR="002E4578" w:rsidRPr="002E4578" w14:paraId="58892AB1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15955D58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bidi="ar-SA"/>
              </w:rPr>
              <w:object w:dxaOrig="390" w:dyaOrig="405" w14:anchorId="21775B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21pt" o:ole="">
                  <v:imagedata r:id="rId8" o:title=""/>
                </v:shape>
                <o:OLEObject Type="Embed" ProgID="Equation.3" ShapeID="_x0000_i1025" DrawAspect="Content" ObjectID="_1723831738" r:id="rId9"/>
              </w:object>
            </w:r>
          </w:p>
        </w:tc>
        <w:tc>
          <w:tcPr>
            <w:tcW w:w="647" w:type="dxa"/>
            <w:vAlign w:val="center"/>
            <w:hideMark/>
          </w:tcPr>
          <w:p w14:paraId="1E2ABE81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68DB23EB" w14:textId="77777777" w:rsidR="002E4578" w:rsidRPr="002E4578" w:rsidRDefault="002E4578">
            <w:pPr>
              <w:rPr>
                <w:rFonts w:ascii="Calibri" w:hAnsi="Calibri" w:cs="Times New Roman"/>
                <w:szCs w:val="22"/>
                <w:vertAlign w:val="subscript"/>
                <w:lang w:val="ca-ES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កត្តាអានុភាពដែលពុំទាន់ទូទាត់</w:t>
            </w:r>
          </w:p>
        </w:tc>
        <w:tc>
          <w:tcPr>
            <w:tcW w:w="1698" w:type="dxa"/>
            <w:vAlign w:val="center"/>
          </w:tcPr>
          <w:p w14:paraId="39FDCC08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  <w:vertAlign w:val="subscript"/>
                <w:cs/>
                <w:lang w:val="ca-ES"/>
              </w:rPr>
            </w:pPr>
          </w:p>
        </w:tc>
      </w:tr>
      <w:tr w:rsidR="002E4578" w:rsidRPr="002E4578" w14:paraId="197D7D24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2137B5B3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bidi="ar-SA"/>
              </w:rPr>
              <w:object w:dxaOrig="375" w:dyaOrig="405" w14:anchorId="7AF5534F">
                <v:shape id="_x0000_i1026" type="#_x0000_t75" style="width:19pt;height:21.05pt" o:ole="">
                  <v:imagedata r:id="rId10" o:title=""/>
                </v:shape>
                <o:OLEObject Type="Embed" ProgID="Equation.3" ShapeID="_x0000_i1026" DrawAspect="Content" ObjectID="_1723831739" r:id="rId11"/>
              </w:object>
            </w:r>
          </w:p>
        </w:tc>
        <w:tc>
          <w:tcPr>
            <w:tcW w:w="647" w:type="dxa"/>
            <w:vAlign w:val="center"/>
            <w:hideMark/>
          </w:tcPr>
          <w:p w14:paraId="71424EFE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17DD649B" w14:textId="77777777" w:rsidR="002E4578" w:rsidRPr="002E4578" w:rsidRDefault="002E4578">
            <w:pPr>
              <w:rPr>
                <w:rFonts w:ascii="Calibri" w:hAnsi="Calibri" w:cs="Times New Roman"/>
                <w:szCs w:val="22"/>
                <w:vertAlign w:val="subscript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</w:t>
            </w:r>
            <w:r w:rsidRPr="002E4578">
              <w:rPr>
                <w:rFonts w:ascii="Khmer OS Battambang" w:hAnsi="Khmer OS Battambang" w:cs="Khmer OS Battambang"/>
                <w:szCs w:val="22"/>
                <w:cs/>
                <w:lang w:val="ca-ES"/>
              </w:rPr>
              <w:t>កត្តាអានុភាពដែលបានកំណត់</w:t>
            </w:r>
          </w:p>
        </w:tc>
        <w:tc>
          <w:tcPr>
            <w:tcW w:w="1698" w:type="dxa"/>
            <w:vAlign w:val="center"/>
          </w:tcPr>
          <w:p w14:paraId="23694B61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  <w:vertAlign w:val="subscript"/>
              </w:rPr>
            </w:pPr>
          </w:p>
        </w:tc>
      </w:tr>
      <w:tr w:rsidR="002E4578" w:rsidRPr="002E4578" w14:paraId="0A5AD8A6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7E368AB1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ΔU</w:t>
            </w:r>
          </w:p>
        </w:tc>
        <w:tc>
          <w:tcPr>
            <w:tcW w:w="647" w:type="dxa"/>
            <w:vAlign w:val="center"/>
            <w:hideMark/>
          </w:tcPr>
          <w:p w14:paraId="0D73A67C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28C69207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ទន្លាក់តង់ស្យុង</w:t>
            </w:r>
          </w:p>
        </w:tc>
        <w:tc>
          <w:tcPr>
            <w:tcW w:w="1698" w:type="dxa"/>
            <w:vAlign w:val="center"/>
            <w:hideMark/>
          </w:tcPr>
          <w:p w14:paraId="64DCEC1C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 w:cs="DaunPenh"/>
                <w:szCs w:val="22"/>
                <w:cs/>
              </w:rPr>
              <w:t>(%)</w:t>
            </w:r>
          </w:p>
        </w:tc>
      </w:tr>
      <w:tr w:rsidR="002E4578" w:rsidRPr="002E4578" w14:paraId="1C015904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5A36100D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647" w:type="dxa"/>
            <w:vAlign w:val="center"/>
            <w:hideMark/>
          </w:tcPr>
          <w:p w14:paraId="6712A1F4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0DC08AC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រន្តបន្ទុកប្រើប្រាស់</w:t>
            </w:r>
          </w:p>
        </w:tc>
        <w:tc>
          <w:tcPr>
            <w:tcW w:w="1698" w:type="dxa"/>
            <w:vAlign w:val="center"/>
            <w:hideMark/>
          </w:tcPr>
          <w:p w14:paraId="24459211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A)</w:t>
            </w:r>
          </w:p>
        </w:tc>
      </w:tr>
      <w:tr w:rsidR="002E4578" w:rsidRPr="002E4578" w14:paraId="09963037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7AC0A2D3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</w:t>
            </w:r>
          </w:p>
        </w:tc>
        <w:tc>
          <w:tcPr>
            <w:tcW w:w="647" w:type="dxa"/>
            <w:vAlign w:val="center"/>
            <w:hideMark/>
          </w:tcPr>
          <w:p w14:paraId="4B337795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107F5D95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ប្រវែងខ្សែ</w:t>
            </w:r>
          </w:p>
        </w:tc>
        <w:tc>
          <w:tcPr>
            <w:tcW w:w="1698" w:type="dxa"/>
            <w:vAlign w:val="center"/>
            <w:hideMark/>
          </w:tcPr>
          <w:p w14:paraId="0135D76D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m)</w:t>
            </w:r>
          </w:p>
        </w:tc>
      </w:tr>
      <w:tr w:rsidR="002E4578" w:rsidRPr="002E4578" w14:paraId="19DEF183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61C4699F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</w:p>
        </w:tc>
        <w:tc>
          <w:tcPr>
            <w:tcW w:w="647" w:type="dxa"/>
            <w:vAlign w:val="center"/>
            <w:hideMark/>
          </w:tcPr>
          <w:p w14:paraId="4714F495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09F7C502" w14:textId="77777777" w:rsidR="002E4578" w:rsidRPr="002E4578" w:rsidRDefault="002E4578">
            <w:pPr>
              <w:rPr>
                <w:rFonts w:ascii="Calibri" w:hAnsi="Calibri" w:cs="Times New Roman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ចំនួនខ្សែ</w:t>
            </w:r>
          </w:p>
        </w:tc>
        <w:tc>
          <w:tcPr>
            <w:tcW w:w="1698" w:type="dxa"/>
            <w:vAlign w:val="center"/>
          </w:tcPr>
          <w:p w14:paraId="014D9F25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2E4578" w:rsidRPr="002E4578" w14:paraId="59BE79FB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18E3E25F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</w:t>
            </w:r>
          </w:p>
        </w:tc>
        <w:tc>
          <w:tcPr>
            <w:tcW w:w="647" w:type="dxa"/>
            <w:vAlign w:val="center"/>
            <w:hideMark/>
          </w:tcPr>
          <w:p w14:paraId="797002D4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9297CEE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រេស៊ីស្តង់ខ្សែ</w:t>
            </w:r>
          </w:p>
        </w:tc>
        <w:tc>
          <w:tcPr>
            <w:tcW w:w="1698" w:type="dxa"/>
            <w:vAlign w:val="center"/>
            <w:hideMark/>
          </w:tcPr>
          <w:p w14:paraId="27AAAD13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Ω/km)</w:t>
            </w:r>
          </w:p>
        </w:tc>
      </w:tr>
      <w:tr w:rsidR="002E4578" w:rsidRPr="002E4578" w14:paraId="13DAEB3B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7B5A8858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647" w:type="dxa"/>
            <w:vAlign w:val="center"/>
            <w:hideMark/>
          </w:tcPr>
          <w:p w14:paraId="5B2D82F7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7C062641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រេអាក់តង់ខ្សែ</w:t>
            </w:r>
          </w:p>
        </w:tc>
        <w:tc>
          <w:tcPr>
            <w:tcW w:w="1698" w:type="dxa"/>
            <w:vAlign w:val="center"/>
            <w:hideMark/>
          </w:tcPr>
          <w:p w14:paraId="12F6745E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Ω/km)</w:t>
            </w:r>
          </w:p>
        </w:tc>
      </w:tr>
      <w:tr w:rsidR="002E4578" w:rsidRPr="002E4578" w14:paraId="1B831520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507EE8EF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="Calibri" w:hAnsi="Times New Roman" w:cs="Times New Roman" w:hint="cs"/>
                <w:position w:val="-12"/>
                <w:sz w:val="24"/>
                <w:szCs w:val="24"/>
                <w:cs/>
              </w:rPr>
              <w:object w:dxaOrig="390" w:dyaOrig="360" w14:anchorId="3089F775">
                <v:shape id="_x0000_i1027" type="#_x0000_t75" style="width:19.7pt;height:18.35pt" o:ole="">
                  <v:imagedata r:id="rId12" o:title=""/>
                </v:shape>
                <o:OLEObject Type="Embed" ProgID="Equation.DSMT4" ShapeID="_x0000_i1027" DrawAspect="Content" ObjectID="_1723831740" r:id="rId13"/>
              </w:object>
            </w:r>
          </w:p>
        </w:tc>
        <w:tc>
          <w:tcPr>
            <w:tcW w:w="647" w:type="dxa"/>
            <w:vAlign w:val="center"/>
            <w:hideMark/>
          </w:tcPr>
          <w:p w14:paraId="2FBB0300" w14:textId="77777777" w:rsidR="002E4578" w:rsidRDefault="002E4578">
            <w:pPr>
              <w:jc w:val="center"/>
              <w:rPr>
                <w:rFonts w:ascii="Calibri" w:hAnsi="Calibri" w:cs="DaunPenh"/>
                <w:sz w:val="24"/>
                <w:szCs w:val="24"/>
                <w:cs/>
              </w:rPr>
            </w:pPr>
            <w:r>
              <w:rPr>
                <w:rFonts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346ED93D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មុខកាត់ខ្សែ</w:t>
            </w:r>
          </w:p>
        </w:tc>
        <w:tc>
          <w:tcPr>
            <w:tcW w:w="1698" w:type="dxa"/>
            <w:vAlign w:val="center"/>
            <w:hideMark/>
          </w:tcPr>
          <w:p w14:paraId="1B90C284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 w:cs="DaunPenh"/>
                <w:szCs w:val="22"/>
                <w:cs/>
              </w:rPr>
              <w:t>(</w:t>
            </w:r>
            <w:r w:rsidRPr="002E4578">
              <w:rPr>
                <w:rFonts w:ascii="Times New Roman" w:eastAsia="Calibri" w:hAnsi="Times New Roman" w:cs="Times New Roman"/>
                <w:position w:val="-6"/>
                <w:szCs w:val="22"/>
                <w:cs/>
              </w:rPr>
              <w:object w:dxaOrig="525" w:dyaOrig="330" w14:anchorId="37E723CA">
                <v:shape id="_x0000_i1028" type="#_x0000_t75" style="width:26.5pt;height:17pt" o:ole="">
                  <v:imagedata r:id="rId14" o:title=""/>
                </v:shape>
                <o:OLEObject Type="Embed" ProgID="Equation.DSMT4" ShapeID="_x0000_i1028" DrawAspect="Content" ObjectID="_1723831741" r:id="rId15"/>
              </w:object>
            </w:r>
            <w:r w:rsidRPr="002E4578">
              <w:rPr>
                <w:rFonts w:ascii="Times New Roman" w:hAnsi="Times New Roman" w:cs="DaunPenh"/>
                <w:szCs w:val="22"/>
                <w:cs/>
              </w:rPr>
              <w:t>)</w:t>
            </w:r>
          </w:p>
        </w:tc>
      </w:tr>
      <w:tr w:rsidR="002E4578" w:rsidRPr="002E4578" w14:paraId="61928143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0ECE37EE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ΔU%</w:t>
            </w:r>
          </w:p>
        </w:tc>
        <w:tc>
          <w:tcPr>
            <w:tcW w:w="647" w:type="dxa"/>
            <w:vAlign w:val="center"/>
            <w:hideMark/>
          </w:tcPr>
          <w:p w14:paraId="18446DFF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143C7C86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ទន្លាក់តង់ស្យុងគិតជាភាគរយ</w:t>
            </w:r>
          </w:p>
        </w:tc>
        <w:tc>
          <w:tcPr>
            <w:tcW w:w="1698" w:type="dxa"/>
            <w:vAlign w:val="center"/>
            <w:hideMark/>
          </w:tcPr>
          <w:p w14:paraId="6F81CC96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%)</w:t>
            </w:r>
          </w:p>
        </w:tc>
      </w:tr>
      <w:tr w:rsidR="002E4578" w:rsidRPr="002E4578" w14:paraId="1C1A47EC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4C75E166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647" w:type="dxa"/>
            <w:vAlign w:val="center"/>
            <w:hideMark/>
          </w:tcPr>
          <w:p w14:paraId="6154DBC5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0F800CFB" w14:textId="77777777" w:rsidR="002E4578" w:rsidRPr="002E4578" w:rsidRDefault="002E4578">
            <w:pPr>
              <w:rPr>
                <w:rFonts w:ascii="Calibri" w:hAnsi="Calibri" w:cs="DaunPenh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 xml:space="preserve">ជាអានុភាពគណនាពេលដាក់ </w:t>
            </w:r>
            <w:r w:rsidRPr="002E4578">
              <w:rPr>
                <w:rFonts w:ascii="Times New Roman" w:hAnsi="Times New Roman"/>
                <w:szCs w:val="22"/>
              </w:rPr>
              <w:t>(Capacitor Bank)</w:t>
            </w:r>
          </w:p>
        </w:tc>
        <w:tc>
          <w:tcPr>
            <w:tcW w:w="1698" w:type="dxa"/>
            <w:vAlign w:val="center"/>
            <w:hideMark/>
          </w:tcPr>
          <w:p w14:paraId="3E7EA8B0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kV</w:t>
            </w:r>
          </w:p>
        </w:tc>
      </w:tr>
      <w:tr w:rsidR="002E4578" w:rsidRPr="002E4578" w14:paraId="16FC6CA4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3745F65C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 xml:space="preserve"> K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  <w:t>ov</w:t>
            </w:r>
          </w:p>
        </w:tc>
        <w:tc>
          <w:tcPr>
            <w:tcW w:w="647" w:type="dxa"/>
            <w:vAlign w:val="center"/>
            <w:hideMark/>
          </w:tcPr>
          <w:p w14:paraId="12090828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  <w:lang w:val="ca-ES"/>
              </w:rPr>
            </w:pPr>
            <w:r>
              <w:rPr>
                <w:rFonts w:ascii="Khmer OS Battambang" w:hAnsi="Khmer OS Battambang" w:cs="DaunPenh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hideMark/>
          </w:tcPr>
          <w:p w14:paraId="7F8AAD1C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មេគុណលើសបន្ទុករបស់ត្រង់ស្វូរម៉ាទ័រកំណត់យក</w:t>
            </w:r>
          </w:p>
        </w:tc>
        <w:tc>
          <w:tcPr>
            <w:tcW w:w="1698" w:type="dxa"/>
            <w:vAlign w:val="center"/>
          </w:tcPr>
          <w:p w14:paraId="06200F6D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</w:p>
        </w:tc>
      </w:tr>
      <w:tr w:rsidR="002E4578" w:rsidRPr="002E4578" w14:paraId="642239A1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6CE09137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ca-ES"/>
              </w:rPr>
              <w:t>G</w:t>
            </w:r>
          </w:p>
        </w:tc>
        <w:tc>
          <w:tcPr>
            <w:tcW w:w="647" w:type="dxa"/>
            <w:vAlign w:val="center"/>
            <w:hideMark/>
          </w:tcPr>
          <w:p w14:paraId="7E2FC950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  <w:lang w:val="ca-ES"/>
              </w:rPr>
            </w:pPr>
            <w:r>
              <w:rPr>
                <w:rFonts w:ascii="Khmer OS Battambang" w:hAnsi="Khmer OS Battambang" w:cs="DaunPenh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hideMark/>
          </w:tcPr>
          <w:p w14:paraId="0A4AF648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អានុភាពរបស់ម៉ាស៊ីន</w:t>
            </w:r>
          </w:p>
        </w:tc>
        <w:tc>
          <w:tcPr>
            <w:tcW w:w="1698" w:type="dxa"/>
            <w:vAlign w:val="center"/>
            <w:hideMark/>
          </w:tcPr>
          <w:p w14:paraId="78D6D124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  <w:lang w:val="ca-ES"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kVA)</w:t>
            </w:r>
          </w:p>
        </w:tc>
      </w:tr>
      <w:tr w:rsidR="002E4578" w:rsidRPr="002E4578" w14:paraId="7C54B42D" w14:textId="77777777" w:rsidTr="002E4578">
        <w:trPr>
          <w:trHeight w:val="400"/>
        </w:trPr>
        <w:tc>
          <w:tcPr>
            <w:tcW w:w="1396" w:type="dxa"/>
            <w:vAlign w:val="center"/>
            <w:hideMark/>
          </w:tcPr>
          <w:p w14:paraId="1009B088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lang w:val="ca-ES"/>
              </w:rPr>
            </w:pPr>
            <w:r>
              <w:rPr>
                <w:rFonts w:ascii="Times New Roman" w:hAnsi="Times New Roman"/>
                <w:sz w:val="24"/>
                <w:szCs w:val="24"/>
                <w:lang w:val="ca-ES"/>
              </w:rPr>
              <w:t>K</w:t>
            </w:r>
          </w:p>
        </w:tc>
        <w:tc>
          <w:tcPr>
            <w:tcW w:w="647" w:type="dxa"/>
            <w:vAlign w:val="center"/>
            <w:hideMark/>
          </w:tcPr>
          <w:p w14:paraId="5EC5F91E" w14:textId="77777777" w:rsidR="002E4578" w:rsidRDefault="002E4578">
            <w:pPr>
              <w:jc w:val="center"/>
              <w:rPr>
                <w:rFonts w:ascii="Calibri" w:hAnsi="Calibri" w:cs="DaunPenh"/>
                <w:sz w:val="24"/>
                <w:szCs w:val="24"/>
                <w:lang w:val="ca-ES"/>
              </w:rPr>
            </w:pPr>
            <w:r>
              <w:rPr>
                <w:rFonts w:cs="DaunPenh"/>
                <w:sz w:val="24"/>
                <w:szCs w:val="24"/>
                <w:lang w:val="ca-ES"/>
              </w:rPr>
              <w:t>:</w:t>
            </w:r>
          </w:p>
        </w:tc>
        <w:tc>
          <w:tcPr>
            <w:tcW w:w="6171" w:type="dxa"/>
            <w:hideMark/>
          </w:tcPr>
          <w:p w14:paraId="6BF2D813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ជាមេគុណបន្ថែមរបស់ម៉ាស៊ីន</w:t>
            </w:r>
            <w:r w:rsidRPr="002E4578">
              <w:rPr>
                <w:rFonts w:ascii="Times New Roman" w:hAnsi="Times New Roman" w:cs="DaunPenh"/>
                <w:szCs w:val="22"/>
                <w:cs/>
              </w:rPr>
              <w:t>(1</w:t>
            </w:r>
            <w:r w:rsidRPr="002E4578">
              <w:rPr>
                <w:rFonts w:ascii="Times New Roman" w:hAnsi="Times New Roman"/>
                <w:szCs w:val="22"/>
                <w:lang w:val="ca-ES"/>
              </w:rPr>
              <w:t>.2-1.3</w:t>
            </w:r>
            <w:r w:rsidRPr="002E4578">
              <w:rPr>
                <w:rFonts w:ascii="Khmer OS Battambang" w:hAnsi="Khmer OS Battambang" w:cs="Khmer OS Battambang"/>
                <w:szCs w:val="22"/>
                <w:lang w:val="ca-ES"/>
              </w:rPr>
              <w:t>)</w:t>
            </w:r>
          </w:p>
        </w:tc>
        <w:tc>
          <w:tcPr>
            <w:tcW w:w="1698" w:type="dxa"/>
            <w:vAlign w:val="center"/>
          </w:tcPr>
          <w:p w14:paraId="5E584B7C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</w:p>
        </w:tc>
      </w:tr>
      <w:tr w:rsidR="002E4578" w:rsidRPr="002E4578" w14:paraId="42E438C7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58912446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S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Total</w:t>
            </w:r>
          </w:p>
        </w:tc>
        <w:tc>
          <w:tcPr>
            <w:tcW w:w="647" w:type="dxa"/>
            <w:vAlign w:val="center"/>
            <w:hideMark/>
          </w:tcPr>
          <w:p w14:paraId="53296A12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76D709CE" w14:textId="77777777" w:rsidR="002E4578" w:rsidRPr="002E4578" w:rsidRDefault="002E4578">
            <w:pPr>
              <w:rPr>
                <w:rFonts w:ascii="Khmer OS Battambang" w:hAnsi="Khmer OS Battambang" w:cs="Khmer OS Battambang"/>
                <w:szCs w:val="22"/>
              </w:rPr>
            </w:pPr>
            <w:r w:rsidRPr="002E4578">
              <w:rPr>
                <w:rFonts w:ascii="Khmer OS Battambang" w:hAnsi="Khmer OS Battambang" w:cs="Khmer OS Battambang"/>
                <w:szCs w:val="22"/>
                <w:cs/>
              </w:rPr>
              <w:t>អានុភាពសរុបរបស់បន្ទុក</w:t>
            </w:r>
          </w:p>
        </w:tc>
        <w:tc>
          <w:tcPr>
            <w:tcW w:w="1698" w:type="dxa"/>
            <w:vAlign w:val="center"/>
            <w:hideMark/>
          </w:tcPr>
          <w:p w14:paraId="32A018CD" w14:textId="77777777" w:rsidR="002E4578" w:rsidRPr="002E4578" w:rsidRDefault="002E4578">
            <w:pPr>
              <w:jc w:val="center"/>
              <w:rPr>
                <w:rFonts w:ascii="Times New Roman" w:hAnsi="Times New Roman" w:cs="Times New Roman"/>
                <w:szCs w:val="22"/>
                <w:cs/>
              </w:rPr>
            </w:pPr>
            <w:r w:rsidRPr="002E4578">
              <w:rPr>
                <w:rFonts w:ascii="Times New Roman" w:hAnsi="Times New Roman"/>
                <w:szCs w:val="22"/>
                <w:lang w:val="ca-ES"/>
              </w:rPr>
              <w:t>(</w:t>
            </w:r>
            <w:r w:rsidRPr="002E4578">
              <w:rPr>
                <w:rFonts w:ascii="Times New Roman" w:hAnsi="Times New Roman"/>
                <w:szCs w:val="22"/>
              </w:rPr>
              <w:t>kVA)</w:t>
            </w:r>
          </w:p>
        </w:tc>
      </w:tr>
      <w:tr w:rsidR="002E4578" w:rsidRPr="002E4578" w14:paraId="162E590A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48630EFF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Δ</w:t>
            </w:r>
            <w:r>
              <w:rPr>
                <w:rFonts w:ascii="Times New Roman" w:hAnsi="Times New Roman" w:cs="DaunPenh" w:hint="cs"/>
                <w:sz w:val="24"/>
                <w:szCs w:val="24"/>
                <w:cs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L</w:t>
            </w:r>
          </w:p>
        </w:tc>
        <w:tc>
          <w:tcPr>
            <w:tcW w:w="647" w:type="dxa"/>
            <w:vAlign w:val="center"/>
            <w:hideMark/>
          </w:tcPr>
          <w:p w14:paraId="1B432B46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7ADFDFB6" w14:textId="77777777" w:rsidR="002E4578" w:rsidRPr="002E4578" w:rsidRDefault="002E4578">
            <w:pPr>
              <w:rPr>
                <w:rFonts w:ascii="Times New Roman" w:hAnsi="Times New Roman" w:cs="Times New Roman"/>
                <w:szCs w:val="22"/>
                <w:lang w:val="ca-ES"/>
              </w:rPr>
            </w:pPr>
            <w:r w:rsidRPr="002E4578">
              <w:rPr>
                <w:rFonts w:ascii="Times New Roman" w:hAnsi="Times New Roman"/>
                <w:szCs w:val="22"/>
              </w:rPr>
              <w:t>Lead Distance</w:t>
            </w:r>
          </w:p>
        </w:tc>
        <w:tc>
          <w:tcPr>
            <w:tcW w:w="1698" w:type="dxa"/>
            <w:vAlign w:val="center"/>
          </w:tcPr>
          <w:p w14:paraId="79964DAA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  <w:cs/>
                <w:lang w:val="ca-ES"/>
              </w:rPr>
            </w:pPr>
          </w:p>
        </w:tc>
      </w:tr>
      <w:tr w:rsidR="002E4578" w:rsidRPr="002E4578" w14:paraId="4867747D" w14:textId="77777777" w:rsidTr="002E4578">
        <w:trPr>
          <w:trHeight w:val="447"/>
        </w:trPr>
        <w:tc>
          <w:tcPr>
            <w:tcW w:w="1396" w:type="dxa"/>
            <w:vAlign w:val="center"/>
            <w:hideMark/>
          </w:tcPr>
          <w:p w14:paraId="0B1A85DD" w14:textId="77777777" w:rsidR="002E4578" w:rsidRDefault="002E4578">
            <w:pPr>
              <w:rPr>
                <w:rFonts w:ascii="Times New Roman" w:hAnsi="Times New Roman"/>
                <w:sz w:val="24"/>
                <w:szCs w:val="24"/>
                <w:vertAlign w:val="subscript"/>
                <w:cs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V</w:t>
            </w:r>
          </w:p>
        </w:tc>
        <w:tc>
          <w:tcPr>
            <w:tcW w:w="647" w:type="dxa"/>
            <w:vAlign w:val="center"/>
            <w:hideMark/>
          </w:tcPr>
          <w:p w14:paraId="138E2FBA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50C9AE23" w14:textId="77777777" w:rsidR="002E4578" w:rsidRPr="002E4578" w:rsidRDefault="002E4578">
            <w:pPr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 xml:space="preserve">Downward tracer </w:t>
            </w:r>
          </w:p>
        </w:tc>
        <w:tc>
          <w:tcPr>
            <w:tcW w:w="1698" w:type="dxa"/>
            <w:vAlign w:val="center"/>
            <w:hideMark/>
          </w:tcPr>
          <w:p w14:paraId="642A5E10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>(1m/µs)</w:t>
            </w:r>
          </w:p>
        </w:tc>
      </w:tr>
      <w:tr w:rsidR="002E4578" w:rsidRPr="002E4578" w14:paraId="51557416" w14:textId="77777777" w:rsidTr="002E4578">
        <w:trPr>
          <w:trHeight w:val="436"/>
        </w:trPr>
        <w:tc>
          <w:tcPr>
            <w:tcW w:w="1396" w:type="dxa"/>
            <w:vAlign w:val="center"/>
            <w:hideMark/>
          </w:tcPr>
          <w:p w14:paraId="43ECAFBC" w14:textId="77777777" w:rsidR="002E4578" w:rsidRDefault="002E4578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Δ</w:t>
            </w:r>
            <w:r>
              <w:rPr>
                <w:rFonts w:ascii="Times New Roman" w:hAnsi="Times New Roman" w:cs="DaunPenh" w:hint="cs"/>
                <w:sz w:val="24"/>
                <w:szCs w:val="24"/>
                <w:cs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647" w:type="dxa"/>
            <w:vAlign w:val="center"/>
            <w:hideMark/>
          </w:tcPr>
          <w:p w14:paraId="6A1E8E58" w14:textId="77777777" w:rsidR="002E4578" w:rsidRDefault="002E4578">
            <w:pPr>
              <w:jc w:val="center"/>
              <w:rPr>
                <w:rFonts w:ascii="Khmer OS Battambang" w:hAnsi="Khmer OS Battambang" w:cs="DaunPenh"/>
                <w:sz w:val="24"/>
                <w:szCs w:val="24"/>
              </w:rPr>
            </w:pPr>
            <w:r>
              <w:rPr>
                <w:rFonts w:ascii="Khmer OS Battambang" w:hAnsi="Khmer OS Battambang" w:cs="DaunPenh"/>
                <w:sz w:val="24"/>
                <w:szCs w:val="24"/>
              </w:rPr>
              <w:t>:</w:t>
            </w:r>
          </w:p>
        </w:tc>
        <w:tc>
          <w:tcPr>
            <w:tcW w:w="6171" w:type="dxa"/>
            <w:hideMark/>
          </w:tcPr>
          <w:p w14:paraId="3147B803" w14:textId="77777777" w:rsidR="002E4578" w:rsidRPr="002E4578" w:rsidRDefault="002E4578">
            <w:pPr>
              <w:rPr>
                <w:rFonts w:ascii="Times New Roman" w:hAnsi="Times New Roman" w:cs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 xml:space="preserve">Spark overtime </w:t>
            </w:r>
          </w:p>
        </w:tc>
        <w:tc>
          <w:tcPr>
            <w:tcW w:w="1698" w:type="dxa"/>
            <w:vAlign w:val="center"/>
            <w:hideMark/>
          </w:tcPr>
          <w:p w14:paraId="276B101A" w14:textId="77777777" w:rsidR="002E4578" w:rsidRPr="002E4578" w:rsidRDefault="002E4578">
            <w:pPr>
              <w:jc w:val="center"/>
              <w:rPr>
                <w:rFonts w:ascii="Times New Roman" w:hAnsi="Times New Roman"/>
                <w:szCs w:val="22"/>
              </w:rPr>
            </w:pPr>
            <w:r w:rsidRPr="002E4578">
              <w:rPr>
                <w:rFonts w:ascii="Times New Roman" w:hAnsi="Times New Roman"/>
                <w:szCs w:val="22"/>
              </w:rPr>
              <w:t>(/µs)</w:t>
            </w:r>
          </w:p>
        </w:tc>
      </w:tr>
    </w:tbl>
    <w:p w14:paraId="52B5DDD1" w14:textId="77777777" w:rsidR="003254AB" w:rsidRPr="00CB0100" w:rsidRDefault="003254AB" w:rsidP="00955202">
      <w:pPr>
        <w:tabs>
          <w:tab w:val="left" w:pos="5040"/>
        </w:tabs>
        <w:spacing w:after="0" w:line="240" w:lineRule="auto"/>
        <w:rPr>
          <w:rFonts w:ascii="Khmer OS Battambang" w:hAnsi="Khmer OS Battambang" w:cs="Khmer OS Battambang"/>
          <w:szCs w:val="22"/>
        </w:rPr>
      </w:pPr>
    </w:p>
    <w:p w14:paraId="00A64C8C" w14:textId="77777777" w:rsidR="003254AB" w:rsidRPr="00CB0100" w:rsidRDefault="003254AB" w:rsidP="00955202">
      <w:pPr>
        <w:tabs>
          <w:tab w:val="left" w:pos="5040"/>
        </w:tabs>
        <w:spacing w:after="0" w:line="240" w:lineRule="auto"/>
        <w:rPr>
          <w:rFonts w:ascii="Khmer OS Battambang" w:hAnsi="Khmer OS Battambang" w:cs="Khmer OS Battambang"/>
          <w:szCs w:val="22"/>
        </w:rPr>
        <w:sectPr w:rsidR="003254AB" w:rsidRPr="00CB0100" w:rsidSect="00376680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pgNumType w:fmt="lowerRoman" w:start="1" w:chapStyle="1"/>
          <w:cols w:space="720"/>
          <w:docGrid w:linePitch="360"/>
        </w:sectPr>
      </w:pPr>
    </w:p>
    <w:p w14:paraId="06D3568D" w14:textId="77777777" w:rsidR="00B32C0A" w:rsidRPr="00DE0F7B" w:rsidRDefault="00B32C0A" w:rsidP="00B32C0A">
      <w:pPr>
        <w:jc w:val="center"/>
        <w:rPr>
          <w:rFonts w:ascii="Khmer OS Muol Light" w:hAnsi="Khmer OS Muol Light" w:cs="Khmer OS Muol Light"/>
          <w:color w:val="0070C0"/>
          <w:sz w:val="28"/>
          <w:szCs w:val="28"/>
        </w:rPr>
      </w:pPr>
      <w:r w:rsidRPr="00DE0F7B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មាតិកា</w:t>
      </w:r>
    </w:p>
    <w:p w14:paraId="74AC21D5" w14:textId="00A151BF" w:rsidR="00B32C0A" w:rsidRPr="00DE0F7B" w:rsidRDefault="00B32C0A" w:rsidP="00634A79">
      <w:pPr>
        <w:jc w:val="both"/>
        <w:rPr>
          <w:rFonts w:ascii="Khmer OS Muol Light" w:hAnsi="Khmer OS Muol Light" w:cs="Khmer OS Muol Light"/>
          <w:color w:val="0070C0"/>
          <w:szCs w:val="22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ចំណងជើង</w:t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Pr="00DE0F7B">
        <w:rPr>
          <w:rFonts w:ascii="Khmer OS Muol Light" w:hAnsi="Khmer OS Muol Light" w:cs="Khmer OS Muol Light"/>
          <w:color w:val="0070C0"/>
          <w:szCs w:val="22"/>
        </w:rPr>
        <w:tab/>
      </w:r>
      <w:r w:rsidR="00B0133F" w:rsidRPr="00DE0F7B">
        <w:rPr>
          <w:rFonts w:ascii="Khmer OS Muol Light" w:hAnsi="Khmer OS Muol Light" w:cs="Khmer OS Muol Light"/>
          <w:color w:val="0070C0"/>
          <w:szCs w:val="22"/>
          <w:cs/>
        </w:rPr>
        <w:t>​​</w:t>
      </w:r>
      <w:r w:rsidR="00B0133F" w:rsidRPr="00DE0F7B">
        <w:rPr>
          <w:rFonts w:ascii="Khmer OS Muol Light" w:hAnsi="Khmer OS Muol Light" w:cs="Khmer OS Muol Light"/>
          <w:color w:val="0070C0"/>
          <w:szCs w:val="22"/>
        </w:rPr>
        <w:t xml:space="preserve">         </w:t>
      </w:r>
      <w:r w:rsidR="00634A79" w:rsidRPr="00DE0F7B">
        <w:rPr>
          <w:rFonts w:ascii="Khmer OS Muol Light" w:hAnsi="Khmer OS Muol Light" w:cs="Khmer OS Muol Light"/>
          <w:color w:val="0070C0"/>
          <w:szCs w:val="22"/>
        </w:rPr>
        <w:tab/>
        <w:t xml:space="preserve">       </w:t>
      </w:r>
      <w:r w:rsidRPr="00DE0F7B">
        <w:rPr>
          <w:rFonts w:ascii="Khmer OS Muol Light" w:hAnsi="Khmer OS Muol Light" w:cs="Khmer OS Muol Light"/>
          <w:color w:val="0070C0"/>
          <w:szCs w:val="22"/>
          <w:cs/>
        </w:rPr>
        <w:t>ទំព័រ</w:t>
      </w:r>
    </w:p>
    <w:p w14:paraId="0A9AE015" w14:textId="03AB038F" w:rsidR="00B32C0A" w:rsidRPr="009D2E40" w:rsidRDefault="000F7960" w:rsidP="005D0DBB">
      <w:pPr>
        <w:tabs>
          <w:tab w:val="left" w:leader="dot" w:pos="567"/>
          <w:tab w:val="left" w:leader="dot" w:pos="9356"/>
        </w:tabs>
        <w:rPr>
          <w:rFonts w:ascii="Times New Roman" w:hAnsi="Times New Roman" w:cs="Times New Roman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អារម្ភកថា</w:t>
      </w:r>
      <w:r w:rsidR="009D2E40">
        <w:rPr>
          <w:rFonts w:ascii="Khmer OS Battambang" w:hAnsi="Khmer OS Battambang" w:cs="Khmer OS Battambang"/>
          <w:szCs w:val="22"/>
          <w:cs/>
        </w:rPr>
        <w:tab/>
      </w:r>
      <w:r w:rsidR="009D2E40">
        <w:rPr>
          <w:rFonts w:ascii="Khmer OS Battambang" w:hAnsi="Khmer OS Battambang" w:cs="Khmer OS Battambang"/>
          <w:szCs w:val="22"/>
          <w:cs/>
        </w:rPr>
        <w:tab/>
      </w:r>
      <w:proofErr w:type="spellStart"/>
      <w:r w:rsidR="009D2E40">
        <w:rPr>
          <w:rFonts w:ascii="Times New Roman" w:hAnsi="Times New Roman" w:cs="Times New Roman"/>
          <w:szCs w:val="22"/>
        </w:rPr>
        <w:t>i</w:t>
      </w:r>
      <w:proofErr w:type="spellEnd"/>
    </w:p>
    <w:p w14:paraId="72932C84" w14:textId="01231672" w:rsidR="00B32C0A" w:rsidRPr="007B0A1B" w:rsidRDefault="00B32C0A" w:rsidP="005D0DBB">
      <w:pPr>
        <w:tabs>
          <w:tab w:val="left" w:leader="dot" w:pos="567"/>
          <w:tab w:val="left" w:leader="dot" w:pos="9356"/>
        </w:tabs>
        <w:rPr>
          <w:rFonts w:ascii="Times New Roman" w:hAnsi="Times New Roman" w:cs="Times New Roman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េចក្តីថ្លែងអំណរគុណ</w:t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Times New Roman" w:hAnsi="Times New Roman" w:cs="Times New Roman"/>
          <w:szCs w:val="22"/>
        </w:rPr>
        <w:t>ii</w:t>
      </w:r>
    </w:p>
    <w:p w14:paraId="131FA836" w14:textId="43D7E9ED" w:rsidR="00B32C0A" w:rsidRPr="007B0A1B" w:rsidRDefault="00B32C0A" w:rsidP="005D0DBB">
      <w:pPr>
        <w:tabs>
          <w:tab w:val="left" w:leader="dot" w:pos="567"/>
          <w:tab w:val="left" w:leader="dot" w:pos="9356"/>
        </w:tabs>
        <w:rPr>
          <w:rFonts w:ascii="Times New Roman" w:hAnsi="Times New Roman" w:cs="Times New Roman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បញ្ជីអក្សរកាត</w:t>
      </w:r>
      <w:r w:rsidR="001B4B22">
        <w:rPr>
          <w:rFonts w:ascii="Khmer OS Battambang" w:hAnsi="Khmer OS Battambang" w:cs="Khmer OS Battambang" w:hint="cs"/>
          <w:szCs w:val="22"/>
          <w:cs/>
        </w:rPr>
        <w:t>់</w:t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Times New Roman" w:hAnsi="Times New Roman" w:cs="Times New Roman"/>
          <w:szCs w:val="22"/>
        </w:rPr>
        <w:t>iii</w:t>
      </w:r>
    </w:p>
    <w:p w14:paraId="4084D497" w14:textId="4A60C366" w:rsidR="00B32C0A" w:rsidRPr="007B0A1B" w:rsidRDefault="00B32C0A" w:rsidP="005D0DBB">
      <w:pPr>
        <w:tabs>
          <w:tab w:val="left" w:leader="dot" w:pos="567"/>
          <w:tab w:val="left" w:leader="dot" w:pos="9356"/>
        </w:tabs>
        <w:rPr>
          <w:rFonts w:ascii="Times New Roman" w:hAnsi="Times New Roman" w:cs="Times New Roman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មាតិកា</w:t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Times New Roman" w:hAnsi="Times New Roman" w:cs="Times New Roman"/>
          <w:szCs w:val="22"/>
        </w:rPr>
        <w:t>v</w:t>
      </w:r>
    </w:p>
    <w:p w14:paraId="42DC8ECE" w14:textId="0FC67B98" w:rsidR="00B32C0A" w:rsidRPr="007B0A1B" w:rsidRDefault="00B32C0A" w:rsidP="005D0DBB">
      <w:pPr>
        <w:tabs>
          <w:tab w:val="left" w:leader="dot" w:pos="567"/>
          <w:tab w:val="left" w:leader="dot" w:pos="9356"/>
        </w:tabs>
        <w:rPr>
          <w:rFonts w:ascii="Times New Roman" w:hAnsi="Times New Roman" w:cs="Times New Roman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ញ្ជតារាង</w:t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Khmer OS Battambang" w:hAnsi="Khmer OS Battambang" w:cs="Khmer OS Battambang"/>
          <w:szCs w:val="22"/>
        </w:rPr>
        <w:tab/>
      </w:r>
      <w:r w:rsidR="007B0A1B">
        <w:rPr>
          <w:rFonts w:ascii="Times New Roman" w:hAnsi="Times New Roman" w:cs="Times New Roman"/>
          <w:szCs w:val="22"/>
        </w:rPr>
        <w:t>iv</w:t>
      </w:r>
    </w:p>
    <w:p w14:paraId="225F4888" w14:textId="085D7FF9" w:rsidR="00B32C0A" w:rsidRPr="00DE0F7B" w:rsidRDefault="00B32C0A" w:rsidP="00B32C0A">
      <w:pPr>
        <w:rPr>
          <w:rFonts w:ascii="Khmer OS Muol Light" w:hAnsi="Khmer OS Muol Light" w:cs="Khmer OS Muol Light"/>
          <w:color w:val="0070C0"/>
          <w:szCs w:val="22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 ១ សេចក្តីផ្តើម</w:t>
      </w:r>
    </w:p>
    <w:p w14:paraId="3C6E5F20" w14:textId="0E171FB2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១.១ សេចក្តីផ្តើម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8A1638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  <w:t>11</w:t>
      </w:r>
    </w:p>
    <w:p w14:paraId="714420AB" w14:textId="725EEFD6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១.២ ទីតាំងភូមិសាស្ត្រ 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8A1638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  <w:t>12</w:t>
      </w:r>
    </w:p>
    <w:p w14:paraId="5DA63C5A" w14:textId="5F778535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១.៣ .មូលហេតុនៃការសិក្សា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8A1638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  <w:t>15</w:t>
      </w:r>
    </w:p>
    <w:p w14:paraId="4D6628D4" w14:textId="782F8F34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១.៤ .គោលបំណងនៃការសិក្សា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8A1638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>15</w:t>
      </w:r>
    </w:p>
    <w:p w14:paraId="63392894" w14:textId="2F717582" w:rsidR="00B32C0A" w:rsidRPr="0025456C" w:rsidRDefault="000F7960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១.៥. ព្រំដែននៃការសិក្សា 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A05A9B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>16</w:t>
      </w:r>
    </w:p>
    <w:p w14:paraId="22D68E42" w14:textId="5205DA90" w:rsidR="000F7960" w:rsidRPr="0025456C" w:rsidRDefault="00B32C0A" w:rsidP="00B32C0A">
      <w:pPr>
        <w:rPr>
          <w:rFonts w:ascii="Khmer OS Battambang" w:hAnsi="Khmer OS Battambang" w:cs="Khmer OS Battambang"/>
          <w:sz w:val="24"/>
          <w:szCs w:val="24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 ២ វិធីសាស្ត្រគណនា</w:t>
      </w:r>
      <w:r w:rsidR="005C63E7" w:rsidRPr="00DE0F7B">
        <w:rPr>
          <w:rFonts w:ascii="Khmer OS Muol Light" w:hAnsi="Khmer OS Muol Light" w:cs="Khmer OS Muol Light"/>
          <w:color w:val="0070C0"/>
          <w:szCs w:val="22"/>
          <w:cs/>
        </w:rPr>
        <w:t>បន្ទុកអគ្គិសនី</w:t>
      </w:r>
    </w:p>
    <w:p w14:paraId="1C1C4150" w14:textId="4A338DDF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 ២.១.វិធីសាស្ត្រគណនាប</w:t>
      </w:r>
      <w:r w:rsidR="005C63E7">
        <w:rPr>
          <w:rFonts w:ascii="Khmer OS Battambang" w:hAnsi="Khmer OS Battambang" w:cs="Khmer OS Battambang" w:hint="cs"/>
          <w:szCs w:val="22"/>
          <w:cs/>
        </w:rPr>
        <w:t>្រព័ន្ធបំភ្លឺ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...</w:t>
      </w:r>
      <w:r w:rsidR="0025456C">
        <w:rPr>
          <w:rFonts w:ascii="Khmer OS Battambang" w:hAnsi="Khmer OS Battambang" w:cs="Khmer OS Battambang"/>
          <w:szCs w:val="22"/>
          <w:u w:val="dotted"/>
        </w:rPr>
        <w:t>17</w:t>
      </w:r>
    </w:p>
    <w:p w14:paraId="03024A8C" w14:textId="163F9115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 វិធីសាស្ត្រគណនាម៉ាស៊ីនត្រជាក</w:t>
      </w:r>
      <w:r w:rsidR="005C63E7">
        <w:rPr>
          <w:rFonts w:ascii="Khmer OS Battambang" w:hAnsi="Khmer OS Battambang" w:cs="Khmer OS Battambang" w:hint="cs"/>
          <w:szCs w:val="22"/>
          <w:cs/>
        </w:rPr>
        <w:t>់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25456C">
        <w:rPr>
          <w:rFonts w:ascii="Khmer OS Battambang" w:hAnsi="Khmer OS Battambang" w:cs="Khmer OS Battambang"/>
          <w:szCs w:val="22"/>
          <w:u w:val="dotted"/>
        </w:rPr>
        <w:t>21</w:t>
      </w:r>
    </w:p>
    <w:p w14:paraId="09F27DFB" w14:textId="109580E3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៣ វិធីសាស្ត្រគណនាធ្នាប់ចរន្តសម្រាប់ប្រើប្រាស់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25456C">
        <w:rPr>
          <w:rFonts w:ascii="Khmer OS Battambang" w:hAnsi="Khmer OS Battambang" w:cs="Khmer OS Battambang"/>
          <w:szCs w:val="22"/>
          <w:u w:val="dotted"/>
        </w:rPr>
        <w:t>24</w:t>
      </w:r>
    </w:p>
    <w:p w14:paraId="36D7C49A" w14:textId="54BFD286" w:rsidR="00B32C0A" w:rsidRPr="0025456C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៤ វិធីសាស្ត្រគណនាអានុភាពប្រើប្រាស់របស់បន្ទុក.</w:t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25456C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5</w:t>
      </w:r>
    </w:p>
    <w:p w14:paraId="0E9E1E2F" w14:textId="27BFBA9F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៥. វិធីសាស្ត្រគណនាមុខកាត់ខ្សែចម្លងរបស់គ្រឿងទទួល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7</w:t>
      </w:r>
    </w:p>
    <w:p w14:paraId="62F897E3" w14:textId="13A76DBB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៦. វិធីសាស្ត្រគណនាឌី</w:t>
      </w:r>
      <w:r w:rsidR="008E4057">
        <w:rPr>
          <w:rFonts w:ascii="Khmer OS Battambang" w:hAnsi="Khmer OS Battambang" w:cs="Khmer OS Battambang" w:hint="cs"/>
          <w:szCs w:val="22"/>
          <w:cs/>
        </w:rPr>
        <w:t>សង់ទ័រ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8</w:t>
      </w:r>
    </w:p>
    <w:p w14:paraId="75E7BCBF" w14:textId="16D73A03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៧. វិធីសាស្ត្រគណនាអានុភាពប្រើប្រាស់សរុបក្នុងជាន់នីមួយៗ.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9</w:t>
      </w:r>
    </w:p>
    <w:p w14:paraId="5640F10F" w14:textId="269322A4" w:rsidR="0003552B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៨. វិធីសាស្ត្រគណ</w:t>
      </w:r>
      <w:r w:rsidR="000F7960" w:rsidRPr="00CB0100">
        <w:rPr>
          <w:rFonts w:ascii="Khmer OS Battambang" w:hAnsi="Khmer OS Battambang" w:cs="Khmer OS Battambang"/>
          <w:szCs w:val="22"/>
          <w:cs/>
        </w:rPr>
        <w:t>នាអានុភាពសរុបក្នុងវីឡាទាំងមូល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9</w:t>
      </w:r>
    </w:p>
    <w:p w14:paraId="146CA817" w14:textId="413CAC18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៩ វិធីសាស្ត្រគណ</w:t>
      </w:r>
      <w:r w:rsidR="000F7960" w:rsidRPr="00CB0100">
        <w:rPr>
          <w:rFonts w:ascii="Khmer OS Battambang" w:hAnsi="Khmer OS Battambang" w:cs="Khmer OS Battambang"/>
          <w:szCs w:val="22"/>
          <w:cs/>
        </w:rPr>
        <w:t>ន</w:t>
      </w:r>
      <w:r w:rsidR="008E4057">
        <w:rPr>
          <w:rFonts w:ascii="Khmer OS Battambang" w:hAnsi="Khmer OS Battambang" w:cs="Khmer OS Battambang" w:hint="cs"/>
          <w:szCs w:val="22"/>
          <w:cs/>
        </w:rPr>
        <w:t>ា</w:t>
      </w:r>
      <w:r w:rsidR="000F7960" w:rsidRPr="00CB0100">
        <w:rPr>
          <w:rFonts w:ascii="Khmer OS Battambang" w:hAnsi="Khmer OS Battambang" w:cs="Khmer OS Battambang"/>
          <w:szCs w:val="22"/>
          <w:cs/>
        </w:rPr>
        <w:t xml:space="preserve">ចរន្តសរុបនៅក្នុងវីឡាទាំងមូល 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B0133F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E5AE5">
        <w:rPr>
          <w:rFonts w:ascii="Khmer OS Battambang" w:hAnsi="Khmer OS Battambang" w:cs="Khmer OS Battambang"/>
          <w:szCs w:val="22"/>
          <w:u w:val="dotted"/>
        </w:rPr>
        <w:t>…………</w:t>
      </w:r>
      <w:r w:rsidR="004A1059">
        <w:rPr>
          <w:rFonts w:ascii="Khmer OS Battambang" w:hAnsi="Khmer OS Battambang" w:cs="Khmer OS Battambang"/>
          <w:szCs w:val="22"/>
          <w:u w:val="dotted"/>
        </w:rPr>
        <w:t>29</w:t>
      </w:r>
    </w:p>
    <w:p w14:paraId="27793374" w14:textId="01BDFFC9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០. វិធីសាស្ត្រគណនាមុខកាត់ខ្សែមេសម្រាប់វិឡាទាំងមូល .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30</w:t>
      </w:r>
    </w:p>
    <w:p w14:paraId="04B01EDA" w14:textId="710A7199" w:rsidR="00003365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១. វិធីសាស្ត្រគណនាឌី</w:t>
      </w:r>
      <w:r w:rsidR="00B17EB2">
        <w:rPr>
          <w:rFonts w:ascii="Khmer OS Battambang" w:hAnsi="Khmer OS Battambang" w:cs="Khmer OS Battambang" w:hint="cs"/>
          <w:szCs w:val="22"/>
          <w:cs/>
        </w:rPr>
        <w:t>សង់</w:t>
      </w:r>
      <w:r w:rsidRPr="00CB0100">
        <w:rPr>
          <w:rFonts w:ascii="Khmer OS Battambang" w:hAnsi="Khmer OS Battambang" w:cs="Khmer OS Battambang"/>
          <w:szCs w:val="22"/>
          <w:cs/>
        </w:rPr>
        <w:t>ទ័រសម្រាប់វ</w:t>
      </w:r>
      <w:r w:rsidR="00B17EB2">
        <w:rPr>
          <w:rFonts w:ascii="Khmer OS Battambang" w:hAnsi="Khmer OS Battambang" w:cs="Khmer OS Battambang" w:hint="cs"/>
          <w:szCs w:val="22"/>
          <w:cs/>
        </w:rPr>
        <w:t>ី</w:t>
      </w:r>
      <w:r w:rsidRPr="00CB0100">
        <w:rPr>
          <w:rFonts w:ascii="Khmer OS Battambang" w:hAnsi="Khmer OS Battambang" w:cs="Khmer OS Battambang"/>
          <w:szCs w:val="22"/>
          <w:cs/>
        </w:rPr>
        <w:t>ឡាទាំងមូល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>30</w:t>
      </w:r>
    </w:p>
    <w:p w14:paraId="067BC5F9" w14:textId="38B4E189" w:rsidR="00B17EB2" w:rsidRPr="004A1059" w:rsidRDefault="00B17EB2" w:rsidP="00B32C0A">
      <w:pPr>
        <w:rPr>
          <w:rFonts w:ascii="Khmer OS Battambang" w:hAnsi="Khmer OS Battambang" w:cs="Khmer OS Battambang"/>
          <w:szCs w:val="22"/>
          <w:u w:val="dotted"/>
        </w:rPr>
      </w:pPr>
      <w:r>
        <w:rPr>
          <w:rFonts w:ascii="Khmer OS Battambang" w:hAnsi="Khmer OS Battambang" w:cs="Khmer OS Battambang" w:hint="cs"/>
          <w:szCs w:val="22"/>
          <w:cs/>
        </w:rPr>
        <w:lastRenderedPageBreak/>
        <w:t>២.១២ គណនាភ្លុចពន្លឺ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31</w:t>
      </w:r>
    </w:p>
    <w:p w14:paraId="6FB7AC59" w14:textId="0E3D255B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៣ .គណនាឆ្នាប់ចរន្តសម្រាប់ប្រើប្រាស់ក្នុងបន្ទប់ទទ</w:t>
      </w:r>
      <w:r w:rsidR="00B17EB2">
        <w:rPr>
          <w:rFonts w:ascii="Khmer OS Battambang" w:hAnsi="Khmer OS Battambang" w:cs="Khmer OS Battambang" w:hint="cs"/>
          <w:szCs w:val="22"/>
          <w:cs/>
        </w:rPr>
        <w:t>ួលភ្ញៀវ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34</w:t>
      </w:r>
    </w:p>
    <w:p w14:paraId="745BCFE9" w14:textId="5ACECCB4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៤ វិធីសាស្ត្រគណនាម៉ាស៊ីនត្រជាក់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35</w:t>
      </w:r>
    </w:p>
    <w:p w14:paraId="40BFB5C9" w14:textId="4A8FFB84" w:rsidR="00B17EB2" w:rsidRPr="004A1059" w:rsidRDefault="00B17EB2" w:rsidP="00B32C0A">
      <w:pPr>
        <w:rPr>
          <w:rFonts w:ascii="Khmer OS Battambang" w:hAnsi="Khmer OS Battambang" w:cs="Khmer OS Battambang"/>
          <w:szCs w:val="22"/>
          <w:u w:val="dotted"/>
        </w:rPr>
      </w:pPr>
      <w:r>
        <w:rPr>
          <w:rFonts w:ascii="Khmer OS Battambang" w:hAnsi="Khmer OS Battambang" w:cs="Khmer OS Battambang" w:hint="cs"/>
          <w:szCs w:val="22"/>
          <w:cs/>
        </w:rPr>
        <w:t>២.១៥ តារាទិន្នន័យម៉ាស៊ីនត្រជាក់ជាន់ផ្ទាល់ដី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0</w:t>
      </w:r>
    </w:p>
    <w:p w14:paraId="014407F9" w14:textId="10B0E6E6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៦ វិធីសាស្ត្រគណនាមុខកាត់ខ្សែ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4</w:t>
      </w:r>
    </w:p>
    <w:p w14:paraId="29F28558" w14:textId="6D96C744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១៧ វិធីសាស្ត្រគណនាមុខកាត់ខ្សែសម្រាប់ធ្នាប់ចរន្ត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5</w:t>
      </w:r>
    </w:p>
    <w:p w14:paraId="57F2490D" w14:textId="4C676101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៨ វិធីសាស្ត្រគណនាមុខកាត់ខ្សែសម្រាប់ម៉ាស៊ីនត្រជាក</w:t>
      </w:r>
      <w:r w:rsidR="00A73B34">
        <w:rPr>
          <w:rFonts w:ascii="Khmer OS Battambang" w:hAnsi="Khmer OS Battambang" w:cs="Khmer OS Battambang" w:hint="cs"/>
          <w:szCs w:val="22"/>
          <w:cs/>
        </w:rPr>
        <w:t>់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5</w:t>
      </w:r>
    </w:p>
    <w:p w14:paraId="4B31A11B" w14:textId="35015362" w:rsidR="00003365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១៩. វិធីសាស្ត្រគណនាមុខកាត់ខ្សែមេតាមបន្ទប់នីមួយៗ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6</w:t>
      </w:r>
    </w:p>
    <w:p w14:paraId="04E95307" w14:textId="0EE89F49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០</w:t>
      </w:r>
      <w:r w:rsidR="0003552B" w:rsidRPr="00CB0100">
        <w:rPr>
          <w:rFonts w:ascii="Khmer OS Battambang" w:hAnsi="Khmer OS Battambang" w:cs="Khmer OS Battambang"/>
          <w:szCs w:val="22"/>
          <w:cs/>
        </w:rPr>
        <w:t>.គណនាមុខកាត់ខ្សែមេតាមជាន់នីមួយៗ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7</w:t>
      </w:r>
    </w:p>
    <w:p w14:paraId="0622E081" w14:textId="0D336E57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១.គណនាមុខកាត់ខ្សែមេចូល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49</w:t>
      </w:r>
    </w:p>
    <w:p w14:paraId="030B67BE" w14:textId="091CC9A3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២.វិធីសាស្ត្រគណនាឌីស</w:t>
      </w:r>
      <w:r w:rsidR="00A73B34">
        <w:rPr>
          <w:rFonts w:ascii="Khmer OS Battambang" w:hAnsi="Khmer OS Battambang" w:cs="Khmer OS Battambang" w:hint="cs"/>
          <w:szCs w:val="22"/>
          <w:cs/>
        </w:rPr>
        <w:t>ង់</w:t>
      </w:r>
      <w:r w:rsidRPr="00CB0100">
        <w:rPr>
          <w:rFonts w:ascii="Khmer OS Battambang" w:hAnsi="Khmer OS Battambang" w:cs="Khmer OS Battambang"/>
          <w:szCs w:val="22"/>
          <w:cs/>
        </w:rPr>
        <w:t>ទ័រ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  <w:t>50</w:t>
      </w:r>
    </w:p>
    <w:p w14:paraId="415A321D" w14:textId="30703760" w:rsidR="00003365" w:rsidRPr="004A1059" w:rsidRDefault="00B32C0A" w:rsidP="006D2D46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២.១.គណនាឌីស្យុងទ័រសម្រាប់បន្ទប់</w:t>
      </w:r>
      <w:r w:rsidR="00A73B34">
        <w:rPr>
          <w:rFonts w:ascii="Khmer OS Battambang" w:hAnsi="Khmer OS Battambang" w:cs="Khmer OS Battambang" w:hint="cs"/>
          <w:szCs w:val="22"/>
          <w:cs/>
        </w:rPr>
        <w:t>គេង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>50</w:t>
      </w:r>
    </w:p>
    <w:p w14:paraId="6797A44F" w14:textId="5C092A73" w:rsidR="00B32C0A" w:rsidRPr="004A1059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២.២២.២. គណនាឌីស្យុងទ័រសម្រាប់ជាន់ផ្ទាល់ដី</w:t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A1059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>50</w:t>
      </w:r>
    </w:p>
    <w:p w14:paraId="3BF96400" w14:textId="66AE700A" w:rsidR="00A73B34" w:rsidRPr="00E10572" w:rsidRDefault="00A73B34" w:rsidP="00B32C0A">
      <w:pPr>
        <w:rPr>
          <w:rFonts w:ascii="Khmer OS Battambang" w:hAnsi="Khmer OS Battambang" w:cs="Khmer OS Battambang"/>
          <w:szCs w:val="22"/>
          <w:u w:val="dotted"/>
        </w:rPr>
      </w:pPr>
      <w:r>
        <w:rPr>
          <w:rFonts w:ascii="Khmer OS Battambang" w:hAnsi="Khmer OS Battambang" w:cs="Khmer OS Battambang" w:hint="cs"/>
          <w:szCs w:val="22"/>
          <w:cs/>
        </w:rPr>
        <w:t>២.២២.៣</w:t>
      </w:r>
      <w:r w:rsidR="006D2D46">
        <w:rPr>
          <w:rFonts w:ascii="Khmer OS Battambang" w:hAnsi="Khmer OS Battambang" w:cs="Khmer OS Battambang" w:hint="cs"/>
          <w:szCs w:val="22"/>
          <w:cs/>
        </w:rPr>
        <w:t xml:space="preserve"> គណនាឌីសង់ទ័រសម្រាប់ជាន់ទី១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1</w:t>
      </w:r>
    </w:p>
    <w:p w14:paraId="1F239087" w14:textId="4D0D2FE9" w:rsidR="006D2D46" w:rsidRPr="00E10572" w:rsidRDefault="006D2D46" w:rsidP="00B32C0A">
      <w:pPr>
        <w:rPr>
          <w:rFonts w:ascii="Khmer OS Battambang" w:hAnsi="Khmer OS Battambang" w:cs="Khmer OS Battambang"/>
          <w:szCs w:val="22"/>
          <w:u w:val="dotted"/>
        </w:rPr>
      </w:pPr>
      <w:r>
        <w:rPr>
          <w:rFonts w:ascii="Khmer OS Battambang" w:hAnsi="Khmer OS Battambang" w:cs="Khmer OS Battambang" w:hint="cs"/>
          <w:szCs w:val="22"/>
          <w:cs/>
        </w:rPr>
        <w:t>២.២២.៤​ គណនាឌីសង់ទ័រមេ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2</w:t>
      </w:r>
    </w:p>
    <w:p w14:paraId="3F87650F" w14:textId="295ADFAC" w:rsidR="00B32C0A" w:rsidRPr="00E10572" w:rsidRDefault="00B32C0A" w:rsidP="00B32C0A">
      <w:pPr>
        <w:rPr>
          <w:rFonts w:ascii="Khmer OS Battambang" w:hAnsi="Khmer OS Battambang" w:cs="Khmer OS Battambang"/>
          <w:sz w:val="24"/>
          <w:szCs w:val="24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 ៣ ប្រព័ន្ធការពារ</w:t>
      </w:r>
    </w:p>
    <w:p w14:paraId="483CD2AE" w14:textId="5E7083C9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៣.១ ប្រព័ន្ធខ្សែដី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3</w:t>
      </w:r>
    </w:p>
    <w:p w14:paraId="606B3C12" w14:textId="1D7CAAFC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៣.២ ការគណនាអេឡិចត្រូ</w:t>
      </w:r>
      <w:r w:rsidR="006D2D46">
        <w:rPr>
          <w:rFonts w:ascii="Khmer OS Battambang" w:hAnsi="Khmer OS Battambang" w:cs="Khmer OS Battambang" w:hint="cs"/>
          <w:szCs w:val="22"/>
          <w:cs/>
        </w:rPr>
        <w:t>ត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6</w:t>
      </w:r>
    </w:p>
    <w:p w14:paraId="0CEC56BC" w14:textId="52B84DC7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៣.៣ ការគណនាអេឡិចត្រូដផ្តេក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8</w:t>
      </w:r>
    </w:p>
    <w:p w14:paraId="61C815C1" w14:textId="038CA908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៣.៤ ការគណនាមុខកាត់ខ្សែដី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59</w:t>
      </w:r>
    </w:p>
    <w:p w14:paraId="53F77470" w14:textId="463D544C" w:rsidR="0003552B" w:rsidRPr="00E10572" w:rsidRDefault="0003552B" w:rsidP="00B32C0A">
      <w:pPr>
        <w:rPr>
          <w:rFonts w:ascii="Khmer OS Battambang" w:hAnsi="Khmer OS Battambang" w:cs="Khmer OS Battambang"/>
          <w:szCs w:val="22"/>
          <w:u w:val="dotted"/>
          <w:cs/>
        </w:rPr>
      </w:pPr>
      <w:r w:rsidRPr="00CB0100">
        <w:rPr>
          <w:rFonts w:ascii="Khmer OS Battambang" w:hAnsi="Khmer OS Battambang" w:cs="Khmer OS Battambang"/>
          <w:szCs w:val="22"/>
          <w:cs/>
        </w:rPr>
        <w:t>៣.៥ ប្រព័ន្ធការពារ</w:t>
      </w:r>
      <w:r w:rsidR="006D2D46">
        <w:rPr>
          <w:rFonts w:ascii="Khmer OS Battambang" w:hAnsi="Khmer OS Battambang" w:cs="Khmer OS Battambang" w:hint="cs"/>
          <w:szCs w:val="22"/>
          <w:cs/>
        </w:rPr>
        <w:t>រន្ទះ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60</w:t>
      </w:r>
    </w:p>
    <w:p w14:paraId="573AD908" w14:textId="25A1778C" w:rsidR="00B32C0A" w:rsidRPr="00E10572" w:rsidRDefault="00B32C0A" w:rsidP="00B32C0A">
      <w:pPr>
        <w:rPr>
          <w:rFonts w:ascii="Khmer OS Battambang" w:hAnsi="Khmer OS Battambang" w:cs="Khmer OS Battambang"/>
          <w:sz w:val="24"/>
          <w:szCs w:val="24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៤ សុវត្ថិភាព និងវិធីសង្គ្រោះបឋម</w:t>
      </w:r>
    </w:p>
    <w:p w14:paraId="07A4FAC6" w14:textId="27754FCF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១ សុវត្តិភាពការងារ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62</w:t>
      </w:r>
    </w:p>
    <w:p w14:paraId="5F3542DD" w14:textId="5A838CA4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២ ឧបករណ៍ និងសម្ភារៈពេលអនុវត្តន៍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65</w:t>
      </w:r>
    </w:p>
    <w:p w14:paraId="1952F653" w14:textId="03B7649F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៣ សម្ភារៈអគ្គិសនី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68</w:t>
      </w:r>
    </w:p>
    <w:p w14:paraId="1EC0800F" w14:textId="2D9BD099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lastRenderedPageBreak/>
        <w:t>៤.៤ គ្រោះថ្នាក់បណ្តាលមកពីចរន្តអគ្គិសនី.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  <w:t>69</w:t>
      </w:r>
    </w:p>
    <w:p w14:paraId="59FD71E0" w14:textId="4D9E5732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៥ កត្តាដែលបណ្តាលឲ្យមនុស្សឆក់ដោយចរន្តអគ្គិសនី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>69</w:t>
      </w:r>
    </w:p>
    <w:p w14:paraId="0D8FF6FF" w14:textId="4E83FC4B" w:rsidR="0053450F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៦ ការទប់ស្កាត់កុំឲ្យមានគ្រោះថ្នាក់អគ្គិសនី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>71</w:t>
      </w:r>
    </w:p>
    <w:p w14:paraId="73A5F77C" w14:textId="3872AF00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</w:t>
      </w:r>
      <w:r w:rsidR="0053450F">
        <w:rPr>
          <w:rFonts w:ascii="Khmer OS Battambang" w:hAnsi="Khmer OS Battambang" w:cs="Khmer OS Battambang" w:hint="cs"/>
          <w:szCs w:val="22"/>
          <w:cs/>
        </w:rPr>
        <w:t>៧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វិធីជួយសង្គ្រោះបន្ទាន</w:t>
      </w:r>
      <w:r w:rsidR="0053450F">
        <w:rPr>
          <w:rFonts w:ascii="Khmer OS Battambang" w:hAnsi="Khmer OS Battambang" w:cs="Khmer OS Battambang" w:hint="cs"/>
          <w:szCs w:val="22"/>
          <w:cs/>
        </w:rPr>
        <w:t>់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>71</w:t>
      </w:r>
    </w:p>
    <w:p w14:paraId="41143F77" w14:textId="22B0601A" w:rsidR="00B32C0A" w:rsidRPr="00E10572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</w:t>
      </w:r>
      <w:r w:rsidR="0053450F">
        <w:rPr>
          <w:rFonts w:ascii="Khmer OS Battambang" w:hAnsi="Khmer OS Battambang" w:cs="Khmer OS Battambang" w:hint="cs"/>
          <w:szCs w:val="22"/>
          <w:cs/>
        </w:rPr>
        <w:t>៨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វិធីសាស្ត្រជួយសង្គ្រោះបឋម</w:t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10572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>72</w:t>
      </w:r>
    </w:p>
    <w:p w14:paraId="40D395F7" w14:textId="63639BC3" w:rsidR="00B32C0A" w:rsidRPr="00F006D0" w:rsidRDefault="00B32C0A" w:rsidP="0003552B">
      <w:pPr>
        <w:tabs>
          <w:tab w:val="left" w:pos="4288"/>
        </w:tabs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</w:t>
      </w:r>
      <w:r w:rsidR="0053450F">
        <w:rPr>
          <w:rFonts w:ascii="Khmer OS Battambang" w:hAnsi="Khmer OS Battambang" w:cs="Khmer OS Battambang" w:hint="cs"/>
          <w:szCs w:val="22"/>
          <w:cs/>
        </w:rPr>
        <w:t>៩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គ្រោះថ្នាក់ដោយអគ្គិសនី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2</w:t>
      </w:r>
    </w:p>
    <w:p w14:paraId="102D077D" w14:textId="7F5B6B44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១</w:t>
      </w:r>
      <w:r w:rsidR="0053450F">
        <w:rPr>
          <w:rFonts w:ascii="Khmer OS Battambang" w:hAnsi="Khmer OS Battambang" w:cs="Khmer OS Battambang" w:hint="cs"/>
          <w:szCs w:val="22"/>
          <w:cs/>
        </w:rPr>
        <w:t>0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គ្រោះថ្នាក់ដោយការធ្វេសប្រហែស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3</w:t>
      </w:r>
    </w:p>
    <w:p w14:paraId="2A850953" w14:textId="712F1154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១</w:t>
      </w:r>
      <w:r w:rsidR="0053450F">
        <w:rPr>
          <w:rFonts w:ascii="Khmer OS Battambang" w:hAnsi="Khmer OS Battambang" w:cs="Khmer OS Battambang" w:hint="cs"/>
          <w:szCs w:val="22"/>
          <w:cs/>
        </w:rPr>
        <w:t>១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គ្រោះថ្នាក់ដោយទុស្សេខ្សែភ្លើង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3</w:t>
      </w:r>
    </w:p>
    <w:p w14:paraId="4CC3707F" w14:textId="35B8A6A6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.១</w:t>
      </w:r>
      <w:r w:rsidR="0053450F">
        <w:rPr>
          <w:rFonts w:ascii="Khmer OS Battambang" w:hAnsi="Khmer OS Battambang" w:cs="Khmer OS Battambang" w:hint="cs"/>
          <w:szCs w:val="22"/>
          <w:cs/>
        </w:rPr>
        <w:t>២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វិធីពន្លត់អគ្គីភ័យ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4</w:t>
      </w:r>
    </w:p>
    <w:p w14:paraId="00BF8C96" w14:textId="07DDEDC6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៤</w:t>
      </w:r>
      <w:r w:rsidR="0053450F">
        <w:rPr>
          <w:rFonts w:ascii="Khmer OS Battambang" w:hAnsi="Khmer OS Battambang" w:cs="Khmer OS Battambang" w:hint="cs"/>
          <w:szCs w:val="22"/>
          <w:cs/>
        </w:rPr>
        <w:t>.</w:t>
      </w:r>
      <w:r w:rsidRPr="00CB0100">
        <w:rPr>
          <w:rFonts w:ascii="Khmer OS Battambang" w:hAnsi="Khmer OS Battambang" w:cs="Khmer OS Battambang"/>
          <w:szCs w:val="22"/>
          <w:cs/>
        </w:rPr>
        <w:t>១</w:t>
      </w:r>
      <w:r w:rsidR="0053450F">
        <w:rPr>
          <w:rFonts w:ascii="Khmer OS Battambang" w:hAnsi="Khmer OS Battambang" w:cs="Khmer OS Battambang" w:hint="cs"/>
          <w:szCs w:val="22"/>
          <w:cs/>
        </w:rPr>
        <w:t>៣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ំពង់ពន្លត់អគ្គីភ័យ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4</w:t>
      </w:r>
    </w:p>
    <w:p w14:paraId="4F80FECE" w14:textId="56AF69E2" w:rsidR="00B32C0A" w:rsidRPr="00F006D0" w:rsidRDefault="00B32C0A" w:rsidP="00B32C0A">
      <w:pPr>
        <w:rPr>
          <w:rFonts w:ascii="Khmer OS Battambang" w:hAnsi="Khmer OS Battambang" w:cs="Khmer OS Battambang"/>
          <w:sz w:val="24"/>
          <w:szCs w:val="24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 ៥ ការគណនាសដ្ឋកិច្ច</w:t>
      </w:r>
    </w:p>
    <w:p w14:paraId="22BBF40A" w14:textId="1AF5A96A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៥.១ .សន្ទស្សន៍សេដ្ឋកិច្ច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5</w:t>
      </w:r>
    </w:p>
    <w:p w14:paraId="1F8DE25A" w14:textId="5D7104F3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៥.២.តម្លៃទីផ្សា</w:t>
      </w:r>
      <w:r w:rsidR="0053450F">
        <w:rPr>
          <w:rFonts w:ascii="Khmer OS Battambang" w:hAnsi="Khmer OS Battambang" w:cs="Khmer OS Battambang" w:hint="cs"/>
          <w:szCs w:val="22"/>
          <w:cs/>
        </w:rPr>
        <w:t>រ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5</w:t>
      </w:r>
    </w:p>
    <w:p w14:paraId="0BB534EF" w14:textId="53D7B604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៥.៣.ការគណនាសន្ទស្សន៍សេដ្ឋកិច្ច.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7</w:t>
      </w:r>
    </w:p>
    <w:p w14:paraId="41BC69A6" w14:textId="156EAC32" w:rsidR="00B32C0A" w:rsidRPr="00F006D0" w:rsidRDefault="00B32C0A" w:rsidP="00B32C0A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៥.៤.ការចំណាយប្រចាំខែនិងឆ្នាំ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7</w:t>
      </w:r>
    </w:p>
    <w:p w14:paraId="742DE150" w14:textId="43357536" w:rsidR="002C7CA2" w:rsidRPr="00F006D0" w:rsidRDefault="00B32C0A" w:rsidP="0003552B">
      <w:pPr>
        <w:rPr>
          <w:rFonts w:ascii="Khmer OS Battambang" w:hAnsi="Khmer OS Battambang" w:cs="Khmer OS Battambang"/>
          <w:sz w:val="24"/>
          <w:szCs w:val="24"/>
          <w:u w:val="dotted"/>
        </w:rPr>
      </w:pPr>
      <w:r w:rsidRPr="00DE0F7B">
        <w:rPr>
          <w:rFonts w:ascii="Khmer OS Muol Light" w:hAnsi="Khmer OS Muol Light" w:cs="Khmer OS Muol Light"/>
          <w:color w:val="0070C0"/>
          <w:szCs w:val="22"/>
          <w:cs/>
        </w:rPr>
        <w:t>ជំពូកទី ៦ សេចក្តីសន្និដា្ឋន</w:t>
      </w:r>
    </w:p>
    <w:p w14:paraId="70AB1439" w14:textId="4D9C7E82" w:rsidR="00947E0A" w:rsidRPr="00F006D0" w:rsidRDefault="0003552B" w:rsidP="0003552B">
      <w:pPr>
        <w:rPr>
          <w:rFonts w:ascii="Khmer OS Battambang" w:hAnsi="Khmer OS Battambang" w:cs="Khmer OS Battambang"/>
          <w:szCs w:val="22"/>
          <w:u w:val="dotted"/>
        </w:rPr>
        <w:sectPr w:rsidR="00947E0A" w:rsidRPr="00F006D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CB0100">
        <w:rPr>
          <w:rFonts w:ascii="Khmer OS Battambang" w:hAnsi="Khmer OS Battambang" w:cs="Khmer OS Battambang"/>
          <w:szCs w:val="22"/>
        </w:rPr>
        <w:t xml:space="preserve">៦.១ </w:t>
      </w:r>
      <w:proofErr w:type="spellStart"/>
      <w:r w:rsidRPr="00CB0100">
        <w:rPr>
          <w:rFonts w:ascii="Khmer OS Battambang" w:hAnsi="Khmer OS Battambang" w:cs="Khmer OS Battambang"/>
          <w:szCs w:val="22"/>
        </w:rPr>
        <w:t>សេចក្ដីសន្និដ្ឋា</w:t>
      </w:r>
      <w:proofErr w:type="spellEnd"/>
      <w:r w:rsidR="00BB3C68" w:rsidRPr="00CB0100">
        <w:rPr>
          <w:rFonts w:ascii="Khmer OS Battambang" w:hAnsi="Khmer OS Battambang" w:cs="Khmer OS Battambang" w:hint="cs"/>
          <w:szCs w:val="22"/>
          <w:cs/>
        </w:rPr>
        <w:t>​​​​​​​​​​​​​</w:t>
      </w:r>
      <w:r w:rsidRPr="00CB0100">
        <w:rPr>
          <w:rFonts w:ascii="Khmer OS Battambang" w:hAnsi="Khmer OS Battambang" w:cs="Khmer OS Battambang"/>
          <w:szCs w:val="22"/>
        </w:rPr>
        <w:t>ន</w:t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F006D0">
        <w:rPr>
          <w:rFonts w:ascii="Khmer OS Battambang" w:hAnsi="Khmer OS Battambang" w:cs="Khmer OS Battambang"/>
          <w:szCs w:val="22"/>
          <w:u w:val="dotted"/>
        </w:rPr>
        <w:tab/>
        <w:t>79</w:t>
      </w:r>
    </w:p>
    <w:p w14:paraId="6D48BD75" w14:textId="45CD3F70" w:rsidR="00F66168" w:rsidRPr="00DE0F7B" w:rsidRDefault="000A2A0C" w:rsidP="00DE3552">
      <w:pPr>
        <w:jc w:val="center"/>
        <w:rPr>
          <w:rFonts w:ascii="Khmer OS Muol Light" w:hAnsi="Khmer OS Muol Light" w:cs="Khmer OS Muol Light"/>
          <w:color w:val="0070C0"/>
          <w:sz w:val="24"/>
          <w:szCs w:val="24"/>
          <w:cs/>
        </w:rPr>
      </w:pPr>
      <w:r w:rsidRPr="00DE0F7B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បញ្ជីតារាង</w:t>
      </w:r>
    </w:p>
    <w:p w14:paraId="7E4FE491" w14:textId="07AE22DD" w:rsidR="009F7038" w:rsidRPr="004C4A67" w:rsidRDefault="00F66168" w:rsidP="00AB7C23">
      <w:pPr>
        <w:tabs>
          <w:tab w:val="right" w:pos="9029"/>
        </w:tabs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តារាងទី២.១ </w:t>
      </w:r>
      <w:r w:rsidR="000727C4">
        <w:rPr>
          <w:rFonts w:ascii="Khmer OS Battambang" w:hAnsi="Khmer OS Battambang" w:cs="Khmer OS Battambang" w:hint="cs"/>
          <w:szCs w:val="22"/>
          <w:cs/>
        </w:rPr>
        <w:t>បង្ហាញពីភាពភាពបំភ្លឺតាបបន្ទប់នីមួយៗ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>20</w:t>
      </w:r>
    </w:p>
    <w:p w14:paraId="4E7D6DC5" w14:textId="3E7C1F66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២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ស្ដង់ដាម៉ាស៊ីនត្រជាក់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23</w:t>
      </w:r>
    </w:p>
    <w:p w14:paraId="50B99D83" w14:textId="3ACD5EDA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តារាងទី </w:t>
      </w:r>
      <w:r w:rsidR="00F6083F" w:rsidRPr="00CB0100">
        <w:rPr>
          <w:rFonts w:ascii="Khmer OS Battambang" w:hAnsi="Khmer OS Battambang" w:cs="Khmer OS Battambang" w:hint="cs"/>
          <w:szCs w:val="22"/>
          <w:cs/>
        </w:rPr>
        <w:t>២</w:t>
      </w:r>
      <w:r w:rsidRPr="00CB0100">
        <w:rPr>
          <w:rFonts w:ascii="Khmer OS Battambang" w:hAnsi="Khmer OS Battambang" w:cs="Khmer OS Battambang"/>
          <w:szCs w:val="22"/>
          <w:cs/>
        </w:rPr>
        <w:t>.</w:t>
      </w:r>
      <w:r w:rsidR="000727C4">
        <w:rPr>
          <w:rFonts w:ascii="Khmer OS Battambang" w:hAnsi="Khmer OS Battambang" w:cs="Khmer OS Battambang" w:hint="cs"/>
          <w:szCs w:val="22"/>
          <w:cs/>
        </w:rPr>
        <w:t>៣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ស្តង់ដាររបស់មុខកាត់ខ្សែ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27</w:t>
      </w:r>
    </w:p>
    <w:p w14:paraId="63FD0DE5" w14:textId="73BCA004" w:rsidR="009F703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៤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ស្តង់ដាររបស់ឌីស្យុងទ័រ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28</w:t>
      </w:r>
    </w:p>
    <w:p w14:paraId="57FC08AC" w14:textId="2653BCF4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៥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ឈ្មោះនិងទំហំបន្ទប់ជាន់ផ្ទាល់ដី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0</w:t>
      </w:r>
      <w:r w:rsidRPr="00CB0100">
        <w:rPr>
          <w:rFonts w:ascii="Khmer OS Battambang" w:hAnsi="Khmer OS Battambang" w:cs="Khmer OS Battambang"/>
          <w:szCs w:val="22"/>
        </w:rPr>
        <w:t>)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31</w:t>
      </w:r>
    </w:p>
    <w:p w14:paraId="542718C1" w14:textId="7584AE16" w:rsidR="00F66168" w:rsidRPr="00CB0100" w:rsidRDefault="00F66168" w:rsidP="00F66168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៦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ឈ្មោះនិងទំហំបន្ទប់ជាន់ទី១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1</w:t>
      </w:r>
      <w:r w:rsidR="004C4A67">
        <w:rPr>
          <w:rFonts w:ascii="Khmer OS Battambang" w:hAnsi="Khmer OS Battambang" w:cs="Khmer OS Battambang"/>
          <w:szCs w:val="22"/>
        </w:rPr>
        <w:t>)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31</w:t>
      </w:r>
      <w:r w:rsidR="00DE3552" w:rsidRPr="00CB0100">
        <w:rPr>
          <w:rFonts w:ascii="Khmer OS Battambang" w:hAnsi="Khmer OS Battambang" w:cs="Khmer OS Battambang"/>
          <w:szCs w:val="22"/>
        </w:rPr>
        <w:t xml:space="preserve">                                                         </w:t>
      </w:r>
    </w:p>
    <w:p w14:paraId="4ABAFDA5" w14:textId="7E176CD6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៧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លទ្ធផលនៃការគណនាប្រព័ន្ធបំភ្លឺនៅក្នុងផ្ទះវីឡាជាន់ផ្ទាល់ដី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0</w:t>
      </w:r>
      <w:r w:rsidRPr="00CB0100">
        <w:rPr>
          <w:rFonts w:ascii="Khmer OS Battambang" w:hAnsi="Khmer OS Battambang" w:cs="Khmer OS Battambang"/>
          <w:szCs w:val="22"/>
        </w:rPr>
        <w:t>)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  <w:t>38</w:t>
      </w:r>
    </w:p>
    <w:p w14:paraId="0742C195" w14:textId="63B74ED7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៨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លទ្ធផលនៃការគណនាធ្នាប់ចរន្តនៅក្នុងផ្ទះវីឡាជាន់ផ្ទាល់ដី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0</w:t>
      </w:r>
      <w:r w:rsidRPr="00CB0100">
        <w:rPr>
          <w:rFonts w:ascii="Khmer OS Battambang" w:hAnsi="Khmer OS Battambang" w:cs="Khmer OS Battambang"/>
          <w:szCs w:val="22"/>
        </w:rPr>
        <w:t xml:space="preserve">) 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39</w:t>
      </w:r>
    </w:p>
    <w:p w14:paraId="26B9C0DC" w14:textId="29F6FDA7" w:rsidR="00F66168" w:rsidRPr="004C4A67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0727C4">
        <w:rPr>
          <w:rFonts w:ascii="Khmer OS Battambang" w:hAnsi="Khmer OS Battambang" w:cs="Khmer OS Battambang" w:hint="cs"/>
          <w:szCs w:val="22"/>
          <w:cs/>
        </w:rPr>
        <w:t>៩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ទិន្នន័យនៃការគណនាអានុភាពម៉ាស៊ីនត្រជាក់នៅក្នុងផ្ទះវីឡាជាន់ផ្ទាល់ដី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0</w:t>
      </w:r>
      <w:r w:rsidR="009F7038">
        <w:rPr>
          <w:rFonts w:ascii="Khmer OS Battambang" w:hAnsi="Khmer OS Battambang" w:cs="Khmer OS Battambang"/>
          <w:szCs w:val="22"/>
        </w:rPr>
        <w:t>)</w:t>
      </w:r>
      <w:r w:rsidR="004C4A67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0</w:t>
      </w:r>
    </w:p>
    <w:p w14:paraId="1257287C" w14:textId="036DB7E8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១</w:t>
      </w:r>
      <w:r w:rsidR="000727C4">
        <w:rPr>
          <w:rFonts w:ascii="Khmer OS Battambang" w:hAnsi="Khmer OS Battambang" w:cs="Khmer OS Battambang" w:hint="cs"/>
          <w:szCs w:val="22"/>
          <w:cs/>
        </w:rPr>
        <w:t>០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តារាងទិន្នន័យនៃការគណនាប្រព័ន្ធបំភ្លឺនៅក្នុងផ្ទះវីឡាជាន់ទីមួយ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hAnsi="Khmer OS Battambang" w:cs="Khmer OS Battambang"/>
          <w:szCs w:val="22"/>
        </w:rPr>
        <w:t>)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1</w:t>
      </w:r>
    </w:p>
    <w:p w14:paraId="32D682D3" w14:textId="2334E74C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១</w:t>
      </w:r>
      <w:r w:rsidR="000727C4">
        <w:rPr>
          <w:rFonts w:ascii="Khmer OS Battambang" w:hAnsi="Khmer OS Battambang" w:cs="Khmer OS Battambang" w:hint="cs"/>
          <w:szCs w:val="22"/>
          <w:cs/>
        </w:rPr>
        <w:t>១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លទ្ធផលនៃការគណនាធ្នាប់ចរន្តនៅក្នុងផ្ទះវីឡាជាន់ទីមួយ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hAnsi="Khmer OS Battambang" w:cs="Khmer OS Battambang"/>
          <w:szCs w:val="22"/>
        </w:rPr>
        <w:t>)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2</w:t>
      </w:r>
    </w:p>
    <w:p w14:paraId="59274CD5" w14:textId="19279A5E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១</w:t>
      </w:r>
      <w:r w:rsidR="000727C4">
        <w:rPr>
          <w:rFonts w:ascii="Khmer OS Battambang" w:hAnsi="Khmer OS Battambang" w:cs="Khmer OS Battambang" w:hint="cs"/>
          <w:szCs w:val="22"/>
          <w:cs/>
        </w:rPr>
        <w:t>២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ទិន្នន័យនៃការគណនាអានុភាពម៉ាស៊ីនត្រជាក់នៅក្នុងផ្ទះវីឡាជាន់ទីមួយ (</w:t>
      </w:r>
      <w:r w:rsidRPr="00CB0100">
        <w:rPr>
          <w:rFonts w:ascii="Khmer OS Battambang" w:hAnsi="Khmer OS Battambang" w:cs="Khmer OS Battambang"/>
          <w:szCs w:val="22"/>
        </w:rPr>
        <w:t>E</w:t>
      </w:r>
      <w:r w:rsidR="009F7038">
        <w:rPr>
          <w:rFonts w:ascii="Khmer OS Battambang" w:hAnsi="Khmer OS Battambang" w:cs="Khmer OS Battambang"/>
          <w:szCs w:val="22"/>
          <w:vertAlign w:val="subscript"/>
        </w:rPr>
        <w:t>1</w:t>
      </w:r>
      <w:r w:rsidR="009F7038">
        <w:rPr>
          <w:rFonts w:ascii="Khmer OS Battambang" w:hAnsi="Khmer OS Battambang" w:cs="Khmer OS Battambang"/>
          <w:szCs w:val="22"/>
        </w:rPr>
        <w:t>)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3</w:t>
      </w:r>
    </w:p>
    <w:p w14:paraId="7F1351E4" w14:textId="1F59D5A0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១</w:t>
      </w:r>
      <w:r w:rsidR="000727C4">
        <w:rPr>
          <w:rFonts w:ascii="Khmer OS Battambang" w:hAnsi="Khmer OS Battambang" w:cs="Khmer OS Battambang" w:hint="cs"/>
          <w:szCs w:val="22"/>
          <w:cs/>
        </w:rPr>
        <w:t>៣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មុខកាត់ខ្សែជាន់ផ្ទាល់ដី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8</w:t>
      </w:r>
    </w:p>
    <w:p w14:paraId="707F3F9F" w14:textId="54652DEB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១</w:t>
      </w:r>
      <w:r w:rsidR="000727C4">
        <w:rPr>
          <w:rFonts w:ascii="Khmer OS Battambang" w:hAnsi="Khmer OS Battambang" w:cs="Khmer OS Battambang" w:hint="cs"/>
          <w:szCs w:val="22"/>
          <w:cs/>
        </w:rPr>
        <w:t>៤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មុខកាត់ខ្សែជាន់ទី១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49</w:t>
      </w:r>
    </w:p>
    <w:p w14:paraId="5B0F948C" w14:textId="489F858F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FF290C">
        <w:rPr>
          <w:rFonts w:ascii="Khmer OS Battambang" w:hAnsi="Khmer OS Battambang" w:cs="Khmer OS Battambang" w:hint="cs"/>
          <w:szCs w:val="22"/>
          <w:cs/>
        </w:rPr>
        <w:t>១៥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មុខកាត់ខ្សែ</w:t>
      </w:r>
      <w:r w:rsidR="000727C4">
        <w:rPr>
          <w:rFonts w:ascii="Khmer OS Battambang" w:hAnsi="Khmer OS Battambang" w:cs="Khmer OS Battambang" w:hint="cs"/>
          <w:szCs w:val="22"/>
          <w:cs/>
        </w:rPr>
        <w:t>មេចូល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50</w:t>
      </w:r>
    </w:p>
    <w:p w14:paraId="6C08010C" w14:textId="2AD39C16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FF290C">
        <w:rPr>
          <w:rFonts w:ascii="Khmer OS Battambang" w:hAnsi="Khmer OS Battambang" w:cs="Khmer OS Battambang" w:hint="cs"/>
          <w:szCs w:val="22"/>
          <w:cs/>
        </w:rPr>
        <w:t>១៦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ឌីស្យុងទ័រសម្រាប់</w:t>
      </w:r>
      <w:r w:rsidR="00FF290C">
        <w:rPr>
          <w:rFonts w:ascii="Khmer OS Battambang" w:hAnsi="Khmer OS Battambang" w:cs="Khmer OS Battambang" w:hint="cs"/>
          <w:szCs w:val="22"/>
          <w:cs/>
        </w:rPr>
        <w:t>ជាន់ទីផ្ទាល់ដី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51</w:t>
      </w:r>
    </w:p>
    <w:p w14:paraId="1A26DE34" w14:textId="1317C95E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FF290C">
        <w:rPr>
          <w:rFonts w:ascii="Khmer OS Battambang" w:hAnsi="Khmer OS Battambang" w:cs="Khmer OS Battambang" w:hint="cs"/>
          <w:szCs w:val="22"/>
          <w:cs/>
        </w:rPr>
        <w:t>១៧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ឌីស្យុងទ័រសម្រាប់</w:t>
      </w:r>
      <w:r w:rsidR="00FF290C">
        <w:rPr>
          <w:rFonts w:ascii="Khmer OS Battambang" w:hAnsi="Khmer OS Battambang" w:cs="Khmer OS Battambang" w:hint="cs"/>
          <w:szCs w:val="22"/>
          <w:cs/>
        </w:rPr>
        <w:t>ជាន់ទី១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51</w:t>
      </w:r>
    </w:p>
    <w:p w14:paraId="1C2CCDC2" w14:textId="1294D8AB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២.</w:t>
      </w:r>
      <w:r w:rsidR="00FF290C">
        <w:rPr>
          <w:rFonts w:ascii="Khmer OS Battambang" w:hAnsi="Khmer OS Battambang" w:cs="Khmer OS Battambang" w:hint="cs"/>
          <w:szCs w:val="22"/>
          <w:cs/>
        </w:rPr>
        <w:t>១៨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បង្ហាញការគណនាឌីស្យុងទ័រ</w:t>
      </w:r>
      <w:r w:rsidR="00FF290C">
        <w:rPr>
          <w:rFonts w:ascii="Khmer OS Battambang" w:hAnsi="Khmer OS Battambang" w:cs="Khmer OS Battambang" w:hint="cs"/>
          <w:szCs w:val="22"/>
          <w:cs/>
        </w:rPr>
        <w:t>មេ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52</w:t>
      </w:r>
    </w:p>
    <w:p w14:paraId="0A6CBB16" w14:textId="7348D077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៥.១ តម្លៃខ្សែចម្លងតាមមុខ</w:t>
      </w:r>
      <w:r w:rsidR="00FF290C">
        <w:rPr>
          <w:rFonts w:ascii="Khmer OS Battambang" w:hAnsi="Khmer OS Battambang" w:cs="Khmer OS Battambang" w:hint="cs"/>
          <w:szCs w:val="22"/>
          <w:cs/>
        </w:rPr>
        <w:t>កាត់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75</w:t>
      </w:r>
    </w:p>
    <w:p w14:paraId="78A0BF8E" w14:textId="4B7255D9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៥.២ តម្លៃម៉ាស៊ីនត្រជាក់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76</w:t>
      </w:r>
    </w:p>
    <w:p w14:paraId="6F56B0AA" w14:textId="7C543FF8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៥.៣ តម្លៃឌីសុងទ័រ (</w:t>
      </w:r>
      <w:r w:rsidRPr="00CB0100">
        <w:rPr>
          <w:rFonts w:ascii="Khmer OS Battambang" w:hAnsi="Khmer OS Battambang" w:cs="Khmer OS Battambang"/>
          <w:szCs w:val="22"/>
        </w:rPr>
        <w:t xml:space="preserve">Breaker) 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76</w:t>
      </w:r>
    </w:p>
    <w:p w14:paraId="69EF9047" w14:textId="4726FAA4" w:rsidR="00F66168" w:rsidRPr="00E31588" w:rsidRDefault="00F66168" w:rsidP="00F6616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តារាងទី៥.៤ តម្លៃបរិក្ខាអគ្គិសនីក្នុងបន្ទប់ 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76</w:t>
      </w:r>
    </w:p>
    <w:p w14:paraId="76ED894E" w14:textId="3D6A2EA2" w:rsidR="000A2A0C" w:rsidRPr="00E31588" w:rsidRDefault="00F66168" w:rsidP="00E31588">
      <w:pPr>
        <w:rPr>
          <w:rFonts w:ascii="Khmer OS Battambang" w:hAnsi="Khmer OS Battambang" w:cs="Khmer OS Battambang"/>
          <w:szCs w:val="22"/>
          <w:u w:val="dotted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៥.៥ តម្លៃសរុប</w:t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ab/>
      </w:r>
      <w:r w:rsidR="00230670">
        <w:rPr>
          <w:rFonts w:ascii="Khmer OS Battambang" w:hAnsi="Khmer OS Battambang" w:cs="Khmer OS Battambang"/>
          <w:szCs w:val="22"/>
          <w:u w:val="dotted"/>
        </w:rPr>
        <w:tab/>
      </w:r>
      <w:r w:rsidR="003925FD">
        <w:rPr>
          <w:rFonts w:ascii="Khmer OS Battambang" w:hAnsi="Khmer OS Battambang" w:cs="Khmer OS Battambang"/>
          <w:szCs w:val="22"/>
          <w:u w:val="dotted"/>
        </w:rPr>
        <w:tab/>
      </w:r>
      <w:r w:rsidR="00E31588">
        <w:rPr>
          <w:rFonts w:ascii="Khmer OS Battambang" w:hAnsi="Khmer OS Battambang" w:cs="Khmer OS Battambang"/>
          <w:szCs w:val="22"/>
          <w:u w:val="dotted"/>
        </w:rPr>
        <w:t>77</w:t>
      </w:r>
    </w:p>
    <w:p w14:paraId="6E078B38" w14:textId="11B96881" w:rsidR="004C4A67" w:rsidRPr="00CB0100" w:rsidRDefault="004C4A67" w:rsidP="00F66168">
      <w:pPr>
        <w:rPr>
          <w:rFonts w:ascii="Khmer OS Battambang" w:hAnsi="Khmer OS Battambang" w:cs="Khmer OS Battambang"/>
          <w:szCs w:val="22"/>
          <w:cs/>
        </w:rPr>
        <w:sectPr w:rsidR="004C4A67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1F29BC5D" w14:textId="632B232B" w:rsidR="0003552B" w:rsidRPr="00634A79" w:rsidRDefault="000A2A0C" w:rsidP="000A2A0C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ជំពូកទី១</w:t>
      </w:r>
    </w:p>
    <w:p w14:paraId="4778F30A" w14:textId="597BFAC1" w:rsidR="000A2A0C" w:rsidRPr="00634A79" w:rsidRDefault="000A2A0C" w:rsidP="000A2A0C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សេចក្ដីផ្ដើម</w:t>
      </w:r>
    </w:p>
    <w:p w14:paraId="044F9C01" w14:textId="7B33CF84" w:rsidR="000A2A0C" w:rsidRPr="00634A79" w:rsidRDefault="000A2A0C" w:rsidP="000A2A0C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១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</w:rPr>
        <w:t>.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១ សេចក្ដីផ្ដើម</w:t>
      </w:r>
    </w:p>
    <w:p w14:paraId="113F920D" w14:textId="6462066F" w:rsidR="000A2A0C" w:rsidRPr="00CB0100" w:rsidRDefault="000A2A0C" w:rsidP="000A2A0C">
      <w:pPr>
        <w:ind w:firstLine="720"/>
        <w:rPr>
          <w:rFonts w:ascii="Kh Battambang" w:hAnsi="Kh Battambang" w:cs="Kh Battambang"/>
          <w:szCs w:val="22"/>
        </w:rPr>
      </w:pPr>
      <w:r w:rsidRPr="00CB0100">
        <w:rPr>
          <w:rFonts w:ascii="Kh Battambang" w:hAnsi="Kh Battambang" w:cs="Kh Battambang"/>
          <w:szCs w:val="22"/>
          <w:cs/>
        </w:rPr>
        <w:t>ក្រោយពីបានសិក្សារយៈពេលពីរឆ្នាំកន្លងមក នៅវិទ្យាស្ថានពហុបច្ចេកទេសព្រះកុសុមៈ ក្នុងនាមយើងខ្ញុំ ជានិសិ្សត កម្រិតមធ្យម មុខជំនាញ អគ្គិសនី បានយល់ឃើញថា ប្រទេសកម្ពុជាយើងកំពង់តែមាន ការរីចម្រើន លើគ្រប់វិស័យ ជាពិសេស វិស័យសំណង់ នឹង វិស័យឧស្សាហកម្ម ប៉ុន្តែរវិស័យទាំងនោះ ក៏មិនអាចខ្វះបាននៅ ផ្នែកអគ្គិសនីបានឡើយ បើគ្មានអគ្គិសនីនោះទេ វិស័យទាំងនោះ ក៏មិនអាចរីកដុះដាលបានដែរ។</w:t>
      </w:r>
    </w:p>
    <w:p w14:paraId="05F1CCDB" w14:textId="44E0A189" w:rsidR="000A2A0C" w:rsidRPr="00CB0100" w:rsidRDefault="000A2A0C" w:rsidP="000A2A0C">
      <w:pPr>
        <w:ind w:firstLine="720"/>
        <w:rPr>
          <w:rFonts w:ascii="Kh Battambang" w:hAnsi="Kh Battambang" w:cs="Kh Battambang"/>
          <w:szCs w:val="22"/>
        </w:rPr>
      </w:pPr>
      <w:r w:rsidRPr="00CB0100">
        <w:rPr>
          <w:rFonts w:ascii="Kh Battambang" w:hAnsi="Kh Battambang" w:cs="Kh Battambang"/>
          <w:szCs w:val="22"/>
          <w:cs/>
        </w:rPr>
        <w:t>ជាមួយនេះដែរ មិនថានៅតាម ក្រសួង មន្ទីពេទ្យ ក្រុមហ៊ុន រោងចក្រ សហគ្រាស ឫ អគារស្នាក់នៅនាៗ សុទ្ធតែបានបំពាក់នៅបច្ចេកវិទ្យាទំនើបៗ ដែលត្រូវការជាចាំបាច់នៅ ថាមពលអគ្គិសនី ហេតុនេះទើបទាមទារ អោយមានការរៀបចំ បណ្តាញប្រព័ន្ធភ្លើង ទៅតាមស្តង់ដារ ដើម្បីធានាបាននៅសុវត្ថិភាព គុណភាព កាសន្សំ សំចៃរ និង ការប្រើប្រាស់ដើម្បីអោយមានភាពងាយស្រួល។ សព្វថ្ងៃនេះ យើ</w:t>
      </w:r>
      <w:r w:rsidR="00003365" w:rsidRPr="00CB0100">
        <w:rPr>
          <w:rFonts w:ascii="Kh Battambang" w:hAnsi="Kh Battambang" w:cs="Kh Battambang" w:hint="cs"/>
          <w:szCs w:val="22"/>
          <w:cs/>
        </w:rPr>
        <w:t>ង</w:t>
      </w:r>
      <w:r w:rsidRPr="00CB0100">
        <w:rPr>
          <w:rFonts w:ascii="Kh Battambang" w:hAnsi="Kh Battambang" w:cs="Kh Battambang"/>
          <w:szCs w:val="22"/>
          <w:cs/>
        </w:rPr>
        <w:t>បានទាញយក ថាមពលអគ្គិសនីមក ប្រើប្រាស់តាមរយៈ ការបំឡែងថាមពលផ្សេងៗគ្នា ដូចជា ថាមពលវារីអគ្គិសនី ចំហាយទឹកនុយក្លេអ៊ែរ ពន្លឺព្រះអាទិត្យ ខ្យល់ ធ្យូងថ្ម រលកទឹកសមុទ្រ ការជោរនាចនៃសមុទ្រ ន</w:t>
      </w:r>
      <w:r w:rsidR="00003365" w:rsidRPr="00CB0100">
        <w:rPr>
          <w:rFonts w:ascii="Kh Battambang" w:hAnsi="Kh Battambang" w:cs="Kh Battambang" w:hint="cs"/>
          <w:szCs w:val="22"/>
          <w:cs/>
        </w:rPr>
        <w:t>ិ</w:t>
      </w:r>
      <w:r w:rsidRPr="00CB0100">
        <w:rPr>
          <w:rFonts w:ascii="Kh Battambang" w:hAnsi="Kh Battambang" w:cs="Kh Battambang"/>
          <w:szCs w:val="22"/>
          <w:cs/>
        </w:rPr>
        <w:t>ងកំដៅចេញមកពីរផែនដី</w:t>
      </w:r>
      <w:r w:rsidR="00003365" w:rsidRPr="00CB0100">
        <w:rPr>
          <w:rFonts w:ascii="Kh Battambang" w:hAnsi="Kh Battambang" w:cs="Kh Battambang" w:hint="cs"/>
          <w:szCs w:val="22"/>
          <w:cs/>
        </w:rPr>
        <w:t>។</w:t>
      </w:r>
      <w:r w:rsidRPr="00CB0100">
        <w:rPr>
          <w:rFonts w:ascii="Kh Battambang" w:hAnsi="Kh Battambang" w:cs="Kh Battambang"/>
          <w:szCs w:val="22"/>
          <w:cs/>
        </w:rPr>
        <w:t xml:space="preserve"> ល.។</w:t>
      </w:r>
    </w:p>
    <w:p w14:paraId="1E68EC57" w14:textId="7781E41B" w:rsidR="000A2A0C" w:rsidRPr="00CB0100" w:rsidRDefault="000A2A0C" w:rsidP="000A2A0C">
      <w:pPr>
        <w:ind w:firstLine="720"/>
        <w:rPr>
          <w:rFonts w:ascii="Kh Battambang" w:hAnsi="Kh Battambang" w:cs="Kh Battambang"/>
          <w:szCs w:val="22"/>
        </w:rPr>
      </w:pPr>
      <w:r w:rsidRPr="00CB0100">
        <w:rPr>
          <w:rFonts w:ascii="Kh Battambang" w:hAnsi="Kh Battambang" w:cs="Kh Battambang"/>
          <w:szCs w:val="22"/>
          <w:cs/>
        </w:rPr>
        <w:t>ប៉ុន្តែរតម្រូវការនៃការប្រើប្រាស់ ថាមពលមានការកើនឡើងខ្ពស់ ជាហេតុធ្វើអោយមានការកង្វះខាត ថាមពលអគ្គិសនី នៅតាមជនបទ ទើបប្រមុខរាជរដ្ឋាភិបាល បានខិតខំប្រឹងប្រែង ស្វែងរកដៃគូរសហការ មកវិនិយោគទុន ដើម្បីធ្វើការអភិវឌ្ឍន៍គម្រោងថាមពលអគ្គិសនី ន</w:t>
      </w:r>
      <w:r w:rsidR="00003365" w:rsidRPr="00CB0100">
        <w:rPr>
          <w:rFonts w:ascii="Kh Battambang" w:hAnsi="Kh Battambang" w:cs="Kh Battambang" w:hint="cs"/>
          <w:szCs w:val="22"/>
          <w:cs/>
        </w:rPr>
        <w:t>ិ</w:t>
      </w:r>
      <w:r w:rsidRPr="00CB0100">
        <w:rPr>
          <w:rFonts w:ascii="Kh Battambang" w:hAnsi="Kh Battambang" w:cs="Kh Battambang"/>
          <w:szCs w:val="22"/>
          <w:cs/>
        </w:rPr>
        <w:t>ងសិក្សាយ៉ាងលំអិតនៅតាមដំបន់មួយចំនួន ដែលអាចទាញយកថាមពលអគ្គិសនីមកប្រើប្រាស់។</w:t>
      </w:r>
    </w:p>
    <w:p w14:paraId="0E3F5974" w14:textId="77777777" w:rsidR="00003365" w:rsidRPr="00CB0100" w:rsidRDefault="000A2A0C" w:rsidP="000A2A0C">
      <w:pPr>
        <w:ind w:firstLine="720"/>
        <w:rPr>
          <w:rFonts w:ascii="Kh Battambang" w:hAnsi="Kh Battambang" w:cs="Kh Battambang"/>
          <w:szCs w:val="22"/>
        </w:rPr>
      </w:pPr>
      <w:r w:rsidRPr="00CB0100">
        <w:rPr>
          <w:rFonts w:ascii="Kh Battambang" w:hAnsi="Kh Battambang" w:cs="Kh Battambang"/>
          <w:szCs w:val="22"/>
          <w:cs/>
        </w:rPr>
        <w:t>ដើម្បីឆ្លើយតបទៅនឹងទីផ្សារការងារ ឬជាជំនួយស្មារតីដល់វិស័យអប់រ</w:t>
      </w:r>
      <w:r w:rsidR="00003365" w:rsidRPr="00CB0100">
        <w:rPr>
          <w:rFonts w:ascii="Kh Battambang" w:hAnsi="Kh Battambang" w:cs="Kh Battambang" w:hint="cs"/>
          <w:szCs w:val="22"/>
          <w:cs/>
        </w:rPr>
        <w:t>ំ</w:t>
      </w:r>
      <w:r w:rsidRPr="00CB0100">
        <w:rPr>
          <w:rFonts w:ascii="Kh Battambang" w:hAnsi="Kh Battambang" w:cs="Kh Battambang"/>
          <w:szCs w:val="22"/>
          <w:cs/>
        </w:rPr>
        <w:t>លើផ្នែកវិស្វកម្មអគ្គិសនី និង</w:t>
      </w:r>
    </w:p>
    <w:p w14:paraId="3375A14E" w14:textId="77777777" w:rsidR="00003365" w:rsidRPr="00CB0100" w:rsidRDefault="000A2A0C" w:rsidP="00003365">
      <w:pPr>
        <w:rPr>
          <w:rFonts w:ascii="Kh Battambang" w:hAnsi="Kh Battambang" w:cs="Kh Battambang"/>
          <w:szCs w:val="22"/>
        </w:rPr>
      </w:pPr>
      <w:r w:rsidRPr="00CB0100">
        <w:rPr>
          <w:rFonts w:ascii="Kh Battambang" w:hAnsi="Kh Battambang" w:cs="Kh Battambang"/>
          <w:szCs w:val="22"/>
          <w:cs/>
        </w:rPr>
        <w:t>អ</w:t>
      </w:r>
      <w:r w:rsidR="00003365" w:rsidRPr="00CB0100">
        <w:rPr>
          <w:rFonts w:ascii="Kh Battambang" w:hAnsi="Kh Battambang" w:cs="Kh Battambang" w:hint="cs"/>
          <w:szCs w:val="22"/>
          <w:cs/>
        </w:rPr>
        <w:t>េ</w:t>
      </w:r>
      <w:r w:rsidRPr="00CB0100">
        <w:rPr>
          <w:rFonts w:ascii="Kh Battambang" w:hAnsi="Kh Battambang" w:cs="Kh Battambang"/>
          <w:szCs w:val="22"/>
          <w:cs/>
        </w:rPr>
        <w:t>ឡិចត្រូនិចនៅកម្ពុជាព្រមទាំងជាការកែរលំអរកំហុសឆ្គង់ របស់អ្នកបច្ចេសទេសកន្លងមកថែមទាំងមានបំណងជាមួយក្តីសង្ឃឹមថានឹងទទួលបានបទដ្ឋានជាតិមួយអោយមានភាពប្រាកដ ប្រជាទៅថ្ងៃអនាគត ទើបក្រុមយើងខ្ញុំ សម្រេចចិត្តលើកយកប្រធានបទមួយមកសិក្សាស្តីអំពីការផ្គត់ផ្គង់ថាមពលអគ្គីសនីនៅក្នុង</w:t>
      </w:r>
    </w:p>
    <w:p w14:paraId="186C836C" w14:textId="77777777" w:rsidR="00003365" w:rsidRPr="00CB0100" w:rsidRDefault="000A2A0C" w:rsidP="00003365">
      <w:pPr>
        <w:rPr>
          <w:rFonts w:ascii="Kh Battambang" w:hAnsi="Kh Battambang" w:cs="Kh Battambang"/>
          <w:szCs w:val="22"/>
          <w:cs/>
        </w:rPr>
        <w:sectPr w:rsidR="00003365" w:rsidRPr="00CB0100" w:rsidSect="00376680">
          <w:footerReference w:type="default" r:id="rId22"/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pgNumType w:start="1"/>
          <w:cols w:space="720"/>
          <w:docGrid w:linePitch="360"/>
        </w:sectPr>
      </w:pPr>
      <w:r w:rsidRPr="00CB0100">
        <w:rPr>
          <w:rFonts w:ascii="Kh Battambang" w:hAnsi="Kh Battambang" w:cs="Kh Battambang"/>
          <w:szCs w:val="22"/>
          <w:cs/>
        </w:rPr>
        <w:t>ផ្ទះវីឡា ដើម្បីការពារសារណាបញ្ចប់ការសិក្សាមធ្យមសិក្សាថ្នាក់បរិញ្ញាប័ត្រជាន់បច្ចេកទេសអគ្គិសនីនៅវិទ្យាស្ថានពហុបច្ចេកទេសព្រះ កុសុមៈ។</w:t>
      </w:r>
    </w:p>
    <w:p w14:paraId="349A0DA9" w14:textId="1152764E" w:rsidR="00493932" w:rsidRPr="00CB0100" w:rsidRDefault="0001027E" w:rsidP="000A2A0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lastRenderedPageBreak/>
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</w:t>
      </w:r>
      <w:r w:rsidR="00493932" w:rsidRPr="00CB0100">
        <w:rPr>
          <w:rFonts w:ascii="Khmer OS Battambang" w:hAnsi="Khmer OS Battambang" w:cs="Khmer OS Battambang" w:hint="cs"/>
          <w:szCs w:val="22"/>
          <w:cs/>
        </w:rPr>
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</w:t>
      </w:r>
      <w:r w:rsidR="00493932"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១</w:t>
      </w:r>
      <w:r w:rsidR="00493932" w:rsidRPr="00634A79">
        <w:rPr>
          <w:rFonts w:ascii="Khmer OS Muol Light" w:hAnsi="Khmer OS Muol Light" w:cs="Khmer OS Muol Light"/>
          <w:color w:val="0070C0"/>
          <w:sz w:val="24"/>
          <w:szCs w:val="24"/>
        </w:rPr>
        <w:t>.</w:t>
      </w:r>
      <w:r w:rsidR="00493932"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២ ទីតាំងភូមិសាស្រ្ត</w:t>
      </w:r>
    </w:p>
    <w:p w14:paraId="31FA774A" w14:textId="4F636B2F" w:rsidR="00B71B08" w:rsidRPr="00CB0100" w:rsidRDefault="00F5252C" w:rsidP="000A2A0C">
      <w:pPr>
        <w:rPr>
          <w:rFonts w:ascii="Khmer OS Battambang" w:hAnsi="Khmer OS Battambang" w:cs="Khmer OS Battambang"/>
          <w:szCs w:val="22"/>
          <w:cs/>
        </w:rPr>
        <w:sectPr w:rsidR="00B71B08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1E319CD" wp14:editId="03D675B3">
                <wp:simplePos x="0" y="0"/>
                <wp:positionH relativeFrom="margin">
                  <wp:posOffset>2243473</wp:posOffset>
                </wp:positionH>
                <wp:positionV relativeFrom="margin">
                  <wp:posOffset>5549426</wp:posOffset>
                </wp:positionV>
                <wp:extent cx="1524000" cy="449580"/>
                <wp:effectExtent l="0" t="0" r="1905" b="635"/>
                <wp:wrapSquare wrapText="bothSides"/>
                <wp:docPr id="127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449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B381ED" w14:textId="672DE537" w:rsidR="004163A0" w:rsidRPr="002B2AAF" w:rsidRDefault="004163A0" w:rsidP="004163A0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2B2AAF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</w:t>
                            </w:r>
                            <w:r w:rsidR="00516CBC" w:rsidRPr="002B2AAF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១.១៖ទីតាំងភូមិសាស្រ្ត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E319CD" id="_x0000_t202" coordsize="21600,21600" o:spt="202" path="m,l,21600r21600,l21600,xe">
                <v:stroke joinstyle="miter"/>
                <v:path gradientshapeok="t" o:connecttype="rect"/>
              </v:shapetype>
              <v:shape id="Text Box 127" o:spid="_x0000_s1026" type="#_x0000_t202" style="position:absolute;margin-left:176.65pt;margin-top:436.95pt;width:120pt;height:35.4pt;z-index:25179340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" filled="f" stroked="f">
                <v:textbox style="mso-fit-shape-to-text:t">
                  <w:txbxContent>
                    <w:p w14:paraId="4FB381ED" w14:textId="672DE537" w:rsidR="004163A0" w:rsidRPr="002B2AAF" w:rsidRDefault="004163A0" w:rsidP="004163A0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2B2AAF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  <w:t>រូបទី</w:t>
                      </w:r>
                      <w:r w:rsidR="00516CBC" w:rsidRPr="002B2AAF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១.១៖ទីតាំងភូមិសាស្រ្ត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726CA87" wp14:editId="62BBFEF7">
                <wp:simplePos x="0" y="0"/>
                <wp:positionH relativeFrom="column">
                  <wp:posOffset>1352550</wp:posOffset>
                </wp:positionH>
                <wp:positionV relativeFrom="paragraph">
                  <wp:posOffset>6685915</wp:posOffset>
                </wp:positionV>
                <wp:extent cx="574040" cy="655320"/>
                <wp:effectExtent l="0" t="0" r="0" b="0"/>
                <wp:wrapNone/>
                <wp:docPr id="124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4040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B55F154" w14:textId="6F0BD331" w:rsidR="002178E7" w:rsidRPr="002B2AAF" w:rsidRDefault="002178E7" w:rsidP="002178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70C0"/>
                                <w:sz w:val="36"/>
                                <w:lang w:val="km-KH"/>
                              </w:rPr>
                            </w:pPr>
                            <w:r w:rsidRPr="002B2AAF">
                              <w:rPr>
                                <w:rFonts w:ascii="Khmer OS Battambang" w:hAnsi="Khmer OS Battambang" w:cs="Khmer OS Battambang" w:hint="cs"/>
                                <w:noProof/>
                                <w:color w:val="0070C0"/>
                                <w:sz w:val="36"/>
                                <w:cs/>
                                <w:lang w:val="km-KH"/>
                              </w:rPr>
                              <w:t>លិ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26CA87" id="Text Box 124" o:spid="_x0000_s1027" type="#_x0000_t202" style="position:absolute;margin-left:106.5pt;margin-top:526.45pt;width:45.2pt;height:51.6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" filled="f" stroked="f">
                <v:textbox style="mso-fit-shape-to-text:t">
                  <w:txbxContent>
                    <w:p w14:paraId="3B55F154" w14:textId="6F0BD331" w:rsidR="002178E7" w:rsidRPr="002B2AAF" w:rsidRDefault="002178E7" w:rsidP="002178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70C0"/>
                          <w:sz w:val="36"/>
                          <w:lang w:val="km-KH"/>
                        </w:rPr>
                      </w:pPr>
                      <w:r w:rsidRPr="002B2AAF">
                        <w:rPr>
                          <w:rFonts w:ascii="Khmer OS Battambang" w:hAnsi="Khmer OS Battambang" w:cs="Khmer OS Battambang" w:hint="cs"/>
                          <w:noProof/>
                          <w:color w:val="0070C0"/>
                          <w:sz w:val="36"/>
                          <w:cs/>
                          <w:lang w:val="km-KH"/>
                        </w:rPr>
                        <w:t>លិ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9B66A84" wp14:editId="139159AC">
                <wp:simplePos x="0" y="0"/>
                <wp:positionH relativeFrom="column">
                  <wp:posOffset>2725420</wp:posOffset>
                </wp:positionH>
                <wp:positionV relativeFrom="paragraph">
                  <wp:posOffset>7857490</wp:posOffset>
                </wp:positionV>
                <wp:extent cx="574040" cy="655320"/>
                <wp:effectExtent l="0" t="0" r="0" b="0"/>
                <wp:wrapNone/>
                <wp:docPr id="123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4040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E028DF6" w14:textId="01712263" w:rsidR="002178E7" w:rsidRPr="002B2AAF" w:rsidRDefault="002178E7" w:rsidP="002178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70C0"/>
                                <w:sz w:val="36"/>
                                <w:lang w:val="km-KH"/>
                              </w:rPr>
                            </w:pPr>
                            <w:r w:rsidRPr="002B2AAF">
                              <w:rPr>
                                <w:rFonts w:ascii="Khmer OS Battambang" w:hAnsi="Khmer OS Battambang" w:cs="Khmer OS Battambang" w:hint="cs"/>
                                <w:noProof/>
                                <w:color w:val="0070C0"/>
                                <w:sz w:val="36"/>
                                <w:cs/>
                                <w:lang w:val="km-KH"/>
                              </w:rPr>
                              <w:t>ត្បូ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B66A84" id="Text Box 123" o:spid="_x0000_s1028" type="#_x0000_t202" style="position:absolute;margin-left:214.6pt;margin-top:618.7pt;width:45.2pt;height:51.6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" filled="f" stroked="f">
                <v:textbox style="mso-fit-shape-to-text:t">
                  <w:txbxContent>
                    <w:p w14:paraId="5E028DF6" w14:textId="01712263" w:rsidR="002178E7" w:rsidRPr="002B2AAF" w:rsidRDefault="002178E7" w:rsidP="002178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70C0"/>
                          <w:sz w:val="36"/>
                          <w:lang w:val="km-KH"/>
                        </w:rPr>
                      </w:pPr>
                      <w:r w:rsidRPr="002B2AAF">
                        <w:rPr>
                          <w:rFonts w:ascii="Khmer OS Battambang" w:hAnsi="Khmer OS Battambang" w:cs="Khmer OS Battambang" w:hint="cs"/>
                          <w:noProof/>
                          <w:color w:val="0070C0"/>
                          <w:sz w:val="36"/>
                          <w:cs/>
                          <w:lang w:val="km-KH"/>
                        </w:rPr>
                        <w:t>ត្បូ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2B02772" wp14:editId="79FD0A35">
                <wp:simplePos x="0" y="0"/>
                <wp:positionH relativeFrom="column">
                  <wp:posOffset>2712720</wp:posOffset>
                </wp:positionH>
                <wp:positionV relativeFrom="paragraph">
                  <wp:posOffset>5590540</wp:posOffset>
                </wp:positionV>
                <wp:extent cx="574040" cy="655320"/>
                <wp:effectExtent l="0" t="0" r="0" b="0"/>
                <wp:wrapNone/>
                <wp:docPr id="122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4040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A930F09" w14:textId="1701FC51" w:rsidR="002178E7" w:rsidRPr="002B2AAF" w:rsidRDefault="002178E7" w:rsidP="002178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70C0"/>
                                <w:sz w:val="36"/>
                                <w:lang w:val="km-KH"/>
                              </w:rPr>
                            </w:pPr>
                            <w:r w:rsidRPr="002B2AAF">
                              <w:rPr>
                                <w:rFonts w:ascii="Khmer OS Battambang" w:hAnsi="Khmer OS Battambang" w:cs="Khmer OS Battambang" w:hint="cs"/>
                                <w:noProof/>
                                <w:color w:val="0070C0"/>
                                <w:sz w:val="36"/>
                                <w:cs/>
                                <w:lang w:val="km-KH"/>
                              </w:rPr>
                              <w:t>ជើ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B02772" id="Text Box 122" o:spid="_x0000_s1029" type="#_x0000_t202" style="position:absolute;margin-left:213.6pt;margin-top:440.2pt;width:45.2pt;height:51.6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" filled="f" stroked="f">
                <v:textbox style="mso-fit-shape-to-text:t">
                  <w:txbxContent>
                    <w:p w14:paraId="2A930F09" w14:textId="1701FC51" w:rsidR="002178E7" w:rsidRPr="002B2AAF" w:rsidRDefault="002178E7" w:rsidP="002178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70C0"/>
                          <w:sz w:val="36"/>
                          <w:lang w:val="km-KH"/>
                        </w:rPr>
                      </w:pPr>
                      <w:r w:rsidRPr="002B2AAF">
                        <w:rPr>
                          <w:rFonts w:ascii="Khmer OS Battambang" w:hAnsi="Khmer OS Battambang" w:cs="Khmer OS Battambang" w:hint="cs"/>
                          <w:noProof/>
                          <w:color w:val="0070C0"/>
                          <w:sz w:val="36"/>
                          <w:cs/>
                          <w:lang w:val="km-KH"/>
                        </w:rPr>
                        <w:t>ជើ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844C54E" wp14:editId="6B146F47">
                <wp:simplePos x="0" y="0"/>
                <wp:positionH relativeFrom="column">
                  <wp:posOffset>1970405</wp:posOffset>
                </wp:positionH>
                <wp:positionV relativeFrom="paragraph">
                  <wp:posOffset>6062980</wp:posOffset>
                </wp:positionV>
                <wp:extent cx="1978660" cy="1793875"/>
                <wp:effectExtent l="19050" t="19050" r="21590" b="15875"/>
                <wp:wrapNone/>
                <wp:docPr id="121" name="Arrow: Quad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978660" cy="1793875"/>
                        </a:xfrm>
                        <a:prstGeom prst="quad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E7981" id="Arrow: Quad 121" o:spid="_x0000_s1026" style="position:absolute;margin-left:155.15pt;margin-top:477.4pt;width:155.8pt;height:141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78660,1793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" path="m,896938l403622,493316r,201811l787519,695127r,-291505l585708,403622,989330,r403622,403622l1191141,403622r,291505l1575038,695127r,-201811l1978660,896938r-403622,403621l1575038,1098748r-383897,l1191141,1390253r201811,l989330,1793875,585708,1390253r201811,l787519,1098748r-383897,l403622,1300559,,896938xe" fillcolor="white [3201]" strokecolor="#4472c4 [3208]" strokeweight="1pt">
                <v:stroke joinstyle="miter"/>
                <v:path arrowok="t" o:connecttype="custom" o:connectlocs="0,896938;403622,493316;403622,695127;787519,695127;787519,403622;585708,403622;989330,0;1392952,403622;1191141,403622;1191141,695127;1575038,695127;1575038,493316;1978660,896938;1575038,1300559;1575038,1098748;1191141,1098748;1191141,1390253;1392952,1390253;989330,1793875;585708,1390253;787519,1390253;787519,1098748;403622,1098748;403622,1300559;0,896938" o:connectangles="0,0,0,0,0,0,0,0,0,0,0,0,0,0,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6DF41C3" wp14:editId="6A108917">
                <wp:simplePos x="0" y="0"/>
                <wp:positionH relativeFrom="column">
                  <wp:posOffset>3998595</wp:posOffset>
                </wp:positionH>
                <wp:positionV relativeFrom="paragraph">
                  <wp:posOffset>6684010</wp:posOffset>
                </wp:positionV>
                <wp:extent cx="574040" cy="655320"/>
                <wp:effectExtent l="0" t="0" r="0" b="0"/>
                <wp:wrapNone/>
                <wp:docPr id="7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4040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E6AACE7" w14:textId="4F8B525B" w:rsidR="002178E7" w:rsidRPr="002B2AAF" w:rsidRDefault="002178E7" w:rsidP="002178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70C0"/>
                                <w:sz w:val="36"/>
                                <w:lang w:val="km-KH"/>
                              </w:rPr>
                            </w:pPr>
                            <w:r w:rsidRPr="002B2AAF">
                              <w:rPr>
                                <w:rFonts w:ascii="Khmer OS Battambang" w:hAnsi="Khmer OS Battambang" w:cs="Khmer OS Battambang" w:hint="cs"/>
                                <w:noProof/>
                                <w:color w:val="0070C0"/>
                                <w:sz w:val="36"/>
                                <w:cs/>
                                <w:lang w:val="km-KH"/>
                              </w:rPr>
                              <w:t>កើ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DF41C3" id="Text Box 71" o:spid="_x0000_s1030" type="#_x0000_t202" style="position:absolute;margin-left:314.85pt;margin-top:526.3pt;width:45.2pt;height:51.6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" filled="f" stroked="f">
                <v:textbox style="mso-fit-shape-to-text:t">
                  <w:txbxContent>
                    <w:p w14:paraId="2E6AACE7" w14:textId="4F8B525B" w:rsidR="002178E7" w:rsidRPr="002B2AAF" w:rsidRDefault="002178E7" w:rsidP="002178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70C0"/>
                          <w:sz w:val="36"/>
                          <w:lang w:val="km-KH"/>
                        </w:rPr>
                      </w:pPr>
                      <w:r w:rsidRPr="002B2AAF">
                        <w:rPr>
                          <w:rFonts w:ascii="Khmer OS Battambang" w:hAnsi="Khmer OS Battambang" w:cs="Khmer OS Battambang" w:hint="cs"/>
                          <w:noProof/>
                          <w:color w:val="0070C0"/>
                          <w:sz w:val="36"/>
                          <w:cs/>
                          <w:lang w:val="km-KH"/>
                        </w:rPr>
                        <w:t>កើ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3EDE68B" wp14:editId="32464CBB">
                <wp:simplePos x="0" y="0"/>
                <wp:positionH relativeFrom="column">
                  <wp:posOffset>1430020</wp:posOffset>
                </wp:positionH>
                <wp:positionV relativeFrom="paragraph">
                  <wp:posOffset>1346200</wp:posOffset>
                </wp:positionV>
                <wp:extent cx="969010" cy="670560"/>
                <wp:effectExtent l="0" t="0" r="345440" b="396240"/>
                <wp:wrapNone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69010" cy="670560"/>
                          <a:chOff x="0" y="0"/>
                          <a:chExt cx="968883" cy="670357"/>
                        </a:xfrm>
                      </wpg:grpSpPr>
                      <wps:wsp>
                        <wps:cNvPr id="69" name="Speech Bubble: Oval 44"/>
                        <wps:cNvSpPr/>
                        <wps:spPr>
                          <a:xfrm flipH="1">
                            <a:off x="0" y="0"/>
                            <a:ext cx="859536" cy="585216"/>
                          </a:xfrm>
                          <a:prstGeom prst="wedgeEllipseCallout">
                            <a:avLst>
                              <a:gd name="adj1" fmla="val -98833"/>
                              <a:gd name="adj2" fmla="val 121255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07F4DA" w14:textId="2329727D" w:rsidR="00873A51" w:rsidRDefault="00346EED" w:rsidP="00873A51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819E122" wp14:editId="52B19159">
                                    <wp:extent cx="487680" cy="349250"/>
                                    <wp:effectExtent l="0" t="0" r="7620" b="0"/>
                                    <wp:docPr id="56" name="Picture 5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8" name="Picture 48"/>
                                            <pic:cNvPicPr/>
                                          </pic:nvPicPr>
                                          <pic:blipFill>
                                            <a:blip r:embed="rId2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  <a:ext uri="{837473B0-CC2E-450A-ABE3-18F120FF3D39}">
                                                  <a1611:picAttrSrcUrl xmlns:a1611="http://schemas.microsoft.com/office/drawing/2016/11/main" r:id="rId24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03330" cy="36045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49"/>
                        <wps:cNvSpPr txBox="1"/>
                        <wps:spPr>
                          <a:xfrm rot="2570290">
                            <a:off x="625449" y="524561"/>
                            <a:ext cx="343434" cy="145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DF7401E" w14:textId="548AE881" w:rsidR="00210EAF" w:rsidRPr="00FA37EC" w:rsidRDefault="00210EAF" w:rsidP="00210EAF">
                              <w:pPr>
                                <w:jc w:val="center"/>
                                <w:rPr>
                                  <w:rFonts w:ascii="Khmer OS Battambang" w:hAnsi="Khmer OS Battambang" w:cs="Khmer OS Battambang"/>
                                  <w:noProof/>
                                  <w:color w:val="000000" w:themeColor="text1"/>
                                  <w:sz w:val="2"/>
                                  <w:szCs w:val="2"/>
                                  <w:cs/>
                                  <w:lang w:val="km-KH"/>
                                </w:rPr>
                              </w:pPr>
                              <w:r w:rsidRPr="00FA37EC">
                                <w:rPr>
                                  <w:rFonts w:ascii="Khmer OS Battambang" w:hAnsi="Khmer OS Battambang" w:cs="Khmer OS Battambang" w:hint="cs"/>
                                  <w:noProof/>
                                  <w:color w:val="000000" w:themeColor="text1"/>
                                  <w:sz w:val="2"/>
                                  <w:szCs w:val="2"/>
                                  <w:cs/>
                                  <w:lang w:val="km-KH"/>
                                </w:rPr>
                                <w:t>ទីតាំងវីឡ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Plain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EDE68B" id="Group 68" o:spid="_x0000_s1031" style="position:absolute;margin-left:112.6pt;margin-top:106pt;width:76.3pt;height:52.8pt;z-index:251688960" coordsize="9688,6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"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Speech Bubble: Oval 44" o:spid="_x0000_s1032" type="#_x0000_t63" style="position:absolute;width:8595;height:585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" adj="-10548,36991" fillcolor="white [3201]" strokecolor="black [3200]" strokeweight="1pt">
                  <v:textbox>
                    <w:txbxContent>
                      <w:p w14:paraId="7E07F4DA" w14:textId="2329727D" w:rsidR="00873A51" w:rsidRDefault="00346EED" w:rsidP="00873A51">
                        <w:pPr>
                          <w:jc w:val="center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819E122" wp14:editId="52B19159">
                              <wp:extent cx="487680" cy="349250"/>
                              <wp:effectExtent l="0" t="0" r="7620" b="0"/>
                              <wp:docPr id="56" name="Picture 5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8" name="Picture 48"/>
                                      <pic:cNvPicPr/>
                                    </pic:nvPicPr>
                                    <pic:blipFill>
                                      <a:blip r:embed="rId2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  <a:ext uri="{837473B0-CC2E-450A-ABE3-18F120FF3D39}">
                                            <a1611:picAttrSrcUrl xmlns:a1611="http://schemas.microsoft.com/office/drawing/2016/11/main" r:id="rId26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03330" cy="36045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33" type="#_x0000_t202" style="position:absolute;left:6254;top:5245;width:3434;height:1458;rotation:28074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" filled="f" stroked="f">
                  <v:textbox>
                    <w:txbxContent>
                      <w:p w14:paraId="4DF7401E" w14:textId="548AE881" w:rsidR="00210EAF" w:rsidRPr="00FA37EC" w:rsidRDefault="00210EAF" w:rsidP="00210EAF">
                        <w:pPr>
                          <w:jc w:val="center"/>
                          <w:rPr>
                            <w:rFonts w:ascii="Khmer OS Battambang" w:hAnsi="Khmer OS Battambang" w:cs="Khmer OS Battambang"/>
                            <w:noProof/>
                            <w:color w:val="000000" w:themeColor="text1"/>
                            <w:sz w:val="2"/>
                            <w:szCs w:val="2"/>
                            <w:cs/>
                            <w:lang w:val="km-KH"/>
                          </w:rPr>
                        </w:pPr>
                        <w:r w:rsidRPr="00FA37EC">
                          <w:rPr>
                            <w:rFonts w:ascii="Khmer OS Battambang" w:hAnsi="Khmer OS Battambang" w:cs="Khmer OS Battambang" w:hint="cs"/>
                            <w:noProof/>
                            <w:color w:val="000000" w:themeColor="text1"/>
                            <w:sz w:val="2"/>
                            <w:szCs w:val="2"/>
                            <w:cs/>
                            <w:lang w:val="km-KH"/>
                          </w:rPr>
                          <w:t>ទីតាំងវីឡ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93932" w:rsidRPr="00CB0100">
        <w:rPr>
          <w:rFonts w:ascii="Khmer OS Battambang" w:hAnsi="Khmer OS Battambang" w:cs="Khmer OS Battambang"/>
          <w:szCs w:val="22"/>
          <w:cs/>
        </w:rPr>
        <w:tab/>
      </w:r>
      <w:r w:rsidR="00493932" w:rsidRPr="00CB0100">
        <w:rPr>
          <w:rFonts w:ascii="Khmer OS Battambang" w:hAnsi="Khmer OS Battambang" w:cs="Khmer OS Battambang" w:hint="cs"/>
          <w:szCs w:val="22"/>
          <w:cs/>
        </w:rPr>
        <w:t xml:space="preserve">វីឡាននេះមានទីតាំងស្ថិតនៅបណ្ដោយផ្លូវបេតុង​ ភូមិចំពុះក្អែក សង្កាត់ព្រែកថ្មី ខណ្ឌច្បារអំពៅ រាជធានីភ្នំពេញ ខាងត្បូងវត្តចំពុះក្អែកប្រហែល ១៥០ម៉ែត្រ ។ </w:t>
      </w:r>
      <w:r w:rsidR="00B71B08" w:rsidRPr="00CB0100">
        <w:rPr>
          <w:rFonts w:ascii="Khmer OS Battambang" w:hAnsi="Khmer OS Battambang" w:cs="Khmer OS Battambang" w:hint="cs"/>
          <w:szCs w:val="22"/>
          <w:cs/>
        </w:rPr>
        <w:t xml:space="preserve">ហើយវីឡានេះមានផ្ទៃដីសរុប </w:t>
      </w:r>
      <w:r w:rsidR="00B71B08" w:rsidRPr="00CB0100">
        <w:rPr>
          <w:rFonts w:ascii="Khmer OS Battambang" w:hAnsi="Khmer OS Battambang" w:cs="Khmer OS Battambang"/>
          <w:szCs w:val="22"/>
        </w:rPr>
        <w:t>15m x 25m =375m</w:t>
      </w:r>
      <w:r w:rsidR="00B71B08" w:rsidRPr="00CB0100">
        <w:rPr>
          <w:rFonts w:ascii="Khmer OS Battambang" w:hAnsi="Khmer OS Battambang" w:cs="Khmer OS Battambang"/>
          <w:szCs w:val="22"/>
          <w:vertAlign w:val="superscript"/>
        </w:rPr>
        <w:t>2</w:t>
      </w:r>
      <w:r w:rsidR="00B71B08" w:rsidRPr="00CB0100">
        <w:rPr>
          <w:rFonts w:ascii="Khmer OS Battambang" w:hAnsi="Khmer OS Battambang" w:cs="Khmer OS Battambang"/>
          <w:szCs w:val="22"/>
        </w:rPr>
        <w:t xml:space="preserve"> </w:t>
      </w:r>
      <w:r w:rsidR="00B71B08" w:rsidRPr="00CB0100">
        <w:rPr>
          <w:rFonts w:ascii="Khmer OS Battambang" w:hAnsi="Khmer OS Battambang" w:cs="Khmer OS Battambang" w:hint="cs"/>
          <w:szCs w:val="22"/>
          <w:cs/>
        </w:rPr>
        <w:t>។</w:t>
      </w:r>
      <w:r w:rsidR="00873A51" w:rsidRPr="00CB0100">
        <w:rPr>
          <w:rFonts w:ascii="Khmer OS Battambang" w:hAnsi="Khmer OS Battambang" w:cs="Khmer OS Battambang"/>
          <w:noProof/>
          <w:szCs w:val="22"/>
          <w:lang w:val="km-KH"/>
        </w:rPr>
        <w:drawing>
          <wp:anchor distT="0" distB="0" distL="114300" distR="114300" simplePos="0" relativeHeight="251689984" behindDoc="1" locked="0" layoutInCell="1" allowOverlap="1" wp14:anchorId="2E2DF6B8" wp14:editId="0D0A922E">
            <wp:simplePos x="0" y="0"/>
            <wp:positionH relativeFrom="column">
              <wp:posOffset>0</wp:posOffset>
            </wp:positionH>
            <wp:positionV relativeFrom="paragraph">
              <wp:posOffset>848360</wp:posOffset>
            </wp:positionV>
            <wp:extent cx="5733415" cy="4163060"/>
            <wp:effectExtent l="0" t="0" r="635" b="889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4163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4AB3C0" w14:textId="7EA4F6EC" w:rsidR="00B71B08" w:rsidRPr="00CB0100" w:rsidRDefault="00550AB2" w:rsidP="007929A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lastRenderedPageBreak/>
        <w:drawing>
          <wp:anchor distT="0" distB="0" distL="114300" distR="114300" simplePos="0" relativeHeight="251734016" behindDoc="1" locked="0" layoutInCell="1" allowOverlap="1" wp14:anchorId="1A6C4245" wp14:editId="3D777172">
            <wp:simplePos x="0" y="0"/>
            <wp:positionH relativeFrom="column">
              <wp:posOffset>0</wp:posOffset>
            </wp:positionH>
            <wp:positionV relativeFrom="paragraph">
              <wp:posOffset>14630</wp:posOffset>
            </wp:positionV>
            <wp:extent cx="5975529" cy="7929093"/>
            <wp:effectExtent l="0" t="0" r="635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3958" cy="79402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C6A5C47" wp14:editId="39153BD4">
                <wp:simplePos x="0" y="0"/>
                <wp:positionH relativeFrom="column">
                  <wp:posOffset>390525</wp:posOffset>
                </wp:positionH>
                <wp:positionV relativeFrom="paragraph">
                  <wp:posOffset>2054225</wp:posOffset>
                </wp:positionV>
                <wp:extent cx="580390" cy="222250"/>
                <wp:effectExtent l="0" t="0" r="0" b="0"/>
                <wp:wrapNone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8039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8F898E0" w14:textId="77777777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  <w:t>បន្ទប់ទឹ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Plain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A5C47" id="Text Box 67" o:spid="_x0000_s1034" type="#_x0000_t202" style="position:absolute;margin-left:30.75pt;margin-top:161.75pt;width:45.7pt;height:17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" filled="f" stroked="f">
                <v:textbox>
                  <w:txbxContent>
                    <w:p w14:paraId="68F898E0" w14:textId="77777777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  <w:t>បន្ទប់ទឹក</w:t>
                      </w:r>
                    </w:p>
                  </w:txbxContent>
                </v:textbox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22E45D2" wp14:editId="34E8F20C">
                <wp:simplePos x="0" y="0"/>
                <wp:positionH relativeFrom="column">
                  <wp:posOffset>1374775</wp:posOffset>
                </wp:positionH>
                <wp:positionV relativeFrom="paragraph">
                  <wp:posOffset>1621790</wp:posOffset>
                </wp:positionV>
                <wp:extent cx="580390" cy="222250"/>
                <wp:effectExtent l="0" t="0" r="0" b="0"/>
                <wp:wrapNone/>
                <wp:docPr id="6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8039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27BE431" w14:textId="609D74BA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  <w:t>បន្ទប់ទឹ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Plain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2E45D2" id="Text Box 66" o:spid="_x0000_s1035" type="#_x0000_t202" style="position:absolute;margin-left:108.25pt;margin-top:127.7pt;width:45.7pt;height:17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" filled="f" stroked="f">
                <v:textbox>
                  <w:txbxContent>
                    <w:p w14:paraId="727BE431" w14:textId="609D74BA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  <w:t>បន្ទប់ទឹក</w:t>
                      </w:r>
                    </w:p>
                  </w:txbxContent>
                </v:textbox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2C49EE6" wp14:editId="561D9F11">
                <wp:simplePos x="0" y="0"/>
                <wp:positionH relativeFrom="column">
                  <wp:posOffset>1581150</wp:posOffset>
                </wp:positionH>
                <wp:positionV relativeFrom="paragraph">
                  <wp:posOffset>2909570</wp:posOffset>
                </wp:positionV>
                <wp:extent cx="756285" cy="501015"/>
                <wp:effectExtent l="0" t="0" r="0" b="0"/>
                <wp:wrapNone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5628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88DF93E" w14:textId="3D2E99D8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បន្ទប់គេ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C49EE6" id="Text Box 65" o:spid="_x0000_s1036" type="#_x0000_t202" style="position:absolute;margin-left:124.5pt;margin-top:229.1pt;width:59.55pt;height:39.4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" filled="f" stroked="f">
                <v:textbox style="mso-fit-shape-to-text:t">
                  <w:txbxContent>
                    <w:p w14:paraId="588DF93E" w14:textId="3D2E99D8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បន្ទប់គេង</w:t>
                      </w:r>
                    </w:p>
                  </w:txbxContent>
                </v:textbox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4E6EF0E" wp14:editId="5B4292AD">
                <wp:simplePos x="0" y="0"/>
                <wp:positionH relativeFrom="column">
                  <wp:posOffset>3501390</wp:posOffset>
                </wp:positionH>
                <wp:positionV relativeFrom="paragraph">
                  <wp:posOffset>2933065</wp:posOffset>
                </wp:positionV>
                <wp:extent cx="600075" cy="501015"/>
                <wp:effectExtent l="0" t="0" r="0" b="0"/>
                <wp:wrapNone/>
                <wp:docPr id="6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007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F39A6E7" w14:textId="0382D643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ជណ្ដើ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E6EF0E" id="Text Box 64" o:spid="_x0000_s1037" type="#_x0000_t202" style="position:absolute;margin-left:275.7pt;margin-top:230.95pt;width:47.25pt;height:39.4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" filled="f" stroked="f">
                <v:textbox style="mso-fit-shape-to-text:t">
                  <w:txbxContent>
                    <w:p w14:paraId="0F39A6E7" w14:textId="0382D643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ជណ្ដើរ</w:t>
                      </w:r>
                    </w:p>
                  </w:txbxContent>
                </v:textbox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6DCCB9E" wp14:editId="6A9ACD9A">
                <wp:simplePos x="0" y="0"/>
                <wp:positionH relativeFrom="column">
                  <wp:posOffset>3013075</wp:posOffset>
                </wp:positionH>
                <wp:positionV relativeFrom="paragraph">
                  <wp:posOffset>4293870</wp:posOffset>
                </wp:positionV>
                <wp:extent cx="1120775" cy="501015"/>
                <wp:effectExtent l="0" t="0" r="0" b="0"/>
                <wp:wrapNone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2077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B007A2F" w14:textId="4AADB71D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បន្ទប់ទទួលភ្ញៀ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DCCB9E" id="Text Box 63" o:spid="_x0000_s1038" type="#_x0000_t202" style="position:absolute;margin-left:237.25pt;margin-top:338.1pt;width:88.25pt;height:39.45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" filled="f" stroked="f">
                <v:textbox style="mso-fit-shape-to-text:t">
                  <w:txbxContent>
                    <w:p w14:paraId="3B007A2F" w14:textId="4AADB71D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បន្ទប់ទទួលភ្ញៀវ</w:t>
                      </w:r>
                    </w:p>
                  </w:txbxContent>
                </v:textbox>
              </v:shape>
            </w:pict>
          </mc:Fallback>
        </mc:AlternateContent>
      </w:r>
    </w:p>
    <w:p w14:paraId="70BF2606" w14:textId="0E3FE0C3" w:rsidR="007929A9" w:rsidRPr="00CB0100" w:rsidRDefault="002B2AAF" w:rsidP="007929A9">
      <w:pPr>
        <w:tabs>
          <w:tab w:val="left" w:pos="602"/>
        </w:tabs>
        <w:rPr>
          <w:rFonts w:ascii="Khmer OS Battambang" w:hAnsi="Khmer OS Battambang" w:cs="Khmer OS Battambang"/>
          <w:szCs w:val="22"/>
          <w:cs/>
        </w:rPr>
        <w:sectPr w:rsidR="007929A9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E71B6A4" wp14:editId="22F4BA1A">
                <wp:simplePos x="0" y="0"/>
                <wp:positionH relativeFrom="margin">
                  <wp:posOffset>2291188</wp:posOffset>
                </wp:positionH>
                <wp:positionV relativeFrom="margin">
                  <wp:posOffset>7993176</wp:posOffset>
                </wp:positionV>
                <wp:extent cx="1573530" cy="475615"/>
                <wp:effectExtent l="2540" t="3175" r="0" b="0"/>
                <wp:wrapSquare wrapText="bothSides"/>
                <wp:docPr id="60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353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BDFE44" w14:textId="05BA171F" w:rsidR="004163A0" w:rsidRPr="00C11E7A" w:rsidRDefault="00516CBC" w:rsidP="004163A0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១.២៖ប្លង់ជាន់ផ្ទាល់ដី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71B6A4" id="_x0000_s1039" type="#_x0000_t202" style="position:absolute;margin-left:180.4pt;margin-top:629.4pt;width:123.9pt;height:37.45pt;z-index:25179136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" filled="f" stroked="f">
                <v:textbox style="mso-fit-shape-to-text:t">
                  <w:txbxContent>
                    <w:p w14:paraId="12BDFE44" w14:textId="05BA171F" w:rsidR="004163A0" w:rsidRPr="00C11E7A" w:rsidRDefault="00516CBC" w:rsidP="004163A0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១.២៖ប្លង់ជាន់ផ្ទាល់ដី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9351E74" wp14:editId="7346292D">
                <wp:simplePos x="0" y="0"/>
                <wp:positionH relativeFrom="margin">
                  <wp:posOffset>2571750</wp:posOffset>
                </wp:positionH>
                <wp:positionV relativeFrom="margin">
                  <wp:posOffset>8357235</wp:posOffset>
                </wp:positionV>
                <wp:extent cx="1156970" cy="475615"/>
                <wp:effectExtent l="0" t="0" r="0" b="2540"/>
                <wp:wrapSquare wrapText="bothSides"/>
                <wp:docPr id="61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697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C4A492" w14:textId="77777777" w:rsidR="003B2CC2" w:rsidRPr="00B6131D" w:rsidRDefault="003B2CC2" w:rsidP="003B2CC2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Cs w:val="22"/>
                              </w:rPr>
                            </w:pPr>
                            <w:r w:rsidRPr="00B6131D">
                              <w:rPr>
                                <w:rFonts w:ascii="Khmer OS Battambang" w:hAnsi="Khmer OS Battambang" w:cs="Khmer OS Battambang" w:hint="cs"/>
                                <w:color w:val="000000" w:themeColor="text1"/>
                                <w:szCs w:val="22"/>
                                <w:cs/>
                              </w:rPr>
                              <w:t xml:space="preserve">មាត្រដ្ឋានៈ </w:t>
                            </w:r>
                            <w:r w:rsidRPr="00B6131D"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Cs w:val="22"/>
                              </w:rPr>
                              <w:t>1/100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351E74" id="Text Box 53" o:spid="_x0000_s1040" type="#_x0000_t202" style="position:absolute;margin-left:202.5pt;margin-top:658.05pt;width:91.1pt;height:37.45pt;z-index:2517186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" filled="f" stroked="f">
                <v:textbox style="mso-fit-shape-to-text:t">
                  <w:txbxContent>
                    <w:p w14:paraId="23C4A492" w14:textId="77777777" w:rsidR="003B2CC2" w:rsidRPr="00B6131D" w:rsidRDefault="003B2CC2" w:rsidP="003B2CC2">
                      <w:pPr>
                        <w:jc w:val="center"/>
                        <w:rPr>
                          <w:rFonts w:ascii="Khmer OS Battambang" w:hAnsi="Khmer OS Battambang" w:cs="Khmer OS Battambang"/>
                          <w:color w:val="000000" w:themeColor="text1"/>
                          <w:szCs w:val="22"/>
                        </w:rPr>
                      </w:pPr>
                      <w:r w:rsidRPr="00B6131D">
                        <w:rPr>
                          <w:rFonts w:ascii="Khmer OS Battambang" w:hAnsi="Khmer OS Battambang" w:cs="Khmer OS Battambang" w:hint="cs"/>
                          <w:color w:val="000000" w:themeColor="text1"/>
                          <w:szCs w:val="22"/>
                          <w:cs/>
                        </w:rPr>
                        <w:t xml:space="preserve">មាត្រដ្ឋានៈ </w:t>
                      </w:r>
                      <w:r w:rsidRPr="00B6131D">
                        <w:rPr>
                          <w:rFonts w:ascii="Khmer OS Battambang" w:hAnsi="Khmer OS Battambang" w:cs="Khmer OS Battambang"/>
                          <w:color w:val="000000" w:themeColor="text1"/>
                          <w:szCs w:val="22"/>
                        </w:rPr>
                        <w:t>1/100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CDDD06D" wp14:editId="59335E87">
                <wp:simplePos x="0" y="0"/>
                <wp:positionH relativeFrom="column">
                  <wp:posOffset>2874010</wp:posOffset>
                </wp:positionH>
                <wp:positionV relativeFrom="paragraph">
                  <wp:posOffset>638810</wp:posOffset>
                </wp:positionV>
                <wp:extent cx="1555750" cy="614680"/>
                <wp:effectExtent l="0" t="419100" r="0" b="414020"/>
                <wp:wrapNone/>
                <wp:docPr id="5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5400000">
                          <a:off x="0" y="0"/>
                          <a:ext cx="1555750" cy="614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418246B" w14:textId="3E4B455D" w:rsidR="00444928" w:rsidRPr="00FA37EC" w:rsidRDefault="00444928" w:rsidP="0044492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0"/>
                                <w:szCs w:val="20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0"/>
                                <w:szCs w:val="20"/>
                                <w:cs/>
                              </w:rPr>
                              <w:t>កន្លែងទទួលទានអាហា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DDD06D" id="Text Box 59" o:spid="_x0000_s1041" type="#_x0000_t202" style="position:absolute;margin-left:226.3pt;margin-top:50.3pt;width:122.5pt;height:48.4pt;rotation:9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" filled="f" stroked="f">
                <v:textbox>
                  <w:txbxContent>
                    <w:p w14:paraId="3418246B" w14:textId="3E4B455D" w:rsidR="00444928" w:rsidRPr="00FA37EC" w:rsidRDefault="00444928" w:rsidP="0044492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0"/>
                          <w:szCs w:val="20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0"/>
                          <w:szCs w:val="20"/>
                          <w:cs/>
                        </w:rPr>
                        <w:t>កន្លែងទទួលទានអាហារ</w:t>
                      </w:r>
                    </w:p>
                  </w:txbxContent>
                </v:textbox>
              </v:shape>
            </w:pict>
          </mc:Fallback>
        </mc:AlternateContent>
      </w:r>
      <w:r w:rsidR="00F5252C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E2F98C6" wp14:editId="41EA8A6C">
                <wp:simplePos x="0" y="0"/>
                <wp:positionH relativeFrom="column">
                  <wp:posOffset>2433955</wp:posOffset>
                </wp:positionH>
                <wp:positionV relativeFrom="paragraph">
                  <wp:posOffset>7800340</wp:posOffset>
                </wp:positionV>
                <wp:extent cx="261620" cy="501015"/>
                <wp:effectExtent l="0" t="0" r="0" b="0"/>
                <wp:wrapNone/>
                <wp:docPr id="5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1620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713B68F" w14:textId="6F660A53" w:rsidR="00B6131D" w:rsidRPr="00FA37EC" w:rsidRDefault="00B6131D" w:rsidP="00B6131D">
                            <w:pPr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2F98C6" id="Text Box 58" o:spid="_x0000_s1042" type="#_x0000_t202" style="position:absolute;margin-left:191.65pt;margin-top:614.2pt;width:20.6pt;height:39.4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" filled="f" stroked="f">
                <v:textbox style="mso-fit-shape-to-text:t">
                  <w:txbxContent>
                    <w:p w14:paraId="0713B68F" w14:textId="6F660A53" w:rsidR="00B6131D" w:rsidRPr="00FA37EC" w:rsidRDefault="00B6131D" w:rsidP="00B6131D">
                      <w:pPr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929A9" w:rsidRPr="00CB0100">
        <w:rPr>
          <w:rFonts w:ascii="Khmer OS Battambang" w:hAnsi="Khmer OS Battambang" w:cs="Khmer OS Battambang"/>
          <w:szCs w:val="22"/>
        </w:rPr>
        <w:tab/>
      </w:r>
    </w:p>
    <w:p w14:paraId="408A0391" w14:textId="1EB77E3B" w:rsidR="00B71B08" w:rsidRPr="00CB0100" w:rsidRDefault="003B2CC2" w:rsidP="000A2A0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  <w:lang w:val="km-KH"/>
        </w:rPr>
        <w:lastRenderedPageBreak/>
        <w:drawing>
          <wp:anchor distT="0" distB="0" distL="114300" distR="114300" simplePos="0" relativeHeight="251714560" behindDoc="1" locked="0" layoutInCell="1" allowOverlap="1" wp14:anchorId="351D79ED" wp14:editId="0BDC3AD8">
            <wp:simplePos x="0" y="0"/>
            <wp:positionH relativeFrom="column">
              <wp:posOffset>65837</wp:posOffset>
            </wp:positionH>
            <wp:positionV relativeFrom="paragraph">
              <wp:posOffset>0</wp:posOffset>
            </wp:positionV>
            <wp:extent cx="5591810" cy="8353958"/>
            <wp:effectExtent l="0" t="0" r="889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5583" cy="83595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519EE5" w14:textId="55B3FBA8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09D3F207" w14:textId="4A43C2AF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3A73DE69" w14:textId="6DA0C828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419286C0" w14:textId="6DD5015C" w:rsidR="003B2CC2" w:rsidRPr="00CB0100" w:rsidRDefault="00F5252C" w:rsidP="003B2CC2">
      <w:pPr>
        <w:jc w:val="center"/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5EC8E07" wp14:editId="40BB55BD">
                <wp:simplePos x="0" y="0"/>
                <wp:positionH relativeFrom="column">
                  <wp:posOffset>1772920</wp:posOffset>
                </wp:positionH>
                <wp:positionV relativeFrom="paragraph">
                  <wp:posOffset>363855</wp:posOffset>
                </wp:positionV>
                <wp:extent cx="995045" cy="501015"/>
                <wp:effectExtent l="0" t="0" r="0" b="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9504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8CBB0EA" w14:textId="1729056A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បន្ទប់គេងទី</w:t>
                            </w: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EC8E07" id="Text Box 57" o:spid="_x0000_s1043" type="#_x0000_t202" style="position:absolute;left:0;text-align:left;margin-left:139.6pt;margin-top:28.65pt;width:78.35pt;height:39.45pt;z-index:251724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" filled="f" stroked="f">
                <v:textbox style="mso-fit-shape-to-text:t">
                  <w:txbxContent>
                    <w:p w14:paraId="48CBB0EA" w14:textId="1729056A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បន្ទប់គេងទី</w:t>
                      </w: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1C9D2FF" wp14:editId="2AA4E6D7">
                <wp:simplePos x="0" y="0"/>
                <wp:positionH relativeFrom="column">
                  <wp:posOffset>3728720</wp:posOffset>
                </wp:positionH>
                <wp:positionV relativeFrom="paragraph">
                  <wp:posOffset>363220</wp:posOffset>
                </wp:positionV>
                <wp:extent cx="987425" cy="501015"/>
                <wp:effectExtent l="0" t="0" r="0" b="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8742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06F94C6" w14:textId="79CB9FE2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បន្ទប់គេងទី</w:t>
                            </w: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9D2FF" id="Text Box 55" o:spid="_x0000_s1044" type="#_x0000_t202" style="position:absolute;left:0;text-align:left;margin-left:293.6pt;margin-top:28.6pt;width:77.75pt;height:39.45pt;z-index:251722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" filled="f" stroked="f">
                <v:textbox style="mso-fit-shape-to-text:t">
                  <w:txbxContent>
                    <w:p w14:paraId="106F94C6" w14:textId="79CB9FE2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បន្ទប់គេងទី</w:t>
                      </w: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២</w:t>
                      </w:r>
                    </w:p>
                  </w:txbxContent>
                </v:textbox>
              </v:shape>
            </w:pict>
          </mc:Fallback>
        </mc:AlternateContent>
      </w:r>
    </w:p>
    <w:p w14:paraId="47EFA162" w14:textId="03822CB4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0F48C549" w14:textId="1D87641D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2A66829C" w14:textId="39BCD588" w:rsidR="003B2CC2" w:rsidRPr="00CB0100" w:rsidRDefault="00F5252C" w:rsidP="003B2CC2">
      <w:pPr>
        <w:jc w:val="center"/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B815E45" wp14:editId="1445182B">
                <wp:simplePos x="0" y="0"/>
                <wp:positionH relativeFrom="column">
                  <wp:posOffset>1915795</wp:posOffset>
                </wp:positionH>
                <wp:positionV relativeFrom="paragraph">
                  <wp:posOffset>30480</wp:posOffset>
                </wp:positionV>
                <wp:extent cx="787400" cy="246380"/>
                <wp:effectExtent l="0" t="0" r="0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874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1D26338" w14:textId="38319B10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  <w:t>បន្ទប់ទឹកទី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815E45" id="_x0000_s1045" type="#_x0000_t202" style="position:absolute;left:0;text-align:left;margin-left:150.85pt;margin-top:2.4pt;width:62pt;height:19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" filled="f" stroked="f">
                <v:textbox>
                  <w:txbxContent>
                    <w:p w14:paraId="21D26338" w14:textId="38319B10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  <w:t>បន្ទប់ទឹកទី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771BB82" wp14:editId="616A922D">
                <wp:simplePos x="0" y="0"/>
                <wp:positionH relativeFrom="column">
                  <wp:posOffset>2965450</wp:posOffset>
                </wp:positionH>
                <wp:positionV relativeFrom="paragraph">
                  <wp:posOffset>340360</wp:posOffset>
                </wp:positionV>
                <wp:extent cx="1172845" cy="501015"/>
                <wp:effectExtent l="0" t="0" r="0" b="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7284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1DE9377" w14:textId="2D20F8A2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កន្លែងទទួលភ្ញៀ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71BB82" id="Text Box 52" o:spid="_x0000_s1046" type="#_x0000_t202" style="position:absolute;left:0;text-align:left;margin-left:233.5pt;margin-top:26.8pt;width:92.35pt;height:39.45pt;z-index:251726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" filled="f" stroked="f">
                <v:textbox style="mso-fit-shape-to-text:t">
                  <w:txbxContent>
                    <w:p w14:paraId="51DE9377" w14:textId="2D20F8A2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កន្លែងទទួលភ្ញៀវ</w:t>
                      </w:r>
                    </w:p>
                  </w:txbxContent>
                </v:textbox>
              </v:shape>
            </w:pict>
          </mc:Fallback>
        </mc:AlternateContent>
      </w:r>
    </w:p>
    <w:p w14:paraId="4DF9DBA9" w14:textId="142BE067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356D3344" w14:textId="22CE9D4F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7AF62376" w14:textId="7FA3DC91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608A31D7" w14:textId="2F855FDC" w:rsidR="003B2CC2" w:rsidRPr="00CB0100" w:rsidRDefault="00F5252C" w:rsidP="003B2CC2">
      <w:pPr>
        <w:jc w:val="center"/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C076E69" wp14:editId="25EDD15B">
                <wp:simplePos x="0" y="0"/>
                <wp:positionH relativeFrom="column">
                  <wp:posOffset>1861185</wp:posOffset>
                </wp:positionH>
                <wp:positionV relativeFrom="paragraph">
                  <wp:posOffset>85725</wp:posOffset>
                </wp:positionV>
                <wp:extent cx="787400" cy="246380"/>
                <wp:effectExtent l="0" t="0" r="0" b="0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874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D90A974" w14:textId="1652360E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18"/>
                                <w:szCs w:val="18"/>
                                <w:cs/>
                              </w:rPr>
                              <w:t>បន្ទប់ទឹកទី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076E69" id="Text Box 51" o:spid="_x0000_s1047" type="#_x0000_t202" style="position:absolute;left:0;text-align:left;margin-left:146.55pt;margin-top:6.75pt;width:62pt;height:19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" filled="f" stroked="f">
                <v:textbox>
                  <w:txbxContent>
                    <w:p w14:paraId="1D90A974" w14:textId="1652360E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18"/>
                          <w:szCs w:val="18"/>
                          <w:cs/>
                        </w:rPr>
                        <w:t>បន្ទប់ទឹកទី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0659FB3" wp14:editId="45720057">
                <wp:simplePos x="0" y="0"/>
                <wp:positionH relativeFrom="column">
                  <wp:posOffset>3284855</wp:posOffset>
                </wp:positionH>
                <wp:positionV relativeFrom="paragraph">
                  <wp:posOffset>285115</wp:posOffset>
                </wp:positionV>
                <wp:extent cx="975995" cy="501015"/>
                <wp:effectExtent l="0" t="0" r="0" b="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7599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FEDF83A" w14:textId="53DF1D08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បន្ទប់គេងទី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59FB3" id="Text Box 50" o:spid="_x0000_s1048" type="#_x0000_t202" style="position:absolute;left:0;text-align:left;margin-left:258.65pt;margin-top:22.45pt;width:76.85pt;height:39.45pt;z-index:251720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" filled="f" stroked="f">
                <v:textbox style="mso-fit-shape-to-text:t">
                  <w:txbxContent>
                    <w:p w14:paraId="2FEDF83A" w14:textId="53DF1D08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បន្ទប់គេងទី១</w:t>
                      </w:r>
                    </w:p>
                  </w:txbxContent>
                </v:textbox>
              </v:shape>
            </w:pict>
          </mc:Fallback>
        </mc:AlternateContent>
      </w:r>
    </w:p>
    <w:p w14:paraId="0EF4425F" w14:textId="79DC3DA6" w:rsidR="003B2CC2" w:rsidRPr="00CB0100" w:rsidRDefault="00F5252C" w:rsidP="003B2CC2">
      <w:pPr>
        <w:jc w:val="center"/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2B0B51D" wp14:editId="5E764259">
                <wp:simplePos x="0" y="0"/>
                <wp:positionH relativeFrom="column">
                  <wp:posOffset>1033145</wp:posOffset>
                </wp:positionH>
                <wp:positionV relativeFrom="paragraph">
                  <wp:posOffset>113665</wp:posOffset>
                </wp:positionV>
                <wp:extent cx="600075" cy="501015"/>
                <wp:effectExtent l="0" t="0" r="0" b="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007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C9D8249" w14:textId="5837A69D" w:rsidR="00483197" w:rsidRPr="00FA37EC" w:rsidRDefault="00483197" w:rsidP="00483197">
                            <w:pPr>
                              <w:tabs>
                                <w:tab w:val="left" w:pos="602"/>
                              </w:tabs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>វេរ៉ងដ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B0B51D" id="Text Box 49" o:spid="_x0000_s1049" type="#_x0000_t202" style="position:absolute;left:0;text-align:left;margin-left:81.35pt;margin-top:8.95pt;width:47.25pt;height:39.45pt;z-index:251732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" filled="f" stroked="f">
                <v:textbox style="mso-fit-shape-to-text:t">
                  <w:txbxContent>
                    <w:p w14:paraId="2C9D8249" w14:textId="5837A69D" w:rsidR="00483197" w:rsidRPr="00FA37EC" w:rsidRDefault="00483197" w:rsidP="00483197">
                      <w:pPr>
                        <w:tabs>
                          <w:tab w:val="left" w:pos="602"/>
                        </w:tabs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</w:pPr>
                      <w:r w:rsidRPr="00FA37EC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>វេរ៉ងដា</w:t>
                      </w:r>
                    </w:p>
                  </w:txbxContent>
                </v:textbox>
              </v:shape>
            </w:pict>
          </mc:Fallback>
        </mc:AlternateContent>
      </w:r>
    </w:p>
    <w:p w14:paraId="4433BDDE" w14:textId="50A42CA0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13F309CD" w14:textId="0FB81B2A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3E5DDD43" w14:textId="62833A96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004E816B" w14:textId="3792CCE6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2C8BE366" w14:textId="5706F10B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3F69B1A8" w14:textId="368839CC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7C942ECD" w14:textId="4B1ACB0B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00F42599" w14:textId="3151B933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</w:rPr>
      </w:pPr>
    </w:p>
    <w:p w14:paraId="593C4E64" w14:textId="5A347290" w:rsidR="003B2CC2" w:rsidRPr="00CB0100" w:rsidRDefault="00117FA8" w:rsidP="003B2CC2">
      <w:pPr>
        <w:jc w:val="center"/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5426B90" wp14:editId="291BE198">
                <wp:simplePos x="0" y="0"/>
                <wp:positionH relativeFrom="margin">
                  <wp:align>center</wp:align>
                </wp:positionH>
                <wp:positionV relativeFrom="paragraph">
                  <wp:posOffset>255905</wp:posOffset>
                </wp:positionV>
                <wp:extent cx="979805" cy="424180"/>
                <wp:effectExtent l="0" t="0" r="0" b="635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79805" cy="424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4F30266" w14:textId="39B4FD2F" w:rsidR="003B2CC2" w:rsidRPr="005D7D79" w:rsidRDefault="003B2CC2" w:rsidP="003B2CC2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Cs w:val="22"/>
                              </w:rPr>
                            </w:pPr>
                            <w:r w:rsidRPr="005D7D79">
                              <w:rPr>
                                <w:rFonts w:ascii="Khmer OS Battambang" w:hAnsi="Khmer OS Battambang" w:cs="Khmer OS Battambang" w:hint="cs"/>
                                <w:color w:val="000000" w:themeColor="text1"/>
                                <w:szCs w:val="22"/>
                                <w:cs/>
                              </w:rPr>
                              <w:t xml:space="preserve">មាត្រដ្ឋានៈ </w:t>
                            </w:r>
                            <w:r w:rsidRPr="005D7D79"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Cs w:val="22"/>
                              </w:rPr>
                              <w:t>1/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426B90" id="Text Box 47" o:spid="_x0000_s1050" type="#_x0000_t202" style="position:absolute;left:0;text-align:left;margin-left:0;margin-top:20.15pt;width:77.15pt;height:33.4pt;z-index:25171660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" filled="f" stroked="f">
                <v:textbox style="mso-fit-shape-to-text:t">
                  <w:txbxContent>
                    <w:p w14:paraId="34F30266" w14:textId="39B4FD2F" w:rsidR="003B2CC2" w:rsidRPr="005D7D79" w:rsidRDefault="003B2CC2" w:rsidP="003B2CC2">
                      <w:pPr>
                        <w:jc w:val="center"/>
                        <w:rPr>
                          <w:rFonts w:ascii="Khmer OS Battambang" w:hAnsi="Khmer OS Battambang" w:cs="Khmer OS Battambang"/>
                          <w:color w:val="000000" w:themeColor="text1"/>
                          <w:szCs w:val="22"/>
                        </w:rPr>
                      </w:pPr>
                      <w:r w:rsidRPr="005D7D79">
                        <w:rPr>
                          <w:rFonts w:ascii="Khmer OS Battambang" w:hAnsi="Khmer OS Battambang" w:cs="Khmer OS Battambang" w:hint="cs"/>
                          <w:color w:val="000000" w:themeColor="text1"/>
                          <w:szCs w:val="22"/>
                          <w:cs/>
                        </w:rPr>
                        <w:t xml:space="preserve">មាត្រដ្ឋានៈ </w:t>
                      </w:r>
                      <w:r w:rsidRPr="005D7D79">
                        <w:rPr>
                          <w:rFonts w:ascii="Khmer OS Battambang" w:hAnsi="Khmer OS Battambang" w:cs="Khmer OS Battambang"/>
                          <w:color w:val="000000" w:themeColor="text1"/>
                          <w:szCs w:val="22"/>
                        </w:rPr>
                        <w:t>1/10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FDDAA7D" w14:textId="1CD6096E" w:rsidR="003B2CC2" w:rsidRPr="00CB0100" w:rsidRDefault="00117FA8" w:rsidP="00B6131D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DD7ED88" wp14:editId="0F6407D0">
                <wp:simplePos x="0" y="0"/>
                <wp:positionH relativeFrom="margin">
                  <wp:align>center</wp:align>
                </wp:positionH>
                <wp:positionV relativeFrom="margin">
                  <wp:posOffset>8650605</wp:posOffset>
                </wp:positionV>
                <wp:extent cx="1399540" cy="475615"/>
                <wp:effectExtent l="0" t="0" r="0" b="635"/>
                <wp:wrapSquare wrapText="bothSides"/>
                <wp:docPr id="48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B32832" w14:textId="5BDBD05D" w:rsidR="004163A0" w:rsidRPr="00C11E7A" w:rsidRDefault="00B6131D" w:rsidP="004163A0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១.៣៖ប្លង់ជាន់ទី១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D7ED88" id="_x0000_s1051" type="#_x0000_t202" style="position:absolute;margin-left:0;margin-top:681.15pt;width:110.2pt;height:37.45pt;z-index:25178931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" filled="f" stroked="f">
                <v:textbox style="mso-fit-shape-to-text:t">
                  <w:txbxContent>
                    <w:p w14:paraId="42B32832" w14:textId="5BDBD05D" w:rsidR="004163A0" w:rsidRPr="00C11E7A" w:rsidRDefault="00B6131D" w:rsidP="004163A0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១.៣៖ប្លង់ជាន់ទី១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7022B3B4" w14:textId="6855D760" w:rsidR="003B2CC2" w:rsidRPr="00CB0100" w:rsidRDefault="003B2CC2" w:rsidP="003B2CC2">
      <w:pPr>
        <w:jc w:val="center"/>
        <w:rPr>
          <w:rFonts w:ascii="Khmer OS Battambang" w:hAnsi="Khmer OS Battambang" w:cs="Khmer OS Battambang"/>
          <w:szCs w:val="22"/>
          <w:cs/>
        </w:rPr>
        <w:sectPr w:rsidR="003B2CC2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50F325E8" w14:textId="7CC88678" w:rsidR="00493932" w:rsidRPr="00634A79" w:rsidRDefault="007C45B3" w:rsidP="000A2A0C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១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</w:rPr>
        <w:t>.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៣​​ មូលហេតុនៃការសិក្សា</w:t>
      </w:r>
    </w:p>
    <w:p w14:paraId="65037CB8" w14:textId="77777777" w:rsidR="00BB3C68" w:rsidRPr="00CB0100" w:rsidRDefault="007C45B3" w:rsidP="000A2A0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ដោយយល់ឃើញថាបច្ចុប្បន្ននេះ</w:t>
      </w:r>
      <w:r w:rsidR="004070DC" w:rsidRPr="00CB0100">
        <w:rPr>
          <w:rFonts w:ascii="Khmer OS Battambang" w:hAnsi="Khmer OS Battambang" w:cs="Khmer OS Battambang" w:hint="cs"/>
          <w:szCs w:val="22"/>
          <w:cs/>
        </w:rPr>
        <w:t>ក្នុងប្រទេសយើងមានជាងដែលចេះក្រៅសាលាមកដំឡើងបណ្ដាញក្នុងអគារនៅមានកំហុសនិងខ្វះលក្ខណៈស្តង់ដារបច្ចេកទេសគឺអាចបណ្ដាល</w:t>
      </w:r>
      <w:r w:rsidR="00621F54" w:rsidRPr="00CB0100">
        <w:rPr>
          <w:rFonts w:ascii="Khmer OS Battambang" w:hAnsi="Khmer OS Battambang" w:cs="Khmer OS Battambang" w:hint="cs"/>
          <w:szCs w:val="22"/>
          <w:cs/>
        </w:rPr>
        <w:t>ឲ្យ</w:t>
      </w:r>
      <w:r w:rsidR="004070DC" w:rsidRPr="00CB0100">
        <w:rPr>
          <w:rFonts w:ascii="Khmer OS Battambang" w:hAnsi="Khmer OS Battambang" w:cs="Khmer OS Battambang" w:hint="cs"/>
          <w:szCs w:val="22"/>
          <w:cs/>
        </w:rPr>
        <w:t>មានបញ្ហានៅពេល</w:t>
      </w:r>
    </w:p>
    <w:p w14:paraId="5732D238" w14:textId="7A8AD4C8" w:rsidR="00E65A51" w:rsidRPr="00CB0100" w:rsidRDefault="004070DC" w:rsidP="000A2A0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អនាគត។ អគ្គិសនីគឺប្រៀបដូចជា សរសៃឈាមរបស់អគារឬផ្ទះ</w:t>
      </w:r>
      <w:r w:rsidR="00621F54" w:rsidRPr="00CB0100">
        <w:rPr>
          <w:rFonts w:ascii="Khmer OS Battambang" w:hAnsi="Khmer OS Battambang" w:cs="Khmer OS Battambang" w:hint="cs"/>
          <w:szCs w:val="22"/>
          <w:cs/>
        </w:rPr>
        <w:t xml:space="preserve"> ព្រោះអគ្គិសនីរួមចំណែកយ៉ាងសំខាន់បំផុតដែលពុំអាចខ្វះបាន។ ដើម្បីឆ្លើយតបទៅនឹងការខ្វះលក្ខណៈស្តង់ដារបច្ចេកទេសទើបក្រុមយើងខ្ញុំលើកយកប្រធានបទមួយស្តីពី  ការផ្គត់ផ្គង់ថាមពលអគ្គិសនីក្នុងផ្ទះវីឡា  មកសិក្សាដើម្បីកែប្រែនូវចំណុះខ្វះខាតទាំងនោះឲ្យធានាបានគុណភាពសុវត្ថិភាព</w:t>
      </w:r>
      <w:r w:rsidR="00583ADB" w:rsidRPr="00CB0100">
        <w:rPr>
          <w:rFonts w:ascii="Khmer OS Battambang" w:hAnsi="Khmer OS Battambang" w:cs="Khmer OS Battambang" w:hint="cs"/>
          <w:szCs w:val="22"/>
          <w:cs/>
        </w:rPr>
        <w:t xml:space="preserve"> និងសោភ័ណ្ឌភាពផងដែរ។ លើសពីនេះទៅទៀតនោះ គឺចង់អនុវត្តន៍នូវវិធីសាស្រ្តគណនាក្នុងការផ្គត់ផ្គង់ថាមពលអគ្គិសនីនៅក្នុងគេហដ្ឋានទូទៅតាមលក្ខណៈស្តង់ដារបច្ចេកទេសដែលបានសិក្សាអស់រយៈពេល២ឆ្នាំកន្លងមកក្នុងកម្រិត</w:t>
      </w:r>
      <w:r w:rsidR="00BB3C68" w:rsidRPr="00CB0100">
        <w:rPr>
          <w:rFonts w:ascii="Khmer OS Battambang" w:hAnsi="Khmer OS Battambang" w:cs="Khmer OS Battambang" w:hint="cs"/>
          <w:szCs w:val="22"/>
          <w:cs/>
        </w:rPr>
        <w:t>ថ្នាក់បរិញ្ញាបត្រជាន់ខ្ពស់បច្ចេកទេសអគ្គិសនីនិងដើម្បីការពារបញ្ចប់កម្រិតនេះពីវិទ្យាស្ថានបណ្តុះបណ្ដាលពហុបច្ចេកទេសព្រះកុសុមៈហៅកាត់ថា</w:t>
      </w:r>
      <w:r w:rsidR="00BB3C68" w:rsidRPr="00CB0100">
        <w:rPr>
          <w:rFonts w:ascii="Khmer OS Battambang" w:hAnsi="Khmer OS Battambang" w:cs="Khmer OS Battambang"/>
          <w:szCs w:val="22"/>
        </w:rPr>
        <w:t xml:space="preserve">(PPI) </w:t>
      </w:r>
      <w:r w:rsidR="00E65A51" w:rsidRPr="00CB0100">
        <w:rPr>
          <w:rFonts w:ascii="Khmer OS Battambang" w:hAnsi="Khmer OS Battambang" w:cs="Khmer OS Battambang" w:hint="cs"/>
          <w:szCs w:val="22"/>
          <w:cs/>
        </w:rPr>
        <w:t>។</w:t>
      </w:r>
    </w:p>
    <w:p w14:paraId="53B78290" w14:textId="77777777" w:rsidR="00E65A51" w:rsidRPr="00634A79" w:rsidRDefault="00E65A51" w:rsidP="00E65A51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 xml:space="preserve">១.៤ .គោលបំណងនៃការសិក្សា </w:t>
      </w:r>
    </w:p>
    <w:p w14:paraId="4218AE72" w14:textId="77777777" w:rsidR="00E65A51" w:rsidRPr="00CB0100" w:rsidRDefault="00E65A51" w:rsidP="00E65A51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សិក្សាលើគំរោងនេះមានសារៈសំខាន់ណាស់ដល់ក្រុមយើងខ្ញុំទាំងអស់គ្នា ដែលជាអ្នកសិក្សាលើមុខ ជំនាញ អគ្គិសនីហើយមានគោលបំណង់ដូចខាងក្រោម៖</w:t>
      </w:r>
    </w:p>
    <w:p w14:paraId="47E926FA" w14:textId="4800D0D0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 xml:space="preserve">បង្ហាញពីរូបមន្តដែលបានសិក្សាកន្លងមក </w:t>
      </w:r>
    </w:p>
    <w:p w14:paraId="56891D4F" w14:textId="7966DE89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ការគណនាបណ្តាញតង់ស្យុងទាបសម្រាប់ចែកចាយក្នុងអគារ</w:t>
      </w:r>
    </w:p>
    <w:p w14:paraId="65364D64" w14:textId="0F7974CB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បង្កើនចំនេះដឹង សមត្ថភាពលើបណ្តាញអគ្គិសនី</w:t>
      </w:r>
    </w:p>
    <w:p w14:paraId="6F43F288" w14:textId="71972DFC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ចង់បានទុកជាសារមួយសម្រាប់លើបណ្តាញអគ្គិសនីនាពេលអនាគត់</w:t>
      </w:r>
    </w:p>
    <w:p w14:paraId="1CBC3941" w14:textId="3BBA042A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ចង់បានមតិយោបល់បន្ថែមពីសាស្ត្រាចារ្យដឹកនាំ និងសាស្ដ្រាចារ្យពីគ្រោះ សារណា</w:t>
      </w:r>
    </w:p>
    <w:p w14:paraId="7BED312D" w14:textId="1487E17F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ចង់បានការវាយតម្លៃ និងការផ្តល់ជាមតិយោបល់ពីគណៈកម្មកាសារណា</w:t>
      </w:r>
    </w:p>
    <w:p w14:paraId="55847EE3" w14:textId="6652EBD6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ដើម្បីជ្រើរើសមុខកាត់ខ្សែ និងឌីសុងទ័រមកប្រើប្រាស់ឲ្យបានត្រឹមត្រូវតាមបច្ចេកទេស</w:t>
      </w:r>
    </w:p>
    <w:p w14:paraId="5704A7E6" w14:textId="4A6543E8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</w:rPr>
      </w:pPr>
      <w:r w:rsidRPr="006E4A16">
        <w:rPr>
          <w:rFonts w:ascii="Khmer OS Battambang" w:hAnsi="Khmer OS Battambang" w:cs="Khmer OS Battambang"/>
          <w:szCs w:val="22"/>
          <w:cs/>
        </w:rPr>
        <w:t>ដើម្បីរៀបចំបណ្តាញអគ្គិសនី និងបរិក្ខារអគ្គិសនីឲ្យមានសុវត្ថិភាព និងសោភណ្ឌភាព</w:t>
      </w:r>
    </w:p>
    <w:p w14:paraId="494741DD" w14:textId="46C65553" w:rsidR="00E65A51" w:rsidRPr="006E4A16" w:rsidRDefault="00E65A51" w:rsidP="006E4A16">
      <w:pPr>
        <w:pStyle w:val="ListParagraph"/>
        <w:numPr>
          <w:ilvl w:val="0"/>
          <w:numId w:val="34"/>
        </w:numPr>
        <w:rPr>
          <w:rFonts w:ascii="Khmer OS Battambang" w:hAnsi="Khmer OS Battambang" w:cs="Khmer OS Battambang"/>
          <w:szCs w:val="22"/>
          <w:cs/>
        </w:rPr>
        <w:sectPr w:rsidR="00E65A51" w:rsidRPr="006E4A16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6E4A16">
        <w:rPr>
          <w:rFonts w:ascii="Khmer OS Battambang" w:hAnsi="Khmer OS Battambang" w:cs="Khmer OS Battambang"/>
          <w:szCs w:val="22"/>
          <w:cs/>
        </w:rPr>
        <w:t>ដើម្បីឆ្លើយតបទៅនឹងការប្រើប្រាស់ថាមពលអគ្គិសនីប្រចាំថ្ង</w:t>
      </w:r>
      <w:r w:rsidRPr="006E4A16">
        <w:rPr>
          <w:rFonts w:ascii="Khmer OS Battambang" w:hAnsi="Khmer OS Battambang" w:cs="Khmer OS Battambang" w:hint="cs"/>
          <w:szCs w:val="22"/>
          <w:cs/>
        </w:rPr>
        <w:t>ៃ</w:t>
      </w:r>
    </w:p>
    <w:p w14:paraId="7AEB2E22" w14:textId="77777777" w:rsidR="002F33B4" w:rsidRPr="00634A79" w:rsidRDefault="003415A0" w:rsidP="003415A0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 xml:space="preserve">១.៥ ព្រំដែននៃការសិក្សា </w:t>
      </w:r>
    </w:p>
    <w:p w14:paraId="0DFAB71F" w14:textId="77777777" w:rsidR="00FA6328" w:rsidRPr="00CB0100" w:rsidRDefault="003415A0" w:rsidP="002F33B4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ការសិក្សាស្រាវជ្រាវលើប្រធានបទនេះគឺ មានកំណត់កាលបរិច្ឆេទជាក់លាក់ជាហេតុធ្វើ ឲ្យមិនមានពេល គ្រប់គ្រាន់សម្រាប់ការសិក្សាស្រាវជ្រាវ ឲ្យបានលំម្អិតលើប្រធានបទនេះទាំងមូលទេ។ ពីព្រោះតែការសិក្សា ស្រាវជ្រាវលើប្រធានបទ នេះមានលក្ខណៈទូលំទូលាយទើបក្រុមយើងខ្ញុំសូមលើកយក តែចំណុចសំខាន់ៗមួយ ចំនួនដែលមានជាលំដាប់លំដោយតាមជំពូកនីមួយៗដូចខាងក្រោម៖ </w:t>
      </w:r>
    </w:p>
    <w:p w14:paraId="224C4AE0" w14:textId="7BA5FBB6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សិក្សាលើសុវត្តិភាពការងារមុនពេលធ្វើការ </w:t>
      </w:r>
    </w:p>
    <w:p w14:paraId="4FC1A92F" w14:textId="400B844C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ប្រព័ន្ធបំភ្លឺក្នុងអគារ </w:t>
      </w:r>
    </w:p>
    <w:p w14:paraId="187B607F" w14:textId="51E055CB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>គណនាធ្នាប់ចរន្តសម្រាប់ប្រើប្រាស់ក្នុងអគារ</w:t>
      </w:r>
    </w:p>
    <w:p w14:paraId="1CB26A9C" w14:textId="15EF3BDF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ម៉ាស៊ីនត្រជាក់សម្រាប់ប្រើប្រាស់ក្នុង អគារ </w:t>
      </w:r>
    </w:p>
    <w:p w14:paraId="2D316B4A" w14:textId="3176520A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អានុភាពសកម្មប្រើប្រាស់ក្នុងអគារ </w:t>
      </w:r>
    </w:p>
    <w:p w14:paraId="4D271F4D" w14:textId="6B2D3678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អានុភាពអសកម្មប្រើប្រាស់ក្នុងអគារ </w:t>
      </w:r>
    </w:p>
    <w:p w14:paraId="294E5FFC" w14:textId="5C9F4060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>គណនាអានុភាពសរុបប្រើប្រាស់ក្នុងអគារ</w:t>
      </w:r>
    </w:p>
    <w:p w14:paraId="296D1F2D" w14:textId="7CE9FB1A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មុខកាត់ខ្សែចម្លង </w:t>
      </w:r>
    </w:p>
    <w:p w14:paraId="0EAC30A2" w14:textId="0ADE63F3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 xml:space="preserve">គណនាឌីស្យុងទ័រ </w:t>
      </w:r>
    </w:p>
    <w:p w14:paraId="6B3A13AF" w14:textId="5BC2991E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>គណនាការចំណាយថវិការប្រចាំ ខែនិង ប្រចាំឆ្នាំលើថាមពលប្រើប្រាស់</w:t>
      </w:r>
    </w:p>
    <w:p w14:paraId="392520DC" w14:textId="65D168F4" w:rsidR="00FA6328" w:rsidRPr="00117FA8" w:rsidRDefault="003415A0" w:rsidP="00117FA8">
      <w:pPr>
        <w:pStyle w:val="ListParagraph"/>
        <w:numPr>
          <w:ilvl w:val="0"/>
          <w:numId w:val="32"/>
        </w:numPr>
        <w:rPr>
          <w:rFonts w:ascii="Khmer OS Battambang" w:hAnsi="Khmer OS Battambang" w:cs="Khmer OS Battambang"/>
          <w:szCs w:val="22"/>
        </w:rPr>
      </w:pPr>
      <w:r w:rsidRPr="00117FA8">
        <w:rPr>
          <w:rFonts w:ascii="Khmer OS Battambang" w:hAnsi="Khmer OS Battambang" w:cs="Khmer OS Battambang"/>
          <w:szCs w:val="22"/>
          <w:cs/>
        </w:rPr>
        <w:t>គណនាកម្លាំងពលកម្មការងារ</w:t>
      </w:r>
    </w:p>
    <w:p w14:paraId="218EDE1F" w14:textId="77777777" w:rsidR="006A549C" w:rsidRPr="00CB0100" w:rsidRDefault="006A549C" w:rsidP="00FA6328">
      <w:pPr>
        <w:ind w:firstLine="720"/>
        <w:rPr>
          <w:rFonts w:ascii="Khmer OS Battambang" w:hAnsi="Khmer OS Battambang" w:cs="Khmer OS Battambang"/>
          <w:szCs w:val="22"/>
        </w:rPr>
      </w:pPr>
    </w:p>
    <w:p w14:paraId="091DF863" w14:textId="3FD3DA0D" w:rsidR="006A549C" w:rsidRPr="00CB0100" w:rsidRDefault="006A549C" w:rsidP="00FA6328">
      <w:pPr>
        <w:ind w:firstLine="720"/>
        <w:rPr>
          <w:rFonts w:ascii="Khmer OS Battambang" w:hAnsi="Khmer OS Battambang" w:cs="Khmer OS Battambang"/>
          <w:szCs w:val="22"/>
          <w:cs/>
        </w:rPr>
        <w:sectPr w:rsidR="006A549C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CB0100">
        <w:rPr>
          <w:rFonts w:ascii="Khmer OS Battambang" w:hAnsi="Khmer OS Battambang" w:cs="Khmer OS Battambang"/>
          <w:szCs w:val="22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33DBA693" w14:textId="476FF95E" w:rsidR="007C45B3" w:rsidRPr="002B2AAF" w:rsidRDefault="00FA6328" w:rsidP="006A549C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lastRenderedPageBreak/>
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</w:t>
      </w:r>
      <w:r w:rsidR="006A549C" w:rsidRPr="002B2AAF">
        <w:rPr>
          <w:rFonts w:ascii="Khmer OS Muol Light" w:hAnsi="Khmer OS Muol Light" w:cs="Khmer OS Muol Light"/>
          <w:color w:val="0070C0"/>
          <w:sz w:val="24"/>
          <w:szCs w:val="24"/>
          <w:cs/>
        </w:rPr>
        <w:t>ជំពូកទី២</w:t>
      </w:r>
    </w:p>
    <w:p w14:paraId="2DBE613E" w14:textId="15597E6A" w:rsidR="006A549C" w:rsidRPr="002B2AAF" w:rsidRDefault="006A549C" w:rsidP="006A549C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2B2AAF">
        <w:rPr>
          <w:rFonts w:ascii="Khmer OS Muol Light" w:hAnsi="Khmer OS Muol Light" w:cs="Khmer OS Muol Light"/>
          <w:color w:val="0070C0"/>
          <w:sz w:val="24"/>
          <w:szCs w:val="24"/>
          <w:cs/>
        </w:rPr>
        <w:t>វិធីសាស្ត្រគណនាបន្ទុកអគ្គិសនី</w:t>
      </w:r>
    </w:p>
    <w:p w14:paraId="2553577D" w14:textId="0BC10B1F" w:rsidR="006A549C" w:rsidRPr="00634A79" w:rsidRDefault="006A549C" w:rsidP="006A549C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២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</w:rPr>
        <w:t>.</w:t>
      </w:r>
      <w:r w:rsidRPr="00634A79">
        <w:rPr>
          <w:rFonts w:ascii="Khmer OS Muol Light" w:hAnsi="Khmer OS Muol Light" w:cs="Khmer OS Muol Light"/>
          <w:color w:val="0070C0"/>
          <w:sz w:val="24"/>
          <w:szCs w:val="24"/>
          <w:cs/>
        </w:rPr>
        <w:t>១​ វិធីសាស្រ្តគណនាប្រព័ន្ធបំភ្លឺ</w:t>
      </w:r>
    </w:p>
    <w:p w14:paraId="07D453FF" w14:textId="67F0E435" w:rsidR="006A549C" w:rsidRPr="00CB0100" w:rsidRDefault="006A549C" w:rsidP="006A549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ការបំភ្លឺជាផ្នែកមួយដ៏សំខាន់ណាស់ដើម្បីធ្វើឲ្យអគារឬបន្ទប់មានពន្លឺគ្រប់គ្រាន់ត្រឹមត្រូ​វមិនធ្វើអោយប៉ះពាល់ដល់ភ្នែកនិងមានសោភ័ណ្ឌភាពនោះគឺ </w:t>
      </w:r>
      <w:r w:rsidR="0013502E" w:rsidRPr="00CB0100">
        <w:rPr>
          <w:rFonts w:ascii="Khmer OS Battambang" w:hAnsi="Khmer OS Battambang" w:cs="Khmer OS Battambang" w:hint="cs"/>
          <w:szCs w:val="22"/>
          <w:cs/>
        </w:rPr>
        <w:t>ជាការទាមទារឲ្យយើងត្រូវការគណនា តាមស្តង់ដារបច្ចេកទេសនៃការបំភ្លឺ និងចេះជ្រើសរើសប្រភពពន្លឺឲ្យបានត្រឹមត្រូវ។</w:t>
      </w:r>
    </w:p>
    <w:p w14:paraId="1F6FC1A3" w14:textId="51D1D8B8" w:rsidR="0013502E" w:rsidRPr="00634A79" w:rsidRDefault="0013502E" w:rsidP="006A549C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634A79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634A79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634A79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១ គណនាសន្ទស្សន៍ទីតាំងត្រូវបំភ្លឺ</w:t>
      </w:r>
    </w:p>
    <w:p w14:paraId="5444B1A4" w14:textId="77777777" w:rsidR="00817169" w:rsidRDefault="0013502E" w:rsidP="006A549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ខ្ញុំសូមលើកយកបន្ទប់គេងមួយដែលមានៈ បណ្ដោយ= </w:t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 xml:space="preserve"> </w:t>
      </w:r>
      <w:r w:rsidR="004E0D33">
        <w:rPr>
          <w:rFonts w:ascii="Khmer OS Battambang" w:hAnsi="Khmer OS Battambang" w:cs="Khmer OS Battambang"/>
          <w:szCs w:val="22"/>
        </w:rPr>
        <w:t xml:space="preserve">3.5 m </w:t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>ទទឹង=</w:t>
      </w:r>
      <w:r w:rsidR="004E0D33">
        <w:rPr>
          <w:rFonts w:ascii="Khmer OS Battambang" w:hAnsi="Khmer OS Battambang" w:cs="Khmer OS Battambang"/>
          <w:szCs w:val="22"/>
        </w:rPr>
        <w:t xml:space="preserve"> 3 m</w:t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 xml:space="preserve"> កម្ពស់=</w:t>
      </w:r>
      <w:r w:rsidR="004E0D33">
        <w:rPr>
          <w:rFonts w:ascii="Khmer OS Battambang" w:hAnsi="Khmer OS Battambang" w:cs="Khmer OS Battambang"/>
          <w:szCs w:val="22"/>
        </w:rPr>
        <w:t xml:space="preserve"> 4</w:t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 xml:space="preserve"> </w:t>
      </w:r>
      <w:r w:rsidR="004E0D33">
        <w:rPr>
          <w:rFonts w:ascii="Khmer OS Battambang" w:hAnsi="Khmer OS Battambang" w:cs="Khmer OS Battambang"/>
          <w:szCs w:val="22"/>
        </w:rPr>
        <w:t xml:space="preserve">m </w:t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>មកធ្វើការគណនា ចំណែកឯបន្ទប់ផ្សេងៗត្រូវបានបង្ហាញនៅតារាង និងបន្ទប់នេះមានពិដានពណ៌សនិងជញ្ជាំងពណ៌</w:t>
      </w:r>
    </w:p>
    <w:p w14:paraId="7A73F7DC" w14:textId="5A726E6B" w:rsidR="0013502E" w:rsidRPr="00CB0100" w:rsidRDefault="00A807F7" w:rsidP="006A549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ពងមាន់។</w:t>
      </w:r>
    </w:p>
    <w:p w14:paraId="2A270D37" w14:textId="32612CDD" w:rsidR="00A807F7" w:rsidRPr="00CB0100" w:rsidRDefault="006E4A16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1" locked="0" layoutInCell="1" allowOverlap="1" wp14:anchorId="45F56041" wp14:editId="5502D69A">
                <wp:simplePos x="0" y="0"/>
                <wp:positionH relativeFrom="margin">
                  <wp:align>center</wp:align>
                </wp:positionH>
                <wp:positionV relativeFrom="paragraph">
                  <wp:posOffset>307975</wp:posOffset>
                </wp:positionV>
                <wp:extent cx="6033135" cy="4022090"/>
                <wp:effectExtent l="0" t="0" r="5715" b="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33135" cy="4022090"/>
                          <a:chOff x="0" y="0"/>
                          <a:chExt cx="6033135" cy="4022090"/>
                        </a:xfrm>
                      </wpg:grpSpPr>
                      <wpg:grpSp>
                        <wpg:cNvPr id="42" name="Group 35"/>
                        <wpg:cNvGrpSpPr/>
                        <wpg:grpSpPr>
                          <a:xfrm>
                            <a:off x="0" y="0"/>
                            <a:ext cx="6033135" cy="4022090"/>
                            <a:chOff x="0" y="0"/>
                            <a:chExt cx="6033135" cy="4022090"/>
                          </a:xfrm>
                        </wpg:grpSpPr>
                        <pic:pic xmlns:pic="http://schemas.openxmlformats.org/drawingml/2006/picture">
                          <pic:nvPicPr>
                            <pic:cNvPr id="44" name="Picture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6033135" cy="40220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" name="Text Box 33"/>
                          <wps:cNvSpPr txBox="1"/>
                          <wps:spPr>
                            <a:xfrm>
                              <a:off x="2299214" y="1760088"/>
                              <a:ext cx="438701" cy="422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F8241E9" w14:textId="321171B5" w:rsidR="0006142F" w:rsidRPr="00FA37EC" w:rsidRDefault="0006142F" w:rsidP="0006142F">
                                <w:pPr>
                                  <w:jc w:val="center"/>
                                  <w:rPr>
                                    <w:rFonts w:ascii="Khmer OS Battambang" w:hAnsi="Khmer OS Battambang" w:cs="Khmer OS Battambang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 w:rsidRPr="00FA37EC">
                                  <w:rPr>
                                    <w:rFonts w:ascii="Khmer OS Battambang" w:hAnsi="Khmer OS Battambang" w:cs="Khmer OS Battambang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Text Box 34"/>
                        <wps:cNvSpPr txBox="1"/>
                        <wps:spPr>
                          <a:xfrm>
                            <a:off x="1469383" y="1839371"/>
                            <a:ext cx="438701" cy="422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2440804" w14:textId="3E3C3248" w:rsidR="0006142F" w:rsidRPr="00FA37EC" w:rsidRDefault="0006142F" w:rsidP="0006142F">
                              <w:pPr>
                                <w:jc w:val="center"/>
                                <w:rPr>
                                  <w:rFonts w:ascii="Khmer OS Battambang" w:hAnsi="Khmer OS Battambang" w:cs="Khmer OS Battambang"/>
                                  <w:noProof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FA37EC">
                                <w:rPr>
                                  <w:rFonts w:ascii="Khmer OS Battambang" w:hAnsi="Khmer OS Battambang" w:cs="Khmer OS Battambang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56041" id="Group 41" o:spid="_x0000_s1052" style="position:absolute;margin-left:0;margin-top:24.25pt;width:475.05pt;height:316.7pt;z-index:-251631616;mso-position-horizontal:center;mso-position-horizontal-relative:margin" coordsize="60331,4022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">
                <v:group id="Group 35" o:spid="_x0000_s1053" style="position:absolute;width:60331;height:40220" coordsize="60331,40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Picture 27" o:spid="_x0000_s1054" type="#_x0000_t75" style="position:absolute;width:60331;height:40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">
                    <v:imagedata r:id="rId34" o:title=""/>
                  </v:shape>
                  <v:shape id="Text Box 33" o:spid="_x0000_s1055" type="#_x0000_t202" style="position:absolute;left:22992;top:17600;width:4387;height:4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0F8241E9" w14:textId="321171B5" w:rsidR="0006142F" w:rsidRPr="00FA37EC" w:rsidRDefault="0006142F" w:rsidP="0006142F">
                          <w:pPr>
                            <w:jc w:val="center"/>
                            <w:rPr>
                              <w:rFonts w:ascii="Khmer OS Battambang" w:hAnsi="Khmer OS Battambang" w:cs="Khmer OS Battambang"/>
                              <w:noProof/>
                              <w:color w:val="000000" w:themeColor="text1"/>
                              <w:sz w:val="24"/>
                              <w:szCs w:val="24"/>
                              <w:vertAlign w:val="subscript"/>
                            </w:rPr>
                          </w:pPr>
                          <w:r w:rsidRPr="00FA37EC">
                            <w:rPr>
                              <w:rFonts w:ascii="Khmer OS Battambang" w:hAnsi="Khmer OS Battambang" w:cs="Khmer OS Battambang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Text Box 34" o:spid="_x0000_s1056" type="#_x0000_t202" style="position:absolute;left:14693;top:18393;width:4387;height:4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62440804" w14:textId="3E3C3248" w:rsidR="0006142F" w:rsidRPr="00FA37EC" w:rsidRDefault="0006142F" w:rsidP="0006142F">
                        <w:pPr>
                          <w:jc w:val="center"/>
                          <w:rPr>
                            <w:rFonts w:ascii="Khmer OS Battambang" w:hAnsi="Khmer OS Battambang" w:cs="Khmer OS Battambang"/>
                            <w:noProof/>
                            <w:color w:val="000000" w:themeColor="text1"/>
                            <w:sz w:val="24"/>
                            <w:szCs w:val="24"/>
                            <w:vertAlign w:val="subscript"/>
                          </w:rPr>
                        </w:pPr>
                        <w:r w:rsidRPr="00FA37EC">
                          <w:rPr>
                            <w:rFonts w:ascii="Khmer OS Battambang" w:hAnsi="Khmer OS Battambang" w:cs="Khmer OS Battambang"/>
                            <w:noProof/>
                            <w:color w:val="000000" w:themeColor="text1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807F7" w:rsidRPr="00CB0100">
        <w:rPr>
          <w:rFonts w:ascii="Khmer OS Battambang" w:hAnsi="Khmer OS Battambang" w:cs="Khmer OS Battambang"/>
          <w:szCs w:val="22"/>
          <w:cs/>
        </w:rPr>
        <w:tab/>
      </w:r>
      <w:r w:rsidR="00A807F7" w:rsidRPr="00CB0100">
        <w:rPr>
          <w:rFonts w:ascii="Khmer OS Battambang" w:hAnsi="Khmer OS Battambang" w:cs="Khmer OS Battambang" w:hint="cs"/>
          <w:szCs w:val="22"/>
          <w:cs/>
        </w:rPr>
        <w:t>គណនាភ្លុចពន្លឺគឺសម្រាប់រកភ្លុចពន្លឺមធ្យមដែលបំភ្លឺក្នុងបន្ទប់ចាប់ពីផ្ទៃធ្វើការងារ ដូចរូបខាងក្រោម</w:t>
      </w:r>
    </w:p>
    <w:p w14:paraId="12BA7E70" w14:textId="63F468B1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753E4971" w14:textId="62980A25" w:rsidR="00D72B08" w:rsidRPr="00CB0100" w:rsidRDefault="00F5252C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EB9AFF" wp14:editId="718A52D1">
                <wp:simplePos x="0" y="0"/>
                <wp:positionH relativeFrom="column">
                  <wp:posOffset>2737485</wp:posOffset>
                </wp:positionH>
                <wp:positionV relativeFrom="paragraph">
                  <wp:posOffset>364490</wp:posOffset>
                </wp:positionV>
                <wp:extent cx="248285" cy="322580"/>
                <wp:effectExtent l="0" t="0" r="0" b="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828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3CAF320" w14:textId="0C6FE257" w:rsidR="0006142F" w:rsidRPr="00FA37EC" w:rsidRDefault="0006142F" w:rsidP="0006142F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EB9AFF" id="Text Box 39" o:spid="_x0000_s1057" type="#_x0000_t202" style="position:absolute;margin-left:215.55pt;margin-top:28.7pt;width:19.55pt;height:25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" filled="f" stroked="f">
                <v:textbox>
                  <w:txbxContent>
                    <w:p w14:paraId="03CAF320" w14:textId="0C6FE257" w:rsidR="0006142F" w:rsidRPr="00FA37EC" w:rsidRDefault="0006142F" w:rsidP="0006142F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646853F3" w14:textId="56EF5AED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15A39F89" w14:textId="1E047F44" w:rsidR="00D72B08" w:rsidRPr="00CB0100" w:rsidRDefault="00F5252C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020EE17" wp14:editId="78D1A71A">
                <wp:simplePos x="0" y="0"/>
                <wp:positionH relativeFrom="column">
                  <wp:posOffset>3582670</wp:posOffset>
                </wp:positionH>
                <wp:positionV relativeFrom="paragraph">
                  <wp:posOffset>71120</wp:posOffset>
                </wp:positionV>
                <wp:extent cx="438785" cy="422275"/>
                <wp:effectExtent l="0" t="0" r="0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78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F9D1E1E" w14:textId="1A06914B" w:rsidR="0006142F" w:rsidRPr="00FA37EC" w:rsidRDefault="0006142F" w:rsidP="0006142F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  <w:t>H</w:t>
                            </w: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0EE17" id="Text Box 38" o:spid="_x0000_s1058" type="#_x0000_t202" style="position:absolute;margin-left:282.1pt;margin-top:5.6pt;width:34.55pt;height:33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" filled="f" stroked="f">
                <v:textbox>
                  <w:txbxContent>
                    <w:p w14:paraId="3F9D1E1E" w14:textId="1A06914B" w:rsidR="0006142F" w:rsidRPr="00FA37EC" w:rsidRDefault="0006142F" w:rsidP="0006142F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</w:rPr>
                        <w:t>H</w:t>
                      </w: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539C9C54" w14:textId="459602A3" w:rsidR="00D72B08" w:rsidRPr="00CB0100" w:rsidRDefault="00F5252C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B1D4CF" wp14:editId="49E3DCAF">
                <wp:simplePos x="0" y="0"/>
                <wp:positionH relativeFrom="column">
                  <wp:posOffset>3583305</wp:posOffset>
                </wp:positionH>
                <wp:positionV relativeFrom="paragraph">
                  <wp:posOffset>374650</wp:posOffset>
                </wp:positionV>
                <wp:extent cx="438785" cy="422275"/>
                <wp:effectExtent l="0" t="0" r="0" b="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78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0FF0FA7" w14:textId="668661A1" w:rsidR="0006142F" w:rsidRPr="00FA37EC" w:rsidRDefault="0006142F" w:rsidP="0006142F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  <w:t>H</w:t>
                            </w: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B1D4CF" id="Text Box 37" o:spid="_x0000_s1059" type="#_x0000_t202" style="position:absolute;margin-left:282.15pt;margin-top:29.5pt;width:34.55pt;height:3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" filled="f" stroked="f">
                <v:textbox>
                  <w:txbxContent>
                    <w:p w14:paraId="50FF0FA7" w14:textId="668661A1" w:rsidR="0006142F" w:rsidRPr="00FA37EC" w:rsidRDefault="0006142F" w:rsidP="0006142F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</w:rPr>
                        <w:t>H</w:t>
                      </w: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48A902D" w14:textId="788A7067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083BFB56" w14:textId="008D002F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43727D46" w14:textId="28CE6364" w:rsidR="00D72B08" w:rsidRPr="00CB0100" w:rsidRDefault="00F5252C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706331" wp14:editId="36D1C70F">
                <wp:simplePos x="0" y="0"/>
                <wp:positionH relativeFrom="column">
                  <wp:posOffset>3624580</wp:posOffset>
                </wp:positionH>
                <wp:positionV relativeFrom="paragraph">
                  <wp:posOffset>93345</wp:posOffset>
                </wp:positionV>
                <wp:extent cx="438785" cy="422275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78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90097F5" w14:textId="2F9E8C49" w:rsidR="0006142F" w:rsidRPr="00FA37EC" w:rsidRDefault="0006142F" w:rsidP="0006142F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</w:pP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  <w:t>H</w:t>
                            </w:r>
                            <w:r w:rsidRPr="00FA37EC"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06331" id="Text Box 35" o:spid="_x0000_s1060" type="#_x0000_t202" style="position:absolute;margin-left:285.4pt;margin-top:7.35pt;width:34.55pt;height:3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" filled="f" stroked="f">
                <v:textbox>
                  <w:txbxContent>
                    <w:p w14:paraId="090097F5" w14:textId="2F9E8C49" w:rsidR="0006142F" w:rsidRPr="00FA37EC" w:rsidRDefault="0006142F" w:rsidP="0006142F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</w:pP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</w:rPr>
                        <w:t>H</w:t>
                      </w:r>
                      <w:r w:rsidRPr="00FA37EC"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 w:val="24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A271A6A" w14:textId="733CBC3E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156EDCF9" w14:textId="37161CD5" w:rsidR="00D72B08" w:rsidRPr="00CB0100" w:rsidRDefault="006E4A16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5FCC238" wp14:editId="665CF2F0">
                <wp:simplePos x="0" y="0"/>
                <wp:positionH relativeFrom="page">
                  <wp:align>center</wp:align>
                </wp:positionH>
                <wp:positionV relativeFrom="margin">
                  <wp:posOffset>7647940</wp:posOffset>
                </wp:positionV>
                <wp:extent cx="1399540" cy="475615"/>
                <wp:effectExtent l="0" t="0" r="0" b="635"/>
                <wp:wrapSquare wrapText="bothSides"/>
                <wp:docPr id="128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C3ABBB" w14:textId="5DB16E43" w:rsidR="006E4A16" w:rsidRPr="00C11E7A" w:rsidRDefault="006E4A16" w:rsidP="006E4A16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១៖សន្ទស្សន៍ទីតាំងនៃការបំភ្លឺ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CC238" id="_x0000_s1061" type="#_x0000_t202" style="position:absolute;margin-left:0;margin-top:602.2pt;width:110.2pt;height:37.45pt;z-index:251796480;visibility:visible;mso-wrap-style:non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" filled="f" stroked="f">
                <v:textbox style="mso-fit-shape-to-text:t">
                  <w:txbxContent>
                    <w:p w14:paraId="73C3ABBB" w14:textId="5DB16E43" w:rsidR="006E4A16" w:rsidRPr="00C11E7A" w:rsidRDefault="006E4A16" w:rsidP="006E4A16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១៖សន្ទស្សន៍ទីតាំងនៃការបំភ្លឺ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</w:p>
    <w:p w14:paraId="34278475" w14:textId="30909E4F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3A022CF6" w14:textId="1DB23CEA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 xml:space="preserve">តាមរូបមន្តៈ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K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A × B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(A+B)</m:t>
            </m:r>
          </m:den>
        </m:f>
      </m:oMath>
    </w:p>
    <w:p w14:paraId="19BDEDF8" w14:textId="1E097FD9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7B4799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7B4799">
        <w:rPr>
          <w:rFonts w:ascii="Times New Roman" w:eastAsiaTheme="minorEastAsia" w:hAnsi="Times New Roman" w:cs="Times New Roman"/>
          <w:szCs w:val="22"/>
        </w:rPr>
        <w:t>K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សន្ទស្សន៍ទីតាំងបំភ្លឺ</w:t>
      </w:r>
    </w:p>
    <w:p w14:paraId="6D7A5829" w14:textId="51F1C08E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 xml:space="preserve">        </w:t>
      </w:r>
      <w:r w:rsidRPr="007B4799">
        <w:rPr>
          <w:rFonts w:ascii="Times New Roman" w:eastAsiaTheme="minorEastAsia" w:hAnsi="Times New Roman" w:cs="Times New Roman"/>
          <w:szCs w:val="22"/>
        </w:rPr>
        <w:t xml:space="preserve"> A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ប្រវែងបណ្ដោយរបស់បន្ទប់ (</w:t>
      </w:r>
      <w:r w:rsidRPr="00CB0100">
        <w:rPr>
          <w:rFonts w:ascii="Khmer OS Battambang" w:eastAsiaTheme="minorEastAsia" w:hAnsi="Khmer OS Battambang" w:cs="Khmer OS Battambang"/>
          <w:szCs w:val="22"/>
        </w:rPr>
        <w:t>m)</w:t>
      </w:r>
    </w:p>
    <w:p w14:paraId="4274D7D6" w14:textId="3DE9A50A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lastRenderedPageBreak/>
        <w:tab/>
      </w:r>
      <w:r w:rsidRPr="007B4799">
        <w:rPr>
          <w:rFonts w:ascii="Times New Roman" w:eastAsiaTheme="minorEastAsia" w:hAnsi="Times New Roman" w:cs="Times New Roman"/>
          <w:szCs w:val="22"/>
        </w:rPr>
        <w:t>B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ប្រវែងទទឹងរបស់បន្ទប់ </w:t>
      </w:r>
      <w:r w:rsidRPr="007B4799">
        <w:rPr>
          <w:rFonts w:ascii="Times New Roman" w:eastAsiaTheme="minorEastAsia" w:hAnsi="Times New Roman" w:cs="Times New Roman"/>
          <w:szCs w:val="22"/>
        </w:rPr>
        <w:t>(m)</w:t>
      </w:r>
    </w:p>
    <w:p w14:paraId="476D34D1" w14:textId="69EB461B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7B4799">
        <w:rPr>
          <w:rFonts w:ascii="Times New Roman" w:eastAsiaTheme="minorEastAsia" w:hAnsi="Times New Roman" w:cs="Times New Roman"/>
          <w:szCs w:val="22"/>
        </w:rPr>
        <w:t>H</w:t>
      </w:r>
      <w:r w:rsidRPr="007B4799">
        <w:rPr>
          <w:rFonts w:ascii="Times New Roman" w:eastAsiaTheme="minorEastAsia" w:hAnsi="Times New Roman" w:cs="Times New Roman"/>
          <w:szCs w:val="22"/>
          <w:vertAlign w:val="subscript"/>
        </w:rPr>
        <w:t>3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កម្ពស់ពីអំពូលទៅផ្ទៃធ្វើការ</w:t>
      </w:r>
      <w:r w:rsidRPr="007B4799">
        <w:rPr>
          <w:rFonts w:ascii="Times New Roman" w:eastAsiaTheme="minorEastAsia" w:hAnsi="Times New Roman" w:cs="Times New Roman"/>
          <w:szCs w:val="22"/>
        </w:rPr>
        <w:t>(m)</w:t>
      </w:r>
    </w:p>
    <w:p w14:paraId="242605F8" w14:textId="685BB587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H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កម្ពស់ពីកម្រាលទៅពិដាន</w:t>
      </w:r>
      <w:r w:rsidRPr="007B4799">
        <w:rPr>
          <w:rFonts w:ascii="Times New Roman" w:eastAsiaTheme="minorEastAsia" w:hAnsi="Times New Roman" w:cs="Times New Roman"/>
          <w:szCs w:val="22"/>
        </w:rPr>
        <w:t>(m)</w:t>
      </w:r>
    </w:p>
    <w:p w14:paraId="214FEE03" w14:textId="22954B31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7B4799">
        <w:rPr>
          <w:rFonts w:ascii="Times New Roman" w:eastAsiaTheme="minorEastAsia" w:hAnsi="Times New Roman" w:cs="Times New Roman"/>
          <w:szCs w:val="22"/>
        </w:rPr>
        <w:t>H</w:t>
      </w:r>
      <w:r w:rsidRPr="007B4799">
        <w:rPr>
          <w:rFonts w:ascii="Times New Roman" w:eastAsiaTheme="minorEastAsia" w:hAnsi="Times New Roman" w:cs="Times New Roman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​ ជាកម្ពស់កន្លែងធ្វើការ </w:t>
      </w:r>
      <w:r w:rsidRPr="007B4799">
        <w:rPr>
          <w:rFonts w:ascii="Times New Roman" w:eastAsiaTheme="minorEastAsia" w:hAnsi="Times New Roman" w:cs="Times New Roman"/>
          <w:szCs w:val="22"/>
        </w:rPr>
        <w:t>(0.8m)</w:t>
      </w:r>
    </w:p>
    <w:p w14:paraId="54726A58" w14:textId="105ACE7F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7B4799">
        <w:rPr>
          <w:rFonts w:ascii="Times New Roman" w:eastAsiaTheme="minorEastAsia" w:hAnsi="Times New Roman" w:cs="Times New Roman"/>
          <w:szCs w:val="22"/>
        </w:rPr>
        <w:t>H</w:t>
      </w:r>
      <w:r w:rsidRPr="007B4799">
        <w:rPr>
          <w:rFonts w:ascii="Times New Roman" w:eastAsiaTheme="minorEastAsia" w:hAnsi="Times New Roman" w:cs="Times New Roman"/>
          <w:szCs w:val="22"/>
          <w:vertAlign w:val="subscript"/>
        </w:rPr>
        <w:t>2</w:t>
      </w:r>
      <w:r w:rsidRPr="007B4799">
        <w:rPr>
          <w:rFonts w:ascii="Times New Roman" w:eastAsiaTheme="minorEastAsia" w:hAnsi="Times New Roman" w:cs="Times New Roman"/>
          <w:szCs w:val="22"/>
        </w:rPr>
        <w:t xml:space="preserve"> =0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(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ការតំឡើងអំពូលនៅជាប់ពិដាន)</w:t>
      </w:r>
    </w:p>
    <w:p w14:paraId="06B08C26" w14:textId="15688FA2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</w:t>
      </w:r>
      <w:r w:rsidRPr="00F97296">
        <w:rPr>
          <w:rFonts w:ascii="Times New Roman" w:eastAsiaTheme="minorEastAsia" w:hAnsi="Times New Roman" w:cs="Times New Roman"/>
          <w:szCs w:val="22"/>
        </w:rPr>
        <w:t>j=0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ោះ </w:t>
      </w:r>
      <w:r w:rsidRPr="00F97296">
        <w:rPr>
          <w:rFonts w:ascii="Times New Roman" w:eastAsiaTheme="minorEastAsia" w:hAnsi="Times New Roman" w:cs="Times New Roman"/>
          <w:szCs w:val="22"/>
        </w:rPr>
        <w:t>h</w:t>
      </w:r>
      <w:r w:rsidRPr="00F97296">
        <w:rPr>
          <w:rFonts w:ascii="Times New Roman" w:eastAsiaTheme="minorEastAsia" w:hAnsi="Times New Roman" w:cs="Times New Roman"/>
          <w:szCs w:val="22"/>
          <w:vertAlign w:val="subscript"/>
        </w:rPr>
        <w:t>2</w:t>
      </w:r>
      <w:r w:rsidRPr="00F97296">
        <w:rPr>
          <w:rFonts w:ascii="Times New Roman" w:eastAsiaTheme="minorEastAsia" w:hAnsi="Times New Roman" w:cs="Times New Roman"/>
          <w:szCs w:val="22"/>
        </w:rPr>
        <w:t xml:space="preserve"> =0</w:t>
      </w:r>
    </w:p>
    <w:p w14:paraId="675AEE86" w14:textId="3A93D7E1" w:rsidR="00D72B08" w:rsidRPr="00CB0100" w:rsidRDefault="00D72B08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="00F72655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="00F72655" w:rsidRPr="00F97296">
        <w:rPr>
          <w:rFonts w:ascii="Times New Roman" w:eastAsiaTheme="minorEastAsia" w:hAnsi="Times New Roman" w:cs="Times New Roman"/>
          <w:szCs w:val="22"/>
        </w:rPr>
        <w:t>h</w:t>
      </w:r>
      <w:r w:rsidR="00F72655" w:rsidRPr="00F97296">
        <w:rPr>
          <w:rFonts w:ascii="Times New Roman" w:eastAsiaTheme="minorEastAsia" w:hAnsi="Times New Roman" w:cs="Times New Roman"/>
          <w:szCs w:val="22"/>
          <w:vertAlign w:val="subscript"/>
        </w:rPr>
        <w:t>3</w:t>
      </w:r>
      <w:r w:rsidR="00F72655" w:rsidRPr="00F97296">
        <w:rPr>
          <w:rFonts w:ascii="Times New Roman" w:eastAsiaTheme="minorEastAsia" w:hAnsi="Times New Roman" w:cs="Times New Roman"/>
          <w:szCs w:val="22"/>
        </w:rPr>
        <w:t xml:space="preserve"> = 4-(0.85+0) = 3.15m</w:t>
      </w:r>
    </w:p>
    <w:p w14:paraId="7860390F" w14:textId="267F8EFC" w:rsidR="00F72655" w:rsidRPr="00CB0100" w:rsidRDefault="00F72655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ាំឲ្យ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32"/>
          </w:rPr>
          <m:t>k=</m:t>
        </m:r>
        <m:f>
          <m:fPr>
            <m:ctrlPr>
              <w:rPr>
                <w:rFonts w:ascii="Cambria Math" w:eastAsiaTheme="minorEastAsia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.5×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.15×(3.5+3)</m:t>
            </m:r>
          </m:den>
        </m:f>
      </m:oMath>
      <w:r w:rsidR="00817169" w:rsidRPr="00F972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=0.52</m:t>
        </m:r>
      </m:oMath>
    </w:p>
    <w:p w14:paraId="0DEB8E27" w14:textId="18B4A455" w:rsidR="00F72655" w:rsidRPr="00CB0100" w:rsidRDefault="00F72655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ូចនេះយើងកំណត់យក </w:t>
      </w:r>
      <w:r w:rsidRPr="00CB0100">
        <w:rPr>
          <w:rFonts w:ascii="Khmer OS Battambang" w:eastAsiaTheme="minorEastAsia" w:hAnsi="Khmer OS Battambang" w:cs="Khmer OS Battambang"/>
          <w:szCs w:val="22"/>
        </w:rPr>
        <w:t>K</w:t>
      </w:r>
      <w:r w:rsidRPr="001353B9">
        <w:rPr>
          <w:rFonts w:ascii="Times New Roman" w:eastAsiaTheme="minorEastAsia" w:hAnsi="Times New Roman" w:cs="Times New Roman"/>
          <w:szCs w:val="22"/>
        </w:rPr>
        <w:t xml:space="preserve">= </w:t>
      </w:r>
      <w:r w:rsidR="001353B9" w:rsidRPr="001353B9">
        <w:rPr>
          <w:rFonts w:ascii="Times New Roman" w:eastAsiaTheme="minorEastAsia" w:hAnsi="Times New Roman" w:cs="Times New Roman"/>
          <w:szCs w:val="22"/>
        </w:rPr>
        <w:t>0.5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ផ្អែកទៅលើ តារាងតម្លៃពិដានពណ៌សមានចំណាំងផ្លាត៧០% ជញ្ជាំងពណ៌ពងមាន់មានចំណាំងផ្លាត ៥០% នោះយើងបាន </w:t>
      </w:r>
      <w:r w:rsidRPr="00F97296">
        <w:rPr>
          <w:rFonts w:ascii="Khmer OS Muol Light" w:eastAsiaTheme="minorEastAsia" w:hAnsi="Khmer OS Muol Light" w:cs="Khmer OS Muol Light"/>
          <w:szCs w:val="22"/>
        </w:rPr>
        <w:t>U=</w:t>
      </w:r>
      <w:r w:rsidR="001353B9" w:rsidRPr="00F97296">
        <w:rPr>
          <w:rFonts w:ascii="Khmer OS Muol Light" w:eastAsiaTheme="minorEastAsia" w:hAnsi="Khmer OS Muol Light" w:cs="Khmer OS Muol Light"/>
          <w:szCs w:val="22"/>
        </w:rPr>
        <w:t>0.32</w:t>
      </w:r>
      <w:r w:rsidRPr="00F97296">
        <w:rPr>
          <w:rFonts w:ascii="Khmer OS Muol Light" w:eastAsiaTheme="minorEastAsia" w:hAnsi="Khmer OS Muol Light" w:cs="Khmer OS Muol Light"/>
          <w:szCs w:val="22"/>
        </w:rPr>
        <w:t xml:space="preserve"> 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។</w:t>
      </w:r>
    </w:p>
    <w:p w14:paraId="39F19A30" w14:textId="795A5DC2" w:rsidR="00F72655" w:rsidRPr="00634A79" w:rsidRDefault="00F72655" w:rsidP="006A549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 គណនាមេគុណចំណាំងផ្លាត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U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តាមតារាង (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A-J)</w:t>
      </w:r>
    </w:p>
    <w:p w14:paraId="1ACBC700" w14:textId="4BFB1DBD" w:rsidR="00F72655" w:rsidRPr="00CB0100" w:rsidRDefault="00F72655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គ្រប់</w:t>
      </w:r>
      <w:r w:rsidR="00AB6134" w:rsidRPr="00CB0100">
        <w:rPr>
          <w:rFonts w:ascii="Khmer OS Battambang" w:eastAsiaTheme="minorEastAsia" w:hAnsi="Khmer OS Battambang" w:cs="Khmer OS Battambang" w:hint="cs"/>
          <w:szCs w:val="22"/>
          <w:cs/>
        </w:rPr>
        <w:t>ប្រព័ន្ធ</w:t>
      </w:r>
      <w:r w:rsidR="005725F9" w:rsidRPr="00CB0100">
        <w:rPr>
          <w:rFonts w:ascii="Khmer OS Battambang" w:eastAsiaTheme="minorEastAsia" w:hAnsi="Khmer OS Battambang" w:cs="Khmer OS Battambang" w:hint="cs"/>
          <w:szCs w:val="22"/>
          <w:cs/>
        </w:rPr>
        <w:t>បំភ្លឺទាំងអស់គឺត្រូវបានរចនាឡើងដើម្បីផ្ដល់ពន្លឺទូទៅនៅក្នុងបន្ទប់និងផ្ដល់ភាពភ្លឺគ្រប់គ្រាន់តែមិនប៉ះពាល់ដល់ភ្នែកនោះមានដូចជា ការជ្រើសរើសចង្កៀងបំភ្លឺ បច្ចេកទេសបំភ្លឺ កំណត់កម្រិតនៃការបំភ្លឺ កំណត់ឧបករណ៍បំភ្លឺ ។</w:t>
      </w:r>
    </w:p>
    <w:p w14:paraId="7BB0B26C" w14:textId="083FF63E" w:rsidR="005725F9" w:rsidRPr="00CB0100" w:rsidRDefault="005725F9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ពណ៌នៃពិដាន ជញ្ជាំង និងកម្រាលបានធ្វើឲ្យពន្លឺមានចំណាំងផ្លាត។ ដោយឡែកកម្រាលមានកម្រិតផ្លាតតិចតួច បើធៀបទៅនឹងជញ្ជាំង និងពិដាន ដូច្នេះក្នុងការគណនាគេមិនគិតចំណាំងផ្លាតលើកម្រាលទេ។</w:t>
      </w:r>
    </w:p>
    <w:p w14:paraId="63DA60E6" w14:textId="4BC4568F" w:rsidR="00C037FB" w:rsidRPr="00C037FB" w:rsidRDefault="005725F9" w:rsidP="00C037FB">
      <w:pPr>
        <w:pStyle w:val="ListParagraph"/>
        <w:numPr>
          <w:ilvl w:val="0"/>
          <w:numId w:val="35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 xml:space="preserve">កត្តាចំណាំងផ្លាតនៃជញ្ជាំងនិងពិដាន គេតាងដោយ </w:t>
      </w:r>
      <w:r w:rsidRPr="00C037FB">
        <w:rPr>
          <w:rFonts w:ascii="Khmer OS Battambang" w:eastAsiaTheme="minorEastAsia" w:hAnsi="Khmer OS Battambang" w:cs="Khmer OS Battambang"/>
          <w:szCs w:val="22"/>
        </w:rPr>
        <w:t xml:space="preserve">(Utilization factor (U) </w:t>
      </w:r>
    </w:p>
    <w:p w14:paraId="18D66E0F" w14:textId="45979921" w:rsidR="005725F9" w:rsidRPr="00CB0100" w:rsidRDefault="005725F9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ារជ្រើសរើសមេគុណចំណាំផ្លាត យើងផ្អែកលើប៉ារ៉ាម៉ែត្រដូចខាងក្រោមៈ</w:t>
      </w:r>
    </w:p>
    <w:p w14:paraId="77A755F7" w14:textId="32F9C611" w:rsidR="005725F9" w:rsidRPr="00C037FB" w:rsidRDefault="005725F9" w:rsidP="00C037FB">
      <w:pPr>
        <w:pStyle w:val="ListParagraph"/>
        <w:numPr>
          <w:ilvl w:val="0"/>
          <w:numId w:val="38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>ពណ៌ពិដាន</w:t>
      </w:r>
    </w:p>
    <w:p w14:paraId="49B31FEB" w14:textId="1D80DF9F" w:rsidR="005725F9" w:rsidRPr="00C037FB" w:rsidRDefault="005725F9" w:rsidP="00C037FB">
      <w:pPr>
        <w:pStyle w:val="ListParagraph"/>
        <w:numPr>
          <w:ilvl w:val="0"/>
          <w:numId w:val="38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>ពណ៌របស់ជញ្ជាំង</w:t>
      </w:r>
    </w:p>
    <w:p w14:paraId="05CAC3D8" w14:textId="5DDB6382" w:rsidR="005725F9" w:rsidRPr="00C037FB" w:rsidRDefault="005725F9" w:rsidP="00C037FB">
      <w:pPr>
        <w:pStyle w:val="ListParagraph"/>
        <w:numPr>
          <w:ilvl w:val="0"/>
          <w:numId w:val="38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/>
          <w:szCs w:val="22"/>
        </w:rPr>
        <w:t>Classify Luminaries (</w:t>
      </w:r>
      <w:proofErr w:type="gramStart"/>
      <w:r w:rsidRPr="00C037FB">
        <w:rPr>
          <w:rFonts w:ascii="Khmer OS Battambang" w:eastAsiaTheme="minorEastAsia" w:hAnsi="Khmer OS Battambang" w:cs="Khmer OS Battambang"/>
          <w:szCs w:val="22"/>
        </w:rPr>
        <w:t>A,B</w:t>
      </w:r>
      <w:proofErr w:type="gramEnd"/>
      <w:r w:rsidRPr="00C037FB">
        <w:rPr>
          <w:rFonts w:ascii="Khmer OS Battambang" w:eastAsiaTheme="minorEastAsia" w:hAnsi="Khmer OS Battambang" w:cs="Khmer OS Battambang"/>
          <w:szCs w:val="22"/>
        </w:rPr>
        <w:t>,C,……….J)</w:t>
      </w:r>
    </w:p>
    <w:p w14:paraId="73A1CDDD" w14:textId="799FE2FF" w:rsidR="005725F9" w:rsidRPr="00C037FB" w:rsidRDefault="005725F9" w:rsidP="00C037FB">
      <w:pPr>
        <w:pStyle w:val="ListParagraph"/>
        <w:numPr>
          <w:ilvl w:val="0"/>
          <w:numId w:val="35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>ផ្ទៃនៃចំណាំងផ្លាតពិដាន និងជញ្ជាំង(</w:t>
      </w:r>
      <w:r w:rsidRPr="00C037FB">
        <w:rPr>
          <w:rFonts w:ascii="Khmer OS Battambang" w:eastAsiaTheme="minorEastAsia" w:hAnsi="Khmer OS Battambang" w:cs="Khmer OS Battambang"/>
          <w:szCs w:val="22"/>
        </w:rPr>
        <w:t>U)</w:t>
      </w:r>
    </w:p>
    <w:p w14:paraId="2EA8047A" w14:textId="61CBD0D3" w:rsidR="005725F9" w:rsidRPr="00C037FB" w:rsidRDefault="005C5D2E" w:rsidP="00C037FB">
      <w:pPr>
        <w:pStyle w:val="ListParagraph"/>
        <w:numPr>
          <w:ilvl w:val="0"/>
          <w:numId w:val="39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 xml:space="preserve">ពណ៌ស ចំណាំងផ្លាតពន្លឺ </w:t>
      </w:r>
      <w:r w:rsidRPr="00C037FB">
        <w:rPr>
          <w:rFonts w:ascii="Khmer OS Battambang" w:eastAsiaTheme="minorEastAsia" w:hAnsi="Khmer OS Battambang" w:cs="Khmer OS Battambang"/>
          <w:szCs w:val="22"/>
        </w:rPr>
        <w:t>50% - 70%</w:t>
      </w:r>
    </w:p>
    <w:p w14:paraId="49E4AC27" w14:textId="543A84BC" w:rsidR="005C5D2E" w:rsidRPr="00C037FB" w:rsidRDefault="005C5D2E" w:rsidP="00C037FB">
      <w:pPr>
        <w:pStyle w:val="ListParagraph"/>
        <w:numPr>
          <w:ilvl w:val="0"/>
          <w:numId w:val="39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 xml:space="preserve">ពណ៌ផ្ទៃមេឃ លឿង ពងមាន់ ចំណាំងផ្លាតពន្លឺ </w:t>
      </w:r>
      <w:r w:rsidRPr="00C037FB">
        <w:rPr>
          <w:rFonts w:ascii="Khmer OS Battambang" w:eastAsiaTheme="minorEastAsia" w:hAnsi="Khmer OS Battambang" w:cs="Khmer OS Battambang"/>
          <w:szCs w:val="22"/>
        </w:rPr>
        <w:t>30% - 50%</w:t>
      </w:r>
    </w:p>
    <w:p w14:paraId="22B613E2" w14:textId="73D87EE9" w:rsidR="005C5D2E" w:rsidRPr="00C037FB" w:rsidRDefault="005C5D2E" w:rsidP="00C037FB">
      <w:pPr>
        <w:pStyle w:val="ListParagraph"/>
        <w:numPr>
          <w:ilvl w:val="0"/>
          <w:numId w:val="39"/>
        </w:numPr>
        <w:rPr>
          <w:rFonts w:ascii="Khmer OS Battambang" w:eastAsiaTheme="minorEastAsia" w:hAnsi="Khmer OS Battambang" w:cs="Khmer OS Battambang"/>
          <w:szCs w:val="22"/>
        </w:rPr>
      </w:pPr>
      <w:r w:rsidRPr="00C037FB">
        <w:rPr>
          <w:rFonts w:ascii="Khmer OS Battambang" w:eastAsiaTheme="minorEastAsia" w:hAnsi="Khmer OS Battambang" w:cs="Khmer OS Battambang" w:hint="cs"/>
          <w:szCs w:val="22"/>
          <w:cs/>
        </w:rPr>
        <w:t xml:space="preserve">ពណ៌ឈើស្រអាប់ ចំណាំងផ្លាតពន្លឺ </w:t>
      </w:r>
      <w:r w:rsidRPr="00C037FB">
        <w:rPr>
          <w:rFonts w:ascii="Khmer OS Battambang" w:eastAsiaTheme="minorEastAsia" w:hAnsi="Khmer OS Battambang" w:cs="Khmer OS Battambang"/>
          <w:szCs w:val="22"/>
        </w:rPr>
        <w:t>10% - 50%</w:t>
      </w:r>
    </w:p>
    <w:p w14:paraId="56B5E749" w14:textId="77777777" w:rsidR="00634A79" w:rsidRDefault="00634A79" w:rsidP="006A549C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5DB76711" w14:textId="77777777" w:rsidR="00C037FB" w:rsidRDefault="00C037FB" w:rsidP="006A549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132BA624" w14:textId="6B8B653B" w:rsidR="005C5D2E" w:rsidRPr="00634A79" w:rsidRDefault="005C5D2E" w:rsidP="006A549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៣ គណនាភ្លុចពន្លឺរបស់បន្ទប់</w:t>
      </w:r>
    </w:p>
    <w:p w14:paraId="3B25C2E9" w14:textId="0E5C625B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វិធីសាស្រ្តក្នុងការគណនាបន្ទុកគ្រឿងបំភ្លឺគឺ ជាការគណនាតាមរូបមន្តស្តង់ដារដែលបានសិក្សាពីសាស្ត្រាចារ្យកម្លងមក ។</w:t>
      </w:r>
    </w:p>
    <w:p w14:paraId="0935E466" w14:textId="52CD75CA" w:rsidR="005C5D2E" w:rsidRPr="00E36F4A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E36F4A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36F4A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36F4A">
        <w:rPr>
          <w:rFonts w:ascii="Khmer OS Battambang" w:eastAsiaTheme="minorEastAsia" w:hAnsi="Khmer OS Battambang" w:cs="Khmer OS Battambang" w:hint="cs"/>
          <w:szCs w:val="22"/>
          <w:cs/>
        </w:rPr>
        <w:t>តាមរូមមន្តៈ</w:t>
      </w:r>
      <w:r w:rsidRPr="00E36F4A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32"/>
          </w:rPr>
          <m:t>F</m:t>
        </m:r>
        <m:r>
          <w:rPr>
            <w:rFonts w:ascii="Cambria Math" w:eastAsiaTheme="minorEastAsia" w:hAnsi="Cambria Math" w:cs="DaunPenh"/>
            <w:sz w:val="32"/>
            <w:szCs w:val="4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</w:rPr>
              <m:t>(E×S×C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den>
        </m:f>
      </m:oMath>
    </w:p>
    <w:p w14:paraId="21621D9A" w14:textId="53A35361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F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ភ្លុចពន្លឺសរុប</w:t>
      </w:r>
      <w:r w:rsidR="00C037FB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037FB">
        <w:rPr>
          <w:rFonts w:ascii="Times New Roman" w:eastAsiaTheme="minorEastAsia" w:hAnsi="Times New Roman" w:cs="Times New Roman"/>
          <w:szCs w:val="22"/>
          <w:cs/>
        </w:rPr>
        <w:t>(</w:t>
      </w:r>
      <w:proofErr w:type="spellStart"/>
      <w:r w:rsidRPr="00C037FB">
        <w:rPr>
          <w:rFonts w:ascii="Times New Roman" w:eastAsiaTheme="minorEastAsia" w:hAnsi="Times New Roman" w:cs="Times New Roman"/>
          <w:szCs w:val="22"/>
        </w:rPr>
        <w:t>Lm</w:t>
      </w:r>
      <w:proofErr w:type="spellEnd"/>
      <w:r w:rsidRPr="00C037FB">
        <w:rPr>
          <w:rFonts w:ascii="Times New Roman" w:eastAsiaTheme="minorEastAsia" w:hAnsi="Times New Roman" w:cs="Times New Roman"/>
          <w:szCs w:val="22"/>
        </w:rPr>
        <w:t>)</w:t>
      </w:r>
    </w:p>
    <w:p w14:paraId="2612AC7E" w14:textId="14CFE4C8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E</w:t>
      </w:r>
      <w:r w:rsidRPr="00C037FB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ភាពភ្លឺ </w:t>
      </w:r>
      <w:r w:rsidRPr="00C037FB">
        <w:rPr>
          <w:rFonts w:ascii="Times New Roman" w:eastAsiaTheme="minorEastAsia" w:hAnsi="Times New Roman" w:cs="Times New Roman"/>
          <w:szCs w:val="22"/>
          <w:cs/>
        </w:rPr>
        <w:t>(</w:t>
      </w:r>
      <w:r w:rsidRPr="00C037FB">
        <w:rPr>
          <w:rFonts w:ascii="Times New Roman" w:eastAsiaTheme="minorEastAsia" w:hAnsi="Times New Roman" w:cs="Times New Roman"/>
          <w:szCs w:val="22"/>
        </w:rPr>
        <w:t>Lux)</w:t>
      </w:r>
    </w:p>
    <w:p w14:paraId="2701D34C" w14:textId="2BBAB770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S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ផ្ទៃទីតាំងពន្លឺ </w:t>
      </w:r>
      <w:r w:rsidRPr="00C037FB">
        <w:rPr>
          <w:rFonts w:ascii="Khmer OS Muol Light" w:eastAsiaTheme="minorEastAsia" w:hAnsi="Khmer OS Muol Light" w:cs="Khmer OS Muol Light"/>
          <w:szCs w:val="22"/>
          <w:cs/>
        </w:rPr>
        <w:t>(</w:t>
      </w:r>
      <w:r w:rsidRPr="00C037FB">
        <w:rPr>
          <w:rFonts w:ascii="Khmer OS Muol Light" w:eastAsiaTheme="minorEastAsia" w:hAnsi="Khmer OS Muol Light" w:cs="Khmer OS Muol Light"/>
          <w:szCs w:val="22"/>
        </w:rPr>
        <w:t>m</w:t>
      </w:r>
      <w:r w:rsidRPr="00C037FB">
        <w:rPr>
          <w:rFonts w:ascii="Khmer OS Muol Light" w:eastAsiaTheme="minorEastAsia" w:hAnsi="Khmer OS Muol Light" w:cs="Khmer OS Muol Light"/>
          <w:szCs w:val="22"/>
          <w:vertAlign w:val="superscript"/>
        </w:rPr>
        <w:t>2</w:t>
      </w:r>
      <w:r w:rsidRPr="00C037FB">
        <w:rPr>
          <w:rFonts w:ascii="Khmer OS Muol Light" w:eastAsiaTheme="minorEastAsia" w:hAnsi="Khmer OS Muol Light" w:cs="Khmer OS Muol Light"/>
          <w:szCs w:val="22"/>
        </w:rPr>
        <w:t>)</w:t>
      </w:r>
    </w:p>
    <w:p w14:paraId="351C10DD" w14:textId="541C9F97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U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មេគុណចំណាំងផ្លាត</w:t>
      </w:r>
    </w:p>
    <w:p w14:paraId="692355AB" w14:textId="0688974A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C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មេគុណបន្ថយពន្លឺ</w:t>
      </w:r>
    </w:p>
    <w:p w14:paraId="4120A210" w14:textId="46D865B4" w:rsidR="00BB3F85" w:rsidRPr="00CB0100" w:rsidRDefault="00BB3F85" w:rsidP="00BB3F85">
      <w:pPr>
        <w:tabs>
          <w:tab w:val="left" w:pos="2835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 xml:space="preserve">C </w:t>
      </w:r>
      <w:r w:rsidRPr="00C037FB">
        <w:rPr>
          <w:rFonts w:ascii="Times New Roman" w:eastAsiaTheme="minorEastAsia" w:hAnsi="Times New Roman" w:cs="Times New Roman"/>
          <w:szCs w:val="22"/>
          <w:cs/>
        </w:rPr>
        <w:t xml:space="preserve">= </w:t>
      </w:r>
      <w:r w:rsidR="00C037FB">
        <w:rPr>
          <w:rFonts w:ascii="Times New Roman" w:eastAsiaTheme="minorEastAsia" w:hAnsi="Times New Roman" w:cs="Times New Roman"/>
          <w:szCs w:val="22"/>
        </w:rPr>
        <w:t>1.3</w:t>
      </w:r>
      <w:r w:rsidRPr="00C037FB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="00C17068" w:rsidRPr="00CB0100">
        <w:rPr>
          <w:rFonts w:ascii="Khmer OS Battambang" w:eastAsiaTheme="minorEastAsia" w:hAnsi="Khmer OS Battambang" w:cs="Khmer OS Battambang" w:hint="cs"/>
          <w:szCs w:val="22"/>
          <w:cs/>
        </w:rPr>
        <w:t>(ជាកន្លែងមានធូលីច្រើន</w:t>
      </w:r>
    </w:p>
    <w:p w14:paraId="430DD62F" w14:textId="6EFC7139" w:rsidR="00C17068" w:rsidRPr="00CB0100" w:rsidRDefault="00C17068" w:rsidP="00BB3F85">
      <w:pPr>
        <w:tabs>
          <w:tab w:val="left" w:pos="2835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C =</w:t>
      </w:r>
      <w:r w:rsidRPr="00C037FB">
        <w:rPr>
          <w:rFonts w:ascii="Times New Roman" w:eastAsiaTheme="minorEastAsia" w:hAnsi="Times New Roman" w:cs="Times New Roman"/>
          <w:szCs w:val="22"/>
          <w:cs/>
        </w:rPr>
        <w:t>​</w:t>
      </w:r>
      <w:r w:rsidR="00C037FB">
        <w:rPr>
          <w:rFonts w:ascii="Times New Roman" w:eastAsiaTheme="minorEastAsia" w:hAnsi="Times New Roman" w:cs="Times New Roman"/>
          <w:szCs w:val="22"/>
        </w:rPr>
        <w:t xml:space="preserve"> 1.4</w:t>
      </w:r>
      <w:r w:rsidRPr="00C037FB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(ជាកន្លែងមានធូលីមធ្យម)</w:t>
      </w:r>
    </w:p>
    <w:p w14:paraId="6412E0A9" w14:textId="20CA26D5" w:rsidR="00C17068" w:rsidRPr="00CB0100" w:rsidRDefault="00C17068" w:rsidP="00BB3F85">
      <w:pPr>
        <w:tabs>
          <w:tab w:val="left" w:pos="2835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037FB">
        <w:rPr>
          <w:rFonts w:ascii="Times New Roman" w:eastAsiaTheme="minorEastAsia" w:hAnsi="Times New Roman" w:cs="Times New Roman"/>
          <w:szCs w:val="22"/>
        </w:rPr>
        <w:t>C =</w:t>
      </w:r>
      <w:r w:rsidR="00C037FB">
        <w:rPr>
          <w:rFonts w:ascii="Times New Roman" w:eastAsiaTheme="minorEastAsia" w:hAnsi="Times New Roman" w:cs="Times New Roman"/>
          <w:szCs w:val="22"/>
        </w:rPr>
        <w:t xml:space="preserve"> 1.5</w:t>
      </w:r>
      <w:r w:rsidRPr="00C037FB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(ជាកន្លែងមានធូលីតិច)</w:t>
      </w:r>
    </w:p>
    <w:p w14:paraId="2CCEA0CF" w14:textId="240EFCD9" w:rsidR="00C17068" w:rsidRPr="00CB0100" w:rsidRDefault="00C17068" w:rsidP="00C1706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អាស្រ័យលើថ្នាំពណ៌ដែលមានភាតរយផ្លាតពន្លឺលាបលើជញ្ជាំង និងពិដានគឺ៖</w:t>
      </w:r>
    </w:p>
    <w:p w14:paraId="6E06CA73" w14:textId="0DE7CF60" w:rsidR="00C17068" w:rsidRPr="001007C5" w:rsidRDefault="00C17068" w:rsidP="001007C5">
      <w:pPr>
        <w:pStyle w:val="ListParagraph"/>
        <w:numPr>
          <w:ilvl w:val="0"/>
          <w:numId w:val="41"/>
        </w:numPr>
        <w:rPr>
          <w:rFonts w:ascii="Khmer OS Battambang" w:eastAsiaTheme="minorEastAsia" w:hAnsi="Khmer OS Battambang" w:cs="Khmer OS Battambang"/>
          <w:szCs w:val="22"/>
        </w:rPr>
      </w:pP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>(ពិដានពណ៌សស្មើ៧០%)</w:t>
      </w:r>
    </w:p>
    <w:p w14:paraId="47904D33" w14:textId="76EA8217" w:rsidR="00C17068" w:rsidRPr="001007C5" w:rsidRDefault="00C17068" w:rsidP="001007C5">
      <w:pPr>
        <w:pStyle w:val="ListParagraph"/>
        <w:numPr>
          <w:ilvl w:val="0"/>
          <w:numId w:val="41"/>
        </w:numPr>
        <w:rPr>
          <w:rFonts w:ascii="Khmer OS Battambang" w:eastAsiaTheme="minorEastAsia" w:hAnsi="Khmer OS Battambang" w:cs="Khmer OS Battambang"/>
          <w:szCs w:val="22"/>
        </w:rPr>
      </w:pP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>(ជញ្ជាំងពណ៌ពងមាន់ស្មើ៥០%)</w:t>
      </w:r>
    </w:p>
    <w:p w14:paraId="5A9D9828" w14:textId="7490BFA5" w:rsidR="00C17068" w:rsidRPr="001007C5" w:rsidRDefault="00C17068" w:rsidP="001007C5">
      <w:pPr>
        <w:pStyle w:val="ListParagraph"/>
        <w:numPr>
          <w:ilvl w:val="0"/>
          <w:numId w:val="41"/>
        </w:numPr>
        <w:rPr>
          <w:rFonts w:ascii="Khmer OS Battambang" w:eastAsiaTheme="minorEastAsia" w:hAnsi="Khmer OS Battambang" w:cs="Khmer OS Battambang"/>
          <w:szCs w:val="22"/>
        </w:rPr>
      </w:pP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>ចំណាត់ថ្នាក់នៃពន្លឺ</w:t>
      </w:r>
      <w:r w:rsidRPr="001007C5">
        <w:rPr>
          <w:rFonts w:ascii="Khmer OS Battambang" w:eastAsiaTheme="minorEastAsia" w:hAnsi="Khmer OS Battambang" w:cs="Khmer OS Battambang"/>
          <w:szCs w:val="22"/>
        </w:rPr>
        <w:t xml:space="preserve">A </w:t>
      </w: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>ទៅ</w:t>
      </w:r>
      <w:r w:rsidRPr="001007C5">
        <w:rPr>
          <w:rFonts w:ascii="Khmer OS Battambang" w:eastAsiaTheme="minorEastAsia" w:hAnsi="Khmer OS Battambang" w:cs="Khmer OS Battambang"/>
          <w:szCs w:val="22"/>
        </w:rPr>
        <w:t>J</w:t>
      </w: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 xml:space="preserve"> ហើយត្រូវបានកំណត់យកចំណាត់ថ្នាក់</w:t>
      </w:r>
      <w:r w:rsidRPr="001007C5">
        <w:rPr>
          <w:rFonts w:ascii="Khmer OS Battambang" w:eastAsiaTheme="minorEastAsia" w:hAnsi="Khmer OS Battambang" w:cs="Khmer OS Battambang"/>
          <w:szCs w:val="22"/>
        </w:rPr>
        <w:t>E</w:t>
      </w: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 xml:space="preserve"> សម្រាប់ធ្វើការគណនានេះ</w:t>
      </w:r>
      <w:r w:rsidR="0003636B" w:rsidRPr="001007C5">
        <w:rPr>
          <w:rFonts w:ascii="Khmer OS Battambang" w:eastAsiaTheme="minorEastAsia" w:hAnsi="Khmer OS Battambang" w:cs="Khmer OS Battambang" w:hint="cs"/>
          <w:szCs w:val="22"/>
          <w:cs/>
        </w:rPr>
        <w:t>ដើម្បីជ្រើសរើសបរិក្ខារអគ្គិសនី។</w:t>
      </w:r>
    </w:p>
    <w:p w14:paraId="5E4813C4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28874B83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123E6DF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ED74478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18E51BF9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1426E1B" w14:textId="77777777" w:rsidR="00A76B63" w:rsidRDefault="00A76B6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08BAE38C" w14:textId="77777777" w:rsidR="005A7433" w:rsidRDefault="005A7433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6D631F62" w14:textId="77777777" w:rsidR="006524DC" w:rsidRDefault="006524DC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E50A7FB" w14:textId="77777777" w:rsidR="006524DC" w:rsidRDefault="006524DC" w:rsidP="00CB202E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03246F2F" w14:textId="66484A20" w:rsidR="0003636B" w:rsidRPr="00C11E7A" w:rsidRDefault="0003636B" w:rsidP="00CB202E">
      <w:pPr>
        <w:jc w:val="center"/>
        <w:rPr>
          <w:rFonts w:ascii="Khmer OS Battambang" w:eastAsiaTheme="minorEastAsia" w:hAnsi="Khmer OS Battambang" w:cs="Khmer OS Battambang"/>
          <w:color w:val="000000" w:themeColor="text1"/>
          <w:szCs w:val="22"/>
        </w:rPr>
      </w:pPr>
      <w:r w:rsidRPr="00C11E7A">
        <w:rPr>
          <w:rFonts w:ascii="Khmer OS Battambang" w:eastAsiaTheme="minorEastAsia" w:hAnsi="Khmer OS Battambang" w:cs="Khmer OS Battambang" w:hint="cs"/>
          <w:color w:val="000000" w:themeColor="text1"/>
          <w:szCs w:val="22"/>
          <w:cs/>
        </w:rPr>
        <w:lastRenderedPageBreak/>
        <w:t>តារាង ២</w:t>
      </w:r>
      <w:r w:rsidRPr="00C11E7A">
        <w:rPr>
          <w:rFonts w:ascii="Khmer OS Battambang" w:eastAsiaTheme="minorEastAsia" w:hAnsi="Khmer OS Battambang" w:cs="Khmer OS Battambang"/>
          <w:color w:val="000000" w:themeColor="text1"/>
          <w:szCs w:val="22"/>
        </w:rPr>
        <w:t>.</w:t>
      </w:r>
      <w:r w:rsidRPr="00C11E7A">
        <w:rPr>
          <w:rFonts w:ascii="Khmer OS Battambang" w:eastAsiaTheme="minorEastAsia" w:hAnsi="Khmer OS Battambang" w:cs="Khmer OS Battambang" w:hint="cs"/>
          <w:color w:val="000000" w:themeColor="text1"/>
          <w:szCs w:val="22"/>
          <w:cs/>
        </w:rPr>
        <w:t>១ បង្ហាញពីភាពបំភ្លឺតាមប្រភេទបន្ទប់នីមួយៗ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5166"/>
        <w:gridCol w:w="3007"/>
      </w:tblGrid>
      <w:tr w:rsidR="0003636B" w:rsidRPr="00CB0100" w14:paraId="3718FCF8" w14:textId="77777777" w:rsidTr="0003636B">
        <w:tc>
          <w:tcPr>
            <w:tcW w:w="846" w:type="dxa"/>
          </w:tcPr>
          <w:p w14:paraId="61B5B828" w14:textId="37B5A1DF" w:rsidR="0003636B" w:rsidRPr="00CB0100" w:rsidRDefault="0003636B" w:rsidP="003B1175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5166" w:type="dxa"/>
          </w:tcPr>
          <w:p w14:paraId="1366D3AA" w14:textId="6217CB3C" w:rsidR="0003636B" w:rsidRPr="00CB0100" w:rsidRDefault="0003636B" w:rsidP="003B1175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្រភេទបន្ទប់</w:t>
            </w:r>
          </w:p>
        </w:tc>
        <w:tc>
          <w:tcPr>
            <w:tcW w:w="3007" w:type="dxa"/>
          </w:tcPr>
          <w:p w14:paraId="6AD2E145" w14:textId="6FCCC261" w:rsidR="0003636B" w:rsidRPr="00CB0100" w:rsidRDefault="0003636B" w:rsidP="003B1175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 xml:space="preserve">ភាពបំភ្លឺ </w:t>
            </w:r>
            <w:r w:rsidRPr="001007C5">
              <w:rPr>
                <w:rFonts w:ascii="Times New Roman" w:eastAsiaTheme="minorEastAsia" w:hAnsi="Times New Roman" w:cs="Times New Roman"/>
                <w:szCs w:val="22"/>
              </w:rPr>
              <w:t>E(Lux)</w:t>
            </w:r>
          </w:p>
        </w:tc>
      </w:tr>
      <w:tr w:rsidR="0003636B" w:rsidRPr="00CB0100" w14:paraId="48AFFA46" w14:textId="77777777" w:rsidTr="0003636B">
        <w:tc>
          <w:tcPr>
            <w:tcW w:w="846" w:type="dxa"/>
          </w:tcPr>
          <w:p w14:paraId="54AD74F5" w14:textId="2EDD251C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5166" w:type="dxa"/>
          </w:tcPr>
          <w:p w14:paraId="1D6CC40E" w14:textId="3EC98251" w:rsidR="0003636B" w:rsidRPr="00CB0100" w:rsidRDefault="0003636B" w:rsidP="003B1175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3007" w:type="dxa"/>
          </w:tcPr>
          <w:p w14:paraId="70AA19E3" w14:textId="49E18500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00</w:t>
            </w:r>
          </w:p>
        </w:tc>
      </w:tr>
      <w:tr w:rsidR="0003636B" w:rsidRPr="00CB0100" w14:paraId="0C0C90C6" w14:textId="77777777" w:rsidTr="0003636B">
        <w:tc>
          <w:tcPr>
            <w:tcW w:w="846" w:type="dxa"/>
          </w:tcPr>
          <w:p w14:paraId="22211CFC" w14:textId="74E574FE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</w:p>
        </w:tc>
        <w:tc>
          <w:tcPr>
            <w:tcW w:w="5166" w:type="dxa"/>
          </w:tcPr>
          <w:p w14:paraId="6B61A2F2" w14:textId="410BEE31" w:rsidR="0003636B" w:rsidRPr="00CB0100" w:rsidRDefault="0003636B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3007" w:type="dxa"/>
          </w:tcPr>
          <w:p w14:paraId="1BB50EFC" w14:textId="1476D395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50</w:t>
            </w:r>
          </w:p>
        </w:tc>
      </w:tr>
      <w:tr w:rsidR="0003636B" w:rsidRPr="00CB0100" w14:paraId="027AEB33" w14:textId="77777777" w:rsidTr="0003636B">
        <w:tc>
          <w:tcPr>
            <w:tcW w:w="846" w:type="dxa"/>
          </w:tcPr>
          <w:p w14:paraId="591AAA62" w14:textId="21C61B9A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</w:p>
        </w:tc>
        <w:tc>
          <w:tcPr>
            <w:tcW w:w="5166" w:type="dxa"/>
          </w:tcPr>
          <w:p w14:paraId="6F07631E" w14:textId="75B12CD0" w:rsidR="0003636B" w:rsidRPr="00CB0100" w:rsidRDefault="0003636B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កន្លែងទទួលទានអាហារ</w:t>
            </w:r>
          </w:p>
        </w:tc>
        <w:tc>
          <w:tcPr>
            <w:tcW w:w="3007" w:type="dxa"/>
          </w:tcPr>
          <w:p w14:paraId="097256DC" w14:textId="721739EF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00</w:t>
            </w:r>
          </w:p>
        </w:tc>
      </w:tr>
      <w:tr w:rsidR="0003636B" w:rsidRPr="00CB0100" w14:paraId="2CDB8E33" w14:textId="77777777" w:rsidTr="0003636B">
        <w:tc>
          <w:tcPr>
            <w:tcW w:w="846" w:type="dxa"/>
          </w:tcPr>
          <w:p w14:paraId="409DBC9F" w14:textId="481DA901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5166" w:type="dxa"/>
          </w:tcPr>
          <w:p w14:paraId="7E5A0956" w14:textId="40486A35" w:rsidR="0003636B" w:rsidRPr="00CB0100" w:rsidRDefault="003B1175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</w:t>
            </w:r>
          </w:p>
        </w:tc>
        <w:tc>
          <w:tcPr>
            <w:tcW w:w="3007" w:type="dxa"/>
          </w:tcPr>
          <w:p w14:paraId="5F251676" w14:textId="7BAA8614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70</w:t>
            </w:r>
          </w:p>
        </w:tc>
      </w:tr>
      <w:tr w:rsidR="0003636B" w:rsidRPr="00CB0100" w14:paraId="52B71C3D" w14:textId="77777777" w:rsidTr="0003636B">
        <w:tc>
          <w:tcPr>
            <w:tcW w:w="846" w:type="dxa"/>
          </w:tcPr>
          <w:p w14:paraId="7DEB127D" w14:textId="34E95ED6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5166" w:type="dxa"/>
          </w:tcPr>
          <w:p w14:paraId="3E314F0E" w14:textId="21CC3DF3" w:rsidR="0003636B" w:rsidRPr="00CB0100" w:rsidRDefault="003B1175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3007" w:type="dxa"/>
          </w:tcPr>
          <w:p w14:paraId="04B2997E" w14:textId="38CEAC3F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70</w:t>
            </w:r>
          </w:p>
        </w:tc>
      </w:tr>
      <w:tr w:rsidR="0003636B" w:rsidRPr="00CB0100" w14:paraId="6A603AF2" w14:textId="77777777" w:rsidTr="0003636B">
        <w:tc>
          <w:tcPr>
            <w:tcW w:w="846" w:type="dxa"/>
          </w:tcPr>
          <w:p w14:paraId="55C3231B" w14:textId="77E7F88D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6</w:t>
            </w:r>
          </w:p>
        </w:tc>
        <w:tc>
          <w:tcPr>
            <w:tcW w:w="5166" w:type="dxa"/>
          </w:tcPr>
          <w:p w14:paraId="3A269F92" w14:textId="756D4607" w:rsidR="0003636B" w:rsidRPr="00CB0100" w:rsidRDefault="003B1175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ច្រកដើរ</w:t>
            </w:r>
          </w:p>
        </w:tc>
        <w:tc>
          <w:tcPr>
            <w:tcW w:w="3007" w:type="dxa"/>
          </w:tcPr>
          <w:p w14:paraId="76C478EE" w14:textId="42FB3ADF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00</w:t>
            </w:r>
          </w:p>
        </w:tc>
      </w:tr>
      <w:tr w:rsidR="0003636B" w:rsidRPr="00CB0100" w14:paraId="23467A7B" w14:textId="77777777" w:rsidTr="0003636B">
        <w:tc>
          <w:tcPr>
            <w:tcW w:w="846" w:type="dxa"/>
          </w:tcPr>
          <w:p w14:paraId="08C232C1" w14:textId="19373E00" w:rsidR="0003636B" w:rsidRPr="001007C5" w:rsidRDefault="0003636B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7</w:t>
            </w:r>
          </w:p>
        </w:tc>
        <w:tc>
          <w:tcPr>
            <w:tcW w:w="5166" w:type="dxa"/>
          </w:tcPr>
          <w:p w14:paraId="1D21CB9D" w14:textId="10BEA757" w:rsidR="0003636B" w:rsidRPr="00CB0100" w:rsidRDefault="003B1175" w:rsidP="003B1175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វេរ៉ង់ដា</w:t>
            </w:r>
          </w:p>
        </w:tc>
        <w:tc>
          <w:tcPr>
            <w:tcW w:w="3007" w:type="dxa"/>
          </w:tcPr>
          <w:p w14:paraId="348D1409" w14:textId="5F4AE3FF" w:rsidR="0003636B" w:rsidRPr="001007C5" w:rsidRDefault="003B1175" w:rsidP="003B1175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1007C5">
              <w:rPr>
                <w:rFonts w:ascii="Times New Roman" w:eastAsiaTheme="minorEastAsia" w:hAnsi="Times New Roman" w:cs="Times New Roman"/>
                <w:szCs w:val="22"/>
                <w:cs/>
              </w:rPr>
              <w:t>100</w:t>
            </w:r>
          </w:p>
        </w:tc>
      </w:tr>
    </w:tbl>
    <w:p w14:paraId="1834F804" w14:textId="77777777" w:rsidR="001E048A" w:rsidRPr="00CB0100" w:rsidRDefault="001E048A" w:rsidP="001E048A">
      <w:pPr>
        <w:rPr>
          <w:rFonts w:ascii="Khmer OS Battambang" w:eastAsiaTheme="minorEastAsia" w:hAnsi="Khmer OS Battambang" w:cs="Khmer OS Battambang"/>
          <w:szCs w:val="22"/>
        </w:rPr>
      </w:pPr>
    </w:p>
    <w:p w14:paraId="2498EE22" w14:textId="5D9780CC" w:rsidR="001E048A" w:rsidRPr="00CB0100" w:rsidRDefault="001E048A" w:rsidP="001E048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ប្រភេទប្រព័ន្ធបំភ្លឺដែលប្រើប្រាស់មានដូចជា</w:t>
      </w:r>
    </w:p>
    <w:p w14:paraId="3F93097B" w14:textId="6B8B595C" w:rsidR="001E048A" w:rsidRPr="001007C5" w:rsidRDefault="001E048A" w:rsidP="001007C5">
      <w:pPr>
        <w:pStyle w:val="ListParagraph"/>
        <w:numPr>
          <w:ilvl w:val="2"/>
          <w:numId w:val="42"/>
        </w:numPr>
        <w:rPr>
          <w:rFonts w:ascii="Times New Roman" w:eastAsiaTheme="minorEastAsia" w:hAnsi="Times New Roman" w:cs="Times New Roman"/>
          <w:szCs w:val="22"/>
        </w:rPr>
      </w:pP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 xml:space="preserve">អំពូលអ៊ុយពិដានៈ </w:t>
      </w:r>
      <w:r w:rsidRPr="001007C5">
        <w:rPr>
          <w:rFonts w:ascii="Times New Roman" w:eastAsiaTheme="minorEastAsia" w:hAnsi="Times New Roman" w:cs="Times New Roman"/>
          <w:szCs w:val="22"/>
        </w:rPr>
        <w:t>P =</w:t>
      </w:r>
      <w:r w:rsidRPr="001007C5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="00E65A51" w:rsidRPr="001007C5">
        <w:rPr>
          <w:rFonts w:ascii="Times New Roman" w:eastAsiaTheme="minorEastAsia" w:hAnsi="Times New Roman" w:cs="Times New Roman"/>
          <w:szCs w:val="22"/>
        </w:rPr>
        <w:t>22</w:t>
      </w:r>
      <w:r w:rsidRPr="001007C5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1007C5">
        <w:rPr>
          <w:rFonts w:ascii="Times New Roman" w:eastAsiaTheme="minorEastAsia" w:hAnsi="Times New Roman" w:cs="Times New Roman"/>
          <w:szCs w:val="22"/>
        </w:rPr>
        <w:t xml:space="preserve">w , f = </w:t>
      </w:r>
      <w:r w:rsidR="00E65A51" w:rsidRPr="001007C5">
        <w:rPr>
          <w:rFonts w:ascii="Times New Roman" w:eastAsiaTheme="minorEastAsia" w:hAnsi="Times New Roman" w:cs="Times New Roman"/>
          <w:szCs w:val="22"/>
        </w:rPr>
        <w:t>1450</w:t>
      </w:r>
      <w:r w:rsidRPr="001007C5">
        <w:rPr>
          <w:rFonts w:ascii="Times New Roman" w:eastAsiaTheme="minorEastAsia" w:hAnsi="Times New Roman" w:cs="Times New Roman"/>
          <w:szCs w:val="22"/>
        </w:rPr>
        <w:t xml:space="preserve"> </w:t>
      </w:r>
      <w:proofErr w:type="spellStart"/>
      <w:r w:rsidRPr="001007C5">
        <w:rPr>
          <w:rFonts w:ascii="Times New Roman" w:eastAsiaTheme="minorEastAsia" w:hAnsi="Times New Roman" w:cs="Times New Roman"/>
          <w:szCs w:val="22"/>
        </w:rPr>
        <w:t>Lm</w:t>
      </w:r>
      <w:proofErr w:type="spellEnd"/>
    </w:p>
    <w:p w14:paraId="06F98288" w14:textId="5BEFFD0E" w:rsidR="001E048A" w:rsidRPr="001007C5" w:rsidRDefault="001E048A" w:rsidP="001007C5">
      <w:pPr>
        <w:pStyle w:val="ListParagraph"/>
        <w:numPr>
          <w:ilvl w:val="2"/>
          <w:numId w:val="42"/>
        </w:numPr>
        <w:rPr>
          <w:rFonts w:ascii="Times New Roman" w:eastAsiaTheme="minorEastAsia" w:hAnsi="Times New Roman" w:cs="Times New Roman"/>
          <w:szCs w:val="22"/>
        </w:rPr>
      </w:pPr>
      <w:r w:rsidRPr="001007C5">
        <w:rPr>
          <w:rFonts w:ascii="Khmer OS Battambang" w:eastAsiaTheme="minorEastAsia" w:hAnsi="Khmer OS Battambang" w:cs="Khmer OS Battambang" w:hint="cs"/>
          <w:szCs w:val="22"/>
          <w:cs/>
        </w:rPr>
        <w:t xml:space="preserve">អំពូលចានថាសៈ </w:t>
      </w:r>
      <w:r w:rsidRPr="001007C5">
        <w:rPr>
          <w:rFonts w:ascii="Khmer OS Muol Light" w:eastAsiaTheme="minorEastAsia" w:hAnsi="Khmer OS Muol Light" w:cs="Khmer OS Muol Light"/>
          <w:szCs w:val="22"/>
        </w:rPr>
        <w:t xml:space="preserve">P = </w:t>
      </w:r>
      <w:r w:rsidR="00DE2F15" w:rsidRPr="001007C5">
        <w:rPr>
          <w:rFonts w:ascii="Khmer OS Muol Light" w:eastAsiaTheme="minorEastAsia" w:hAnsi="Khmer OS Muol Light" w:cs="Khmer OS Muol Light"/>
          <w:szCs w:val="22"/>
        </w:rPr>
        <w:t xml:space="preserve">28 </w:t>
      </w:r>
      <w:r w:rsidRPr="001007C5">
        <w:rPr>
          <w:rFonts w:ascii="Khmer OS Muol Light" w:eastAsiaTheme="minorEastAsia" w:hAnsi="Khmer OS Muol Light" w:cs="Khmer OS Muol Light"/>
          <w:szCs w:val="22"/>
        </w:rPr>
        <w:t xml:space="preserve">w , f = </w:t>
      </w:r>
      <w:r w:rsidR="00DE2F15" w:rsidRPr="001007C5">
        <w:rPr>
          <w:rFonts w:ascii="Khmer OS Muol Light" w:eastAsiaTheme="minorEastAsia" w:hAnsi="Khmer OS Muol Light" w:cs="Khmer OS Muol Light"/>
          <w:szCs w:val="22"/>
        </w:rPr>
        <w:t xml:space="preserve">1680 </w:t>
      </w:r>
      <w:proofErr w:type="spellStart"/>
      <w:r w:rsidRPr="001007C5">
        <w:rPr>
          <w:rFonts w:ascii="Times New Roman" w:eastAsiaTheme="minorEastAsia" w:hAnsi="Times New Roman" w:cs="Times New Roman"/>
          <w:szCs w:val="22"/>
        </w:rPr>
        <w:t>Lm</w:t>
      </w:r>
      <w:proofErr w:type="spellEnd"/>
    </w:p>
    <w:p w14:paraId="13658CCC" w14:textId="15E3D841" w:rsidR="001266EF" w:rsidRPr="00CB0100" w:rsidRDefault="001266EF" w:rsidP="001E048A">
      <w:pPr>
        <w:rPr>
          <w:rFonts w:ascii="Khmer OS Battambang" w:eastAsiaTheme="minorEastAsia" w:hAnsi="Khmer OS Battambang" w:cs="Khmer OS Battambang"/>
          <w:szCs w:val="22"/>
        </w:rPr>
        <w:sectPr w:rsidR="001266EF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72880928" w14:textId="7DB88B29" w:rsidR="001E048A" w:rsidRPr="00113A77" w:rsidRDefault="001266EF" w:rsidP="001E048A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lastRenderedPageBreak/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១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 xml:space="preserve">៤​ វិធីសាស្ត្រគណនាចំនួនអំពូល </w:t>
      </w:r>
    </w:p>
    <w:p w14:paraId="2BBF98A2" w14:textId="76EE7FB8" w:rsidR="001266EF" w:rsidRPr="00CB0100" w:rsidRDefault="001266EF" w:rsidP="001E048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 </w:t>
      </w:r>
      <m:oMath>
        <m:r>
          <w:rPr>
            <w:rFonts w:ascii="Cambria Math" w:eastAsiaTheme="minorEastAsia" w:hAnsi="Cambria Math" w:cs="Khmer OS Battambang"/>
            <w:sz w:val="28"/>
            <w:szCs w:val="28"/>
          </w:rPr>
          <m:t>N=</m:t>
        </m:r>
        <m:f>
          <m:fPr>
            <m:ctrlPr>
              <w:rPr>
                <w:rFonts w:ascii="Cambria Math" w:eastAsiaTheme="minorEastAsia" w:hAnsi="Cambria Math" w:cs="Khmer OS Battambang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Khmer OS Battambang"/>
                <w:sz w:val="28"/>
                <w:szCs w:val="28"/>
              </w:rPr>
              <m:t>F</m:t>
            </m:r>
          </m:num>
          <m:den>
            <m:r>
              <w:rPr>
                <w:rFonts w:ascii="Cambria Math" w:eastAsiaTheme="minorEastAsia" w:hAnsi="Cambria Math" w:cs="Khmer OS Battambang"/>
                <w:sz w:val="28"/>
                <w:szCs w:val="28"/>
              </w:rPr>
              <m:t>f</m:t>
            </m:r>
          </m:den>
        </m:f>
      </m:oMath>
    </w:p>
    <w:p w14:paraId="499A6B30" w14:textId="2548C132" w:rsidR="005C5D2E" w:rsidRPr="00CB0100" w:rsidRDefault="001266EF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1007C5">
        <w:rPr>
          <w:rFonts w:ascii="Times New Roman" w:eastAsiaTheme="minorEastAsia" w:hAnsi="Times New Roman" w:cs="Times New Roman"/>
          <w:szCs w:val="22"/>
        </w:rPr>
        <w:t>F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ភ្លុចពន្លឺសរុបនៅក្នុងបន្ទប់</w:t>
      </w:r>
      <w:r w:rsidR="001007C5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1007C5">
        <w:rPr>
          <w:rFonts w:ascii="Times New Roman" w:eastAsiaTheme="minorEastAsia" w:hAnsi="Times New Roman" w:cs="Times New Roman"/>
          <w:szCs w:val="22"/>
          <w:cs/>
        </w:rPr>
        <w:t>(</w:t>
      </w:r>
      <w:proofErr w:type="spellStart"/>
      <w:r w:rsidRPr="001007C5">
        <w:rPr>
          <w:rFonts w:ascii="Times New Roman" w:eastAsiaTheme="minorEastAsia" w:hAnsi="Times New Roman" w:cs="Times New Roman"/>
          <w:szCs w:val="22"/>
        </w:rPr>
        <w:t>Lm</w:t>
      </w:r>
      <w:proofErr w:type="spellEnd"/>
      <w:r w:rsidRPr="001007C5">
        <w:rPr>
          <w:rFonts w:ascii="Times New Roman" w:eastAsiaTheme="minorEastAsia" w:hAnsi="Times New Roman" w:cs="Times New Roman"/>
          <w:szCs w:val="22"/>
        </w:rPr>
        <w:t>)</w:t>
      </w:r>
    </w:p>
    <w:p w14:paraId="4DF555C9" w14:textId="65847350" w:rsidR="001266EF" w:rsidRPr="00CB0100" w:rsidRDefault="001266EF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1007C5">
        <w:rPr>
          <w:rFonts w:ascii="Khmer OS Muol Light" w:eastAsiaTheme="minorEastAsia" w:hAnsi="Khmer OS Muol Light" w:cs="Khmer OS Muol Light"/>
          <w:szCs w:val="22"/>
        </w:rPr>
        <w:t xml:space="preserve">f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ភ្លុចនៃអំពូល</w:t>
      </w:r>
      <w:r w:rsidR="001007C5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1007C5">
        <w:rPr>
          <w:rFonts w:ascii="Times New Roman" w:eastAsiaTheme="minorEastAsia" w:hAnsi="Times New Roman" w:cs="Times New Roman"/>
          <w:szCs w:val="22"/>
          <w:cs/>
        </w:rPr>
        <w:t>(</w:t>
      </w:r>
      <w:proofErr w:type="spellStart"/>
      <w:r w:rsidRPr="001007C5">
        <w:rPr>
          <w:rFonts w:ascii="Times New Roman" w:eastAsiaTheme="minorEastAsia" w:hAnsi="Times New Roman" w:cs="Times New Roman"/>
          <w:szCs w:val="22"/>
        </w:rPr>
        <w:t>Lm</w:t>
      </w:r>
      <w:proofErr w:type="spellEnd"/>
      <w:r w:rsidRPr="001007C5">
        <w:rPr>
          <w:rFonts w:ascii="Times New Roman" w:eastAsiaTheme="minorEastAsia" w:hAnsi="Times New Roman" w:cs="Times New Roman"/>
          <w:szCs w:val="22"/>
        </w:rPr>
        <w:t>)</w:t>
      </w:r>
    </w:p>
    <w:p w14:paraId="0CFDE955" w14:textId="19F3E2B2" w:rsidR="001266EF" w:rsidRPr="00634A79" w:rsidRDefault="001266EF" w:rsidP="006A549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៥ គណនាអានុភាពអំពូល</w:t>
      </w:r>
    </w:p>
    <w:p w14:paraId="3C4C76C5" w14:textId="3E682C03" w:rsidR="001266EF" w:rsidRPr="00CB0100" w:rsidRDefault="001266EF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822092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ឹងថាអំពូលមួយមានអានុភាព </w:t>
      </w:r>
      <w:r w:rsidR="00822092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1007C5">
        <w:rPr>
          <w:rFonts w:ascii="Times New Roman" w:eastAsiaTheme="minorEastAsia" w:hAnsi="Times New Roman" w:cs="DaunPenh"/>
        </w:rPr>
        <w:t>W</w:t>
      </w:r>
      <w:r w:rsidR="00822092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822092" w:rsidRPr="00CB0100">
        <w:rPr>
          <w:rFonts w:ascii="Khmer OS Battambang" w:eastAsiaTheme="minorEastAsia" w:hAnsi="Khmer OS Battambang" w:cs="Khmer OS Battambang" w:hint="cs"/>
          <w:szCs w:val="22"/>
          <w:cs/>
        </w:rPr>
        <w:t>គេប្រើប្រាស់អំពូល៣បិ</w:t>
      </w:r>
      <w:r w:rsidR="001007C5">
        <w:rPr>
          <w:rFonts w:ascii="Khmer OS Battambang" w:eastAsiaTheme="minorEastAsia" w:hAnsi="Khmer OS Battambang" w:cs="Khmer OS Battambang" w:hint="cs"/>
          <w:szCs w:val="22"/>
          <w:cs/>
        </w:rPr>
        <w:t>ទ</w:t>
      </w:r>
      <w:r w:rsidR="00822092" w:rsidRPr="00CB0100">
        <w:rPr>
          <w:rFonts w:ascii="Khmer OS Battambang" w:eastAsiaTheme="minorEastAsia" w:hAnsi="Khmer OS Battambang" w:cs="Khmer OS Battambang" w:hint="cs"/>
          <w:szCs w:val="22"/>
          <w:cs/>
        </w:rPr>
        <w:t>បើកកុងតាក់តែមួយ។</w:t>
      </w:r>
    </w:p>
    <w:p w14:paraId="1531DC6A" w14:textId="4E7BF8D5" w:rsidR="0090773E" w:rsidRPr="00CB0100" w:rsidRDefault="00822092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ៈ </w:t>
      </w:r>
      <w:r w:rsidRPr="001007C5">
        <w:rPr>
          <w:rFonts w:ascii="Khmer OS Battambang" w:eastAsiaTheme="minorEastAsia" w:hAnsi="Khmer OS Battambang" w:cs="Khmer OS Battambang" w:hint="cs"/>
          <w:sz w:val="28"/>
          <w:szCs w:val="28"/>
          <w:cs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Khmer OS Battambang"/>
                <w:sz w:val="28"/>
                <w:szCs w:val="28"/>
              </w:rPr>
              <m:t>Lamp</m:t>
            </m:r>
          </m:sub>
        </m:sSub>
        <m:r>
          <w:rPr>
            <w:rFonts w:ascii="Cambria Math" w:eastAsiaTheme="minorEastAsia" w:hAnsi="Cambria Math" w:cs="Khmer OS Battambang"/>
            <w:sz w:val="28"/>
            <w:szCs w:val="28"/>
          </w:rPr>
          <m:t>=n×20</m:t>
        </m:r>
      </m:oMath>
    </w:p>
    <w:p w14:paraId="7DF5C581" w14:textId="76C56E0F" w:rsidR="0090773E" w:rsidRPr="00CB0100" w:rsidRDefault="0090773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32"/>
                <w:szCs w:val="32"/>
              </w:rPr>
              <m:t>Lamp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កម្មសរុបរបស់អំពូល</w:t>
      </w:r>
      <w:r w:rsidRPr="00CB0100">
        <w:rPr>
          <w:rFonts w:ascii="Khmer OS Battambang" w:eastAsiaTheme="minorEastAsia" w:hAnsi="Khmer OS Battambang" w:cs="Khmer OS Battambang"/>
          <w:szCs w:val="22"/>
        </w:rPr>
        <w:t>(W)</w:t>
      </w:r>
    </w:p>
    <w:p w14:paraId="094578B1" w14:textId="214C6DCD" w:rsidR="0090773E" w:rsidRPr="00CB0100" w:rsidRDefault="007B3EF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1007C5">
        <w:rPr>
          <w:rFonts w:ascii="Times New Roman" w:eastAsiaTheme="minorEastAsia" w:hAnsi="Times New Roman" w:cs="Times New Roman"/>
          <w:szCs w:val="22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របស់អំពូល</w:t>
      </w:r>
    </w:p>
    <w:p w14:paraId="0C1D186F" w14:textId="6EA1217F" w:rsidR="007B3EFE" w:rsidRPr="00634A79" w:rsidRDefault="007B3EF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634A79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.៦.គណនាចរន្តរបស់អំពូល</w:t>
      </w:r>
    </w:p>
    <w:p w14:paraId="368EEA5E" w14:textId="698DFBE0" w:rsidR="007B3EFE" w:rsidRPr="00CB0100" w:rsidRDefault="007B3EF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ៈ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Lamp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</m:t>
            </m:r>
            <m:func>
              <m:func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φ</m:t>
                </m:r>
              </m:e>
            </m:func>
          </m:den>
        </m:f>
      </m:oMath>
      <w:r w:rsidR="00F02868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</w:p>
    <w:p w14:paraId="4A86567E" w14:textId="0DB3C0E6" w:rsidR="00F02868" w:rsidRPr="00113A77" w:rsidRDefault="00F02868" w:rsidP="0090773E">
      <w:pPr>
        <w:tabs>
          <w:tab w:val="left" w:pos="0"/>
          <w:tab w:val="left" w:pos="709"/>
          <w:tab w:val="left" w:pos="1843"/>
        </w:tabs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២ វិធីសាស្រ្តគណនាម៉ាស៊ីនត្រជាក់</w:t>
      </w:r>
    </w:p>
    <w:p w14:paraId="43FBF4B2" w14:textId="4472043D" w:rsidR="00F02868" w:rsidRPr="00CB0100" w:rsidRDefault="00F02868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គណនាមាឌបន្ទប់</w:t>
      </w:r>
    </w:p>
    <w:p w14:paraId="65196AA7" w14:textId="5C8DAFAC" w:rsidR="00F02868" w:rsidRPr="00CB0100" w:rsidRDefault="00F02868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room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A×B×H</m:t>
        </m:r>
      </m:oMath>
    </w:p>
    <w:p w14:paraId="130535D4" w14:textId="666E2427" w:rsidR="00F02868" w:rsidRPr="00CB0100" w:rsidRDefault="00F02868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room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មាឌបន្ទប់​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2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2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2"/>
          </w:rPr>
          <m:t>)</m:t>
        </m:r>
      </m:oMath>
      <w:r w:rsidR="009058BE" w:rsidRPr="001007C5">
        <w:rPr>
          <w:rFonts w:ascii="Khmer OS Battambang" w:eastAsiaTheme="minorEastAsia" w:hAnsi="Khmer OS Battambang" w:cs="Khmer OS Battambang"/>
          <w:szCs w:val="22"/>
        </w:rPr>
        <w:t xml:space="preserve">  </w:t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br/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9058BE" w:rsidRPr="001007C5">
        <w:rPr>
          <w:rFonts w:ascii="Times New Roman" w:eastAsiaTheme="minorEastAsia" w:hAnsi="Times New Roman" w:cs="Times New Roman"/>
          <w:szCs w:val="22"/>
        </w:rPr>
        <w:t>A</w:t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9058BE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ប្រវែងបណ្តោយនៃទីតាំងបន្ទប់</w:t>
      </w:r>
      <w:r w:rsidR="009058BE" w:rsidRPr="00CB0100">
        <w:rPr>
          <w:rFonts w:ascii="Khmer OS Battambang" w:eastAsiaTheme="minorEastAsia" w:hAnsi="Khmer OS Battambang" w:cs="Khmer OS Battambang"/>
          <w:szCs w:val="22"/>
        </w:rPr>
        <w:t xml:space="preserve"> 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2"/>
              </w:rPr>
              <m:t>(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2"/>
              </w:rPr>
              <m:t>3</m:t>
            </m:r>
          </m:sup>
        </m:sSup>
      </m:oMath>
      <w:r w:rsidR="009058BE" w:rsidRPr="001007C5">
        <w:rPr>
          <w:rFonts w:ascii="Times New Roman" w:eastAsiaTheme="minorEastAsia" w:hAnsi="Times New Roman" w:cs="Times New Roman"/>
          <w:szCs w:val="22"/>
        </w:rPr>
        <w:t>)</w:t>
      </w:r>
    </w:p>
    <w:p w14:paraId="01E8B2A7" w14:textId="7A6ACCF9" w:rsidR="009058BE" w:rsidRPr="00CB0100" w:rsidRDefault="009058B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1007C5">
        <w:rPr>
          <w:rFonts w:ascii="Times New Roman" w:eastAsiaTheme="minorEastAsia" w:hAnsi="Times New Roman" w:cs="Times New Roman"/>
          <w:szCs w:val="22"/>
        </w:rPr>
        <w:t>B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ប្រវែងទទឹងនៃទីតាំងបន្ទប់ </w:t>
      </w:r>
      <w:r w:rsidRPr="001007C5">
        <w:rPr>
          <w:rFonts w:ascii="Times New Roman" w:eastAsiaTheme="minorEastAsia" w:hAnsi="Times New Roman" w:cs="Times New Roman"/>
          <w:szCs w:val="22"/>
          <w:cs/>
        </w:rPr>
        <w:t>(</w:t>
      </w:r>
      <w:r w:rsidRPr="001007C5">
        <w:rPr>
          <w:rFonts w:ascii="Times New Roman" w:eastAsiaTheme="minorEastAsia" w:hAnsi="Times New Roman" w:cs="Times New Roman"/>
          <w:szCs w:val="22"/>
        </w:rPr>
        <w:t>m)</w:t>
      </w:r>
    </w:p>
    <w:p w14:paraId="6E466A7C" w14:textId="31130B30" w:rsidR="009058BE" w:rsidRPr="00CB0100" w:rsidRDefault="009058B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1007C5">
        <w:rPr>
          <w:rFonts w:ascii="Times New Roman" w:eastAsiaTheme="minorEastAsia" w:hAnsi="Times New Roman" w:cs="Times New Roman"/>
          <w:szCs w:val="22"/>
        </w:rPr>
        <w:t>H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កម្ពស់របស់បន្ទប់ </w:t>
      </w:r>
      <w:r w:rsidRPr="001007C5">
        <w:rPr>
          <w:rFonts w:ascii="Times New Roman" w:eastAsiaTheme="minorEastAsia" w:hAnsi="Times New Roman" w:cs="Times New Roman"/>
          <w:szCs w:val="22"/>
          <w:cs/>
        </w:rPr>
        <w:t>(</w:t>
      </w:r>
      <w:r w:rsidRPr="001007C5">
        <w:rPr>
          <w:rFonts w:ascii="Times New Roman" w:eastAsiaTheme="minorEastAsia" w:hAnsi="Times New Roman" w:cs="Times New Roman"/>
          <w:szCs w:val="22"/>
        </w:rPr>
        <w:t>m)</w:t>
      </w:r>
    </w:p>
    <w:p w14:paraId="52845373" w14:textId="2EC019AA" w:rsidR="0090773E" w:rsidRPr="00CB0100" w:rsidRDefault="0090773E" w:rsidP="0090773E">
      <w:pPr>
        <w:tabs>
          <w:tab w:val="left" w:pos="0"/>
          <w:tab w:val="left" w:pos="709"/>
          <w:tab w:val="left" w:pos="1843"/>
        </w:tabs>
        <w:rPr>
          <w:rFonts w:ascii="Khmer OS Battambang" w:eastAsiaTheme="minorEastAsia" w:hAnsi="Khmer OS Battambang" w:cs="Khmer OS Battambang"/>
          <w:szCs w:val="22"/>
        </w:rPr>
      </w:pPr>
    </w:p>
    <w:p w14:paraId="137EC67D" w14:textId="7B36C8E4" w:rsidR="00BA6FEA" w:rsidRPr="00CB0100" w:rsidRDefault="00BA6FEA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57F50D05" w14:textId="15F0616A" w:rsidR="00822092" w:rsidRPr="00CB0100" w:rsidRDefault="00822092" w:rsidP="006A549C">
      <w:pPr>
        <w:rPr>
          <w:rFonts w:ascii="Khmer OS Battambang" w:eastAsiaTheme="minorEastAsia" w:hAnsi="Khmer OS Battambang" w:cs="Khmer OS Battambang"/>
          <w:szCs w:val="22"/>
        </w:rPr>
      </w:pPr>
    </w:p>
    <w:p w14:paraId="751D9EA9" w14:textId="77777777" w:rsidR="005C5D2E" w:rsidRPr="00CB0100" w:rsidRDefault="005C5D2E" w:rsidP="006A549C">
      <w:pPr>
        <w:rPr>
          <w:rFonts w:ascii="Khmer OS Battambang" w:eastAsiaTheme="minorEastAsia" w:hAnsi="Khmer OS Battambang" w:cs="Khmer OS Battambang"/>
          <w:szCs w:val="22"/>
        </w:rPr>
      </w:pPr>
    </w:p>
    <w:p w14:paraId="7C251273" w14:textId="0CF136F0" w:rsidR="00D72B08" w:rsidRPr="00CB0100" w:rsidRDefault="00D72B08" w:rsidP="006A549C">
      <w:pPr>
        <w:rPr>
          <w:rFonts w:ascii="Khmer OS Battambang" w:hAnsi="Khmer OS Battambang" w:cs="Khmer OS Battambang"/>
          <w:szCs w:val="22"/>
        </w:rPr>
      </w:pPr>
    </w:p>
    <w:p w14:paraId="440B31BE" w14:textId="23C0713E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5B3EE85A" w14:textId="1904C48C" w:rsidR="0039733E" w:rsidRPr="00CB0100" w:rsidRDefault="00F5252C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324FD049" wp14:editId="6D816B78">
                <wp:simplePos x="0" y="0"/>
                <wp:positionH relativeFrom="column">
                  <wp:posOffset>1045210</wp:posOffset>
                </wp:positionH>
                <wp:positionV relativeFrom="paragraph">
                  <wp:posOffset>-168910</wp:posOffset>
                </wp:positionV>
                <wp:extent cx="3667760" cy="3299460"/>
                <wp:effectExtent l="0" t="0" r="8890" b="0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667760" cy="3299460"/>
                          <a:chOff x="0" y="0"/>
                          <a:chExt cx="3667982" cy="3299460"/>
                        </a:xfrm>
                      </wpg:grpSpPr>
                      <wpg:grpSp>
                        <wpg:cNvPr id="19" name="Group 11"/>
                        <wpg:cNvGrpSpPr/>
                        <wpg:grpSpPr>
                          <a:xfrm>
                            <a:off x="0" y="0"/>
                            <a:ext cx="3299460" cy="3299460"/>
                            <a:chOff x="0" y="0"/>
                            <a:chExt cx="3299460" cy="3299460"/>
                          </a:xfrm>
                        </wpg:grpSpPr>
                        <pic:pic xmlns:pic="http://schemas.openxmlformats.org/drawingml/2006/picture">
                          <pic:nvPicPr>
                            <pic:cNvPr id="20" name="Picture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5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99460" cy="3299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1" name="Text Box 3"/>
                          <wps:cNvSpPr txBox="1"/>
                          <wps:spPr>
                            <a:xfrm>
                              <a:off x="1113182" y="55660"/>
                              <a:ext cx="1012886" cy="552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913604D" w14:textId="5641B302" w:rsidR="0039733E" w:rsidRPr="00FA37EC" w:rsidRDefault="0039733E" w:rsidP="0039733E">
                                <w:pPr>
                                  <w:jc w:val="center"/>
                                  <w:rPr>
                                    <w:rFonts w:ascii="Khmer OS Battambang" w:hAnsi="Khmer OS Battambang" w:cs="Khmer OS Battambang"/>
                                    <w:color w:val="000000" w:themeColor="text1"/>
                                    <w:sz w:val="28"/>
                                    <w:szCs w:val="28"/>
                                  </w:rPr>
                                </w:pPr>
                                <w:r w:rsidRPr="00FA37EC">
                                  <w:rPr>
                                    <w:rFonts w:ascii="Khmer OS Battambang" w:hAnsi="Khmer OS Battambang" w:cs="Khmer OS Battambang"/>
                                    <w:color w:val="000000" w:themeColor="text1"/>
                                    <w:sz w:val="28"/>
                                    <w:szCs w:val="28"/>
                                  </w:rPr>
                                  <w:t>Indoor uni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2" name="Group 20"/>
                        <wpg:cNvGrpSpPr/>
                        <wpg:grpSpPr>
                          <a:xfrm>
                            <a:off x="892731" y="851111"/>
                            <a:ext cx="2775251" cy="2326509"/>
                            <a:chOff x="0" y="0"/>
                            <a:chExt cx="2775251" cy="2326509"/>
                          </a:xfrm>
                        </wpg:grpSpPr>
                        <wps:wsp>
                          <wps:cNvPr id="23" name="Text Box 2"/>
                          <wps:cNvSpPr txBox="1"/>
                          <wps:spPr>
                            <a:xfrm>
                              <a:off x="0" y="1905090"/>
                              <a:ext cx="1820848" cy="421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14082C" w14:textId="1BF3C744" w:rsidR="0039733E" w:rsidRPr="00FA37EC" w:rsidRDefault="0039733E" w:rsidP="0039733E">
                                <w:pPr>
                                  <w:jc w:val="center"/>
                                  <w:rPr>
                                    <w:rFonts w:ascii="Khmer OS Battambang" w:hAnsi="Khmer OS Battambang" w:cs="Khmer OS Battambang"/>
                                    <w:color w:val="000000" w:themeColor="text1"/>
                                    <w:sz w:val="28"/>
                                    <w:szCs w:val="28"/>
                                  </w:rPr>
                                </w:pPr>
                                <w:r w:rsidRPr="00FA37EC">
                                  <w:rPr>
                                    <w:rFonts w:ascii="Khmer OS Battambang" w:hAnsi="Khmer OS Battambang" w:cs="Khmer OS Battambang"/>
                                    <w:color w:val="000000" w:themeColor="text1"/>
                                    <w:sz w:val="28"/>
                                    <w:szCs w:val="28"/>
                                  </w:rPr>
                                  <w:t>Outdoor uni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" name="Group 18"/>
                          <wpg:cNvGrpSpPr/>
                          <wpg:grpSpPr>
                            <a:xfrm>
                              <a:off x="1742127" y="0"/>
                              <a:ext cx="1033124" cy="1668455"/>
                              <a:chOff x="0" y="0"/>
                              <a:chExt cx="1033124" cy="1668455"/>
                            </a:xfrm>
                          </wpg:grpSpPr>
                          <wpg:grpSp>
                            <wpg:cNvPr id="25" name="Group 15"/>
                            <wpg:cNvGrpSpPr/>
                            <wpg:grpSpPr>
                              <a:xfrm>
                                <a:off x="4333" y="0"/>
                                <a:ext cx="1028791" cy="1668455"/>
                                <a:chOff x="0" y="0"/>
                                <a:chExt cx="1028791" cy="1668455"/>
                              </a:xfrm>
                            </wpg:grpSpPr>
                            <wps:wsp>
                              <wps:cNvPr id="26" name="Straight Connector 5"/>
                              <wps:cNvCnPr/>
                              <wps:spPr>
                                <a:xfrm>
                                  <a:off x="234018" y="0"/>
                                  <a:ext cx="787179" cy="0"/>
                                </a:xfrm>
                                <a:prstGeom prst="line">
                                  <a:avLst/>
                                </a:prstGeom>
                                <a:ln w="38100"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Connector 6"/>
                              <wps:cNvCnPr/>
                              <wps:spPr>
                                <a:xfrm flipV="1">
                                  <a:off x="1028791" y="4334"/>
                                  <a:ext cx="0" cy="1661823"/>
                                </a:xfrm>
                                <a:prstGeom prst="line">
                                  <a:avLst/>
                                </a:prstGeom>
                                <a:ln w="38100"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Straight Connector 7"/>
                              <wps:cNvCnPr/>
                              <wps:spPr>
                                <a:xfrm flipV="1">
                                  <a:off x="0" y="1668455"/>
                                  <a:ext cx="1022571" cy="0"/>
                                </a:xfrm>
                                <a:prstGeom prst="line">
                                  <a:avLst/>
                                </a:prstGeom>
                                <a:ln w="38100"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29" name="Group 17"/>
                            <wpg:cNvGrpSpPr/>
                            <wpg:grpSpPr>
                              <a:xfrm>
                                <a:off x="0" y="136961"/>
                                <a:ext cx="797722" cy="1383527"/>
                                <a:chOff x="0" y="0"/>
                                <a:chExt cx="797722" cy="1383527"/>
                              </a:xfrm>
                            </wpg:grpSpPr>
                            <wps:wsp>
                              <wps:cNvPr id="30" name="Straight Connector 8"/>
                              <wps:cNvCnPr/>
                              <wps:spPr>
                                <a:xfrm>
                                  <a:off x="238351" y="0"/>
                                  <a:ext cx="556591" cy="0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1" name="Group 16"/>
                              <wpg:cNvGrpSpPr/>
                              <wpg:grpSpPr>
                                <a:xfrm>
                                  <a:off x="0" y="0"/>
                                  <a:ext cx="797722" cy="1383527"/>
                                  <a:chOff x="0" y="0"/>
                                  <a:chExt cx="797722" cy="1383527"/>
                                </a:xfrm>
                              </wpg:grpSpPr>
                              <wps:wsp>
                                <wps:cNvPr id="33" name="Straight Connector 9"/>
                                <wps:cNvCnPr/>
                                <wps:spPr>
                                  <a:xfrm flipV="1">
                                    <a:off x="797391" y="0"/>
                                    <a:ext cx="331" cy="1383527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3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10"/>
                                <wps:cNvCnPr/>
                                <wps:spPr>
                                  <a:xfrm flipV="1">
                                    <a:off x="0" y="1382434"/>
                                    <a:ext cx="795130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3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4FD049" id="Group 18" o:spid="_x0000_s1062" style="position:absolute;margin-left:82.3pt;margin-top:-13.3pt;width:288.8pt;height:259.8pt;z-index:-251646976" coordsize="36679,329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">
                <v:group id="Group 11" o:spid="_x0000_s1063" style="position:absolute;width:32994;height:32994" coordsize="32994,32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Picture 1" o:spid="_x0000_s1064" type="#_x0000_t75" style="position:absolute;width:32994;height:329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">
                    <v:imagedata r:id="rId37" o:title=""/>
                  </v:shape>
                  <v:shape id="_x0000_s1065" type="#_x0000_t202" style="position:absolute;left:11131;top:556;width:10129;height:55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  <v:textbox style="mso-fit-shape-to-text:t">
                      <w:txbxContent>
                        <w:p w14:paraId="0913604D" w14:textId="5641B302" w:rsidR="0039733E" w:rsidRPr="00FA37EC" w:rsidRDefault="0039733E" w:rsidP="0039733E">
                          <w:pPr>
                            <w:jc w:val="center"/>
                            <w:rPr>
                              <w:rFonts w:ascii="Khmer OS Battambang" w:hAnsi="Khmer OS Battambang" w:cs="Khmer OS Battambang"/>
                              <w:color w:val="000000" w:themeColor="text1"/>
                              <w:sz w:val="28"/>
                              <w:szCs w:val="28"/>
                            </w:rPr>
                          </w:pPr>
                          <w:r w:rsidRPr="00FA37EC">
                            <w:rPr>
                              <w:rFonts w:ascii="Khmer OS Battambang" w:hAnsi="Khmer OS Battambang" w:cs="Khmer OS Battambang"/>
                              <w:color w:val="000000" w:themeColor="text1"/>
                              <w:sz w:val="28"/>
                              <w:szCs w:val="28"/>
                            </w:rPr>
                            <w:t>Indoor unit</w:t>
                          </w:r>
                        </w:p>
                      </w:txbxContent>
                    </v:textbox>
                  </v:shape>
                </v:group>
                <v:group id="Group 20" o:spid="_x0000_s1066" style="position:absolute;left:8927;top:8511;width:27752;height:23265" coordsize="27752,23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Text Box 2" o:spid="_x0000_s1067" type="#_x0000_t202" style="position:absolute;top:19050;width:18208;height:4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14:paraId="2114082C" w14:textId="1BF3C744" w:rsidR="0039733E" w:rsidRPr="00FA37EC" w:rsidRDefault="0039733E" w:rsidP="0039733E">
                          <w:pPr>
                            <w:jc w:val="center"/>
                            <w:rPr>
                              <w:rFonts w:ascii="Khmer OS Battambang" w:hAnsi="Khmer OS Battambang" w:cs="Khmer OS Battambang"/>
                              <w:color w:val="000000" w:themeColor="text1"/>
                              <w:sz w:val="28"/>
                              <w:szCs w:val="28"/>
                            </w:rPr>
                          </w:pPr>
                          <w:r w:rsidRPr="00FA37EC">
                            <w:rPr>
                              <w:rFonts w:ascii="Khmer OS Battambang" w:hAnsi="Khmer OS Battambang" w:cs="Khmer OS Battambang"/>
                              <w:color w:val="000000" w:themeColor="text1"/>
                              <w:sz w:val="28"/>
                              <w:szCs w:val="28"/>
                            </w:rPr>
                            <w:t>Outdoor unit</w:t>
                          </w:r>
                        </w:p>
                      </w:txbxContent>
                    </v:textbox>
                  </v:shape>
                  <v:group id="_x0000_s1068" style="position:absolute;left:17421;width:10331;height:16684" coordsize="10331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group id="Group 15" o:spid="_x0000_s1069" style="position:absolute;left:43;width:10288;height:16684" coordsize="10287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<v:line id="Straight Connector 5" o:spid="_x0000_s1070" style="position:absolute;visibility:visible;mso-wrap-style:square" from="2340,0" to="1021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" strokecolor="black [3200]" strokeweight="3pt">
                        <v:stroke joinstyle="miter"/>
                      </v:line>
                      <v:line id="Straight Connector 6" o:spid="_x0000_s1071" style="position:absolute;flip:y;visibility:visible;mso-wrap-style:square" from="10287,43" to="10287,16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" strokecolor="black [3200]" strokeweight="3pt">
                        <v:stroke joinstyle="miter"/>
                      </v:line>
                      <v:line id="Straight Connector 7" o:spid="_x0000_s1072" style="position:absolute;flip:y;visibility:visible;mso-wrap-style:square" from="0,16684" to="10225,16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" strokecolor="black [3200]" strokeweight="3pt">
                        <v:stroke joinstyle="miter"/>
                      </v:line>
                    </v:group>
                    <v:group id="Group 17" o:spid="_x0000_s1073" style="position:absolute;top:1369;width:7977;height:13835" coordsize="7977,13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<v:line id="Straight Connector 8" o:spid="_x0000_s1074" style="position:absolute;visibility:visible;mso-wrap-style:square" from="2383,0" to="794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" strokecolor="black [3200]" strokeweight="1.5pt">
                        <v:stroke joinstyle="miter"/>
                      </v:line>
                      <v:group id="Group 16" o:spid="_x0000_s1075" style="position:absolute;width:7977;height:13835" coordsize="7977,13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line id="Straight Connector 9" o:spid="_x0000_s1076" style="position:absolute;flip:y;visibility:visible;mso-wrap-style:square" from="7973,0" to="7977,13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" strokecolor="black [3200]" strokeweight="1.5pt">
                          <v:stroke joinstyle="miter"/>
                        </v:line>
                        <v:line id="Straight Connector 10" o:spid="_x0000_s1077" style="position:absolute;flip:y;visibility:visible;mso-wrap-style:square" from="0,13824" to="7951,13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" strokecolor="black [3200]" strokeweight="1.5pt">
                          <v:stroke joinstyle="miter"/>
                        </v:line>
                      </v:group>
                    </v:group>
                  </v:group>
                </v:group>
              </v:group>
            </w:pict>
          </mc:Fallback>
        </mc:AlternateContent>
      </w:r>
    </w:p>
    <w:p w14:paraId="0B2B338C" w14:textId="3E495816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2D572EEF" w14:textId="6CBFF0DF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78CD613A" w14:textId="44979C13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013F9AA6" w14:textId="3273136C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614ADB12" w14:textId="00979305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4B69E0F1" w14:textId="4B0B3A9E" w:rsidR="0039733E" w:rsidRPr="00CB0100" w:rsidRDefault="0039733E" w:rsidP="006A549C">
      <w:pPr>
        <w:rPr>
          <w:rFonts w:ascii="Khmer OS Battambang" w:hAnsi="Khmer OS Battambang" w:cs="Khmer OS Battambang"/>
          <w:szCs w:val="22"/>
        </w:rPr>
      </w:pPr>
    </w:p>
    <w:p w14:paraId="42273C75" w14:textId="4C048B2D" w:rsidR="0039733E" w:rsidRPr="00CB0100" w:rsidRDefault="00A377E7" w:rsidP="006A549C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3601A64" wp14:editId="156FD409">
                <wp:simplePos x="0" y="0"/>
                <wp:positionH relativeFrom="margin">
                  <wp:align>center</wp:align>
                </wp:positionH>
                <wp:positionV relativeFrom="margin">
                  <wp:posOffset>2921957</wp:posOffset>
                </wp:positionV>
                <wp:extent cx="1399540" cy="475615"/>
                <wp:effectExtent l="0" t="0" r="0" b="635"/>
                <wp:wrapSquare wrapText="bothSides"/>
                <wp:docPr id="129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F08373" w14:textId="182ECD50" w:rsidR="001007C5" w:rsidRPr="00C11E7A" w:rsidRDefault="001007C5" w:rsidP="001007C5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</w:t>
                            </w:r>
                            <w:r w:rsidR="00A377E7"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២.២៖ ម៉ាស៊ីនត្រជាក់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01A64" id="_x0000_s1078" type="#_x0000_t202" style="position:absolute;margin-left:0;margin-top:230.1pt;width:110.2pt;height:37.45pt;z-index:2517985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" filled="f" stroked="f">
                <v:textbox style="mso-fit-shape-to-text:t">
                  <w:txbxContent>
                    <w:p w14:paraId="33F08373" w14:textId="182ECD50" w:rsidR="001007C5" w:rsidRPr="00C11E7A" w:rsidRDefault="001007C5" w:rsidP="001007C5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</w:t>
                      </w:r>
                      <w:r w:rsidR="00A377E7"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២.២៖ ម៉ាស៊ីនត្រជាក់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071B0DE3" w14:textId="5E8C6B7D" w:rsidR="001007C5" w:rsidRDefault="001007C5" w:rsidP="006A549C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</w:p>
    <w:p w14:paraId="1CD55720" w14:textId="618359DB" w:rsidR="002C397C" w:rsidRPr="00113A77" w:rsidRDefault="002C397C" w:rsidP="006A549C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.២.១.គណនាអានុភាពម៉ាស៊ីនត្រជាក់</w:t>
      </w:r>
    </w:p>
    <w:p w14:paraId="43ACB2B8" w14:textId="1B4FB100" w:rsidR="002C397C" w:rsidRPr="00CB0100" w:rsidRDefault="002C397C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តាមបទដ្ឋានម៉ាស៊ីនត្រជាក់នៅក្នុងប្រទេសកម្ពុជា </w:t>
      </w:r>
      <w:r w:rsidRPr="00CB0100">
        <w:rPr>
          <w:rFonts w:ascii="Khmer OS Battambang" w:hAnsi="Khmer OS Battambang" w:cs="Khmer OS Battambang"/>
          <w:szCs w:val="22"/>
        </w:rPr>
        <w:t xml:space="preserve">9000BTU=1HP </w:t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ដោយ </w:t>
      </w:r>
      <w:r w:rsidRPr="00CB0100">
        <w:rPr>
          <w:rFonts w:ascii="Khmer OS Battambang" w:hAnsi="Khmer OS Battambang" w:cs="Khmer OS Battambang"/>
          <w:szCs w:val="22"/>
        </w:rPr>
        <w:t xml:space="preserve">1HP </w:t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អាចផ្តល់នូវភាពត្រជាក់ </w:t>
      </w:r>
      <m:oMath>
        <m:sSup>
          <m:sSupPr>
            <m:ctrlPr>
              <w:rPr>
                <w:rFonts w:ascii="Cambria Math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40cm</m:t>
            </m:r>
          </m:e>
          <m:sup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3</m:t>
            </m:r>
          </m:sup>
        </m:sSup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(1HP=750W) </w:t>
      </w:r>
    </w:p>
    <w:p w14:paraId="4322C91B" w14:textId="69CB334D" w:rsidR="002C397C" w:rsidRPr="00CB0100" w:rsidRDefault="002C397C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  <m:t>roo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40</m:t>
            </m:r>
          </m:den>
        </m:f>
      </m:oMath>
      <w:r w:rsidRPr="00E36F4A">
        <w:rPr>
          <w:rFonts w:ascii="Khmer OS Battambang" w:eastAsiaTheme="minorEastAsia" w:hAnsi="Khmer OS Battambang" w:cs="Khmer OS Battambang"/>
          <w:sz w:val="24"/>
          <w:szCs w:val="24"/>
        </w:rPr>
        <w:t xml:space="preserve"> </w:t>
      </w:r>
    </w:p>
    <w:p w14:paraId="192B964B" w14:textId="02831914" w:rsidR="002C397C" w:rsidRPr="00CB0100" w:rsidRDefault="002C397C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ម៉ាស៊ីនត្រជាក់</w:t>
      </w:r>
      <w:r w:rsidR="00D66467" w:rsidRPr="00CB0100">
        <w:rPr>
          <w:rFonts w:ascii="Khmer OS Battambang" w:eastAsiaTheme="minorEastAsia" w:hAnsi="Khmer OS Battambang" w:cs="Khmer OS Battambang" w:hint="cs"/>
          <w:szCs w:val="22"/>
          <w:cs/>
        </w:rPr>
        <w:t>(</w:t>
      </w:r>
      <w:r w:rsidR="00D66467" w:rsidRPr="00CB0100">
        <w:rPr>
          <w:rFonts w:ascii="Khmer OS Battambang" w:eastAsiaTheme="minorEastAsia" w:hAnsi="Khmer OS Battambang" w:cs="Khmer OS Battambang"/>
          <w:szCs w:val="22"/>
        </w:rPr>
        <w:t>HP)</w:t>
      </w:r>
    </w:p>
    <w:p w14:paraId="4897A1A5" w14:textId="1540776C" w:rsidR="00D66467" w:rsidRPr="00CB0100" w:rsidRDefault="00D66467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room</m:t>
            </m:r>
          </m:sub>
        </m:sSub>
      </m:oMath>
      <w:r w:rsidR="003722E6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3722E6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ាឌរបស់បន្ទប់ (</w:t>
      </w:r>
      <w:r w:rsidR="003722E6" w:rsidRPr="00CB0100">
        <w:rPr>
          <w:rFonts w:ascii="Khmer OS Battambang" w:eastAsiaTheme="minorEastAsia" w:hAnsi="Khmer OS Battambang" w:cs="Khmer OS Battambang"/>
          <w:szCs w:val="22"/>
        </w:rPr>
        <w:t>m</w:t>
      </w:r>
      <w:r w:rsidR="003722E6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3</w:t>
      </w:r>
      <w:r w:rsidR="003722E6"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32E518DF" w14:textId="0F7B1DAD" w:rsidR="003722E6" w:rsidRPr="00CB0100" w:rsidRDefault="003722E6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3372A0" w:rsidRPr="00CB0100">
        <w:rPr>
          <w:rFonts w:ascii="Khmer OS Battambang" w:eastAsiaTheme="minorEastAsia" w:hAnsi="Khmer OS Battambang" w:cs="Khmer OS Battambang"/>
          <w:szCs w:val="22"/>
        </w:rPr>
        <w:t>45m</w:t>
      </w:r>
      <w:r w:rsidR="003372A0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3</w:t>
      </w:r>
      <w:r w:rsidR="003372A0" w:rsidRPr="00CB0100">
        <w:rPr>
          <w:rFonts w:ascii="Khmer OS Battambang" w:eastAsiaTheme="minorEastAsia" w:hAnsi="Khmer OS Battambang" w:cs="Khmer OS Battambang"/>
          <w:szCs w:val="22"/>
        </w:rPr>
        <w:t xml:space="preserve">/HP </w:t>
      </w:r>
      <w:r w:rsidR="003372A0"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រណីត្រជាក់ខ្សោយ</w:t>
      </w:r>
    </w:p>
    <w:p w14:paraId="012E3CCF" w14:textId="5DEFF7C4" w:rsidR="003372A0" w:rsidRPr="00CB0100" w:rsidRDefault="003372A0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40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3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/HP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រណីត្រជាក់មធ្យម</w:t>
      </w:r>
    </w:p>
    <w:p w14:paraId="5A01098C" w14:textId="43186E31" w:rsidR="003372A0" w:rsidRPr="00CB0100" w:rsidRDefault="003372A0" w:rsidP="006A549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38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3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/HP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រណីត្រជាក់ខ្លាំង</w:t>
      </w:r>
    </w:p>
    <w:p w14:paraId="1B483488" w14:textId="77777777" w:rsidR="003372A0" w:rsidRPr="00CB0100" w:rsidRDefault="003372A0" w:rsidP="006A549C">
      <w:pPr>
        <w:rPr>
          <w:rFonts w:ascii="Khmer OS Battambang" w:hAnsi="Khmer OS Battambang" w:cs="Khmer OS Battambang"/>
          <w:szCs w:val="22"/>
        </w:rPr>
        <w:sectPr w:rsidR="003372A0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00757347" w14:textId="34CF0537" w:rsidR="003372A0" w:rsidRPr="00CB0100" w:rsidRDefault="004A26FA" w:rsidP="006A549C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  <w:lang w:val="km-KH"/>
        </w:rPr>
        <w:lastRenderedPageBreak/>
        <w:drawing>
          <wp:anchor distT="0" distB="0" distL="114300" distR="114300" simplePos="0" relativeHeight="251735040" behindDoc="1" locked="0" layoutInCell="1" allowOverlap="1" wp14:anchorId="2656C446" wp14:editId="6AB6B02A">
            <wp:simplePos x="0" y="0"/>
            <wp:positionH relativeFrom="page">
              <wp:align>center</wp:align>
            </wp:positionH>
            <wp:positionV relativeFrom="paragraph">
              <wp:posOffset>-57624</wp:posOffset>
            </wp:positionV>
            <wp:extent cx="4440326" cy="4440326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0326" cy="44403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72A0" w:rsidRPr="00CB0100">
        <w:rPr>
          <w:rFonts w:ascii="Khmer OS Battambang" w:hAnsi="Khmer OS Battambang" w:cs="Khmer OS Battambang"/>
          <w:szCs w:val="22"/>
        </w:rPr>
        <w:t xml:space="preserve"> </w:t>
      </w:r>
    </w:p>
    <w:p w14:paraId="0507EE85" w14:textId="1575D031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63C0944E" w14:textId="6E06707D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08166ACB" w14:textId="5F0B9921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5AFE6758" w14:textId="6CCF8B6F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712513D0" w14:textId="31E84D41" w:rsidR="004A26FA" w:rsidRPr="00CB0100" w:rsidRDefault="00F5252C" w:rsidP="004A26FA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624FD185" wp14:editId="3FD38D80">
                <wp:simplePos x="0" y="0"/>
                <wp:positionH relativeFrom="column">
                  <wp:posOffset>-5370830</wp:posOffset>
                </wp:positionH>
                <wp:positionV relativeFrom="paragraph">
                  <wp:posOffset>-10499725</wp:posOffset>
                </wp:positionV>
                <wp:extent cx="3683000" cy="21653500"/>
                <wp:effectExtent l="63500" t="63500" r="53975" b="47625"/>
                <wp:wrapNone/>
                <wp:docPr id="17" name="Ink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683000" cy="216535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04107E" id="Ink 55" o:spid="_x0000_s1026" type="#_x0000_t75" style="position:absolute;margin-left:-14922.9pt;margin-top:-86076.75pt;width:29000pt;height:169093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">
                <v:imagedata r:id="rId41" o:title=""/>
                <o:lock v:ext="edit" rotation="t" verticies="t" shapetype="t"/>
              </v:shape>
            </w:pict>
          </mc:Fallback>
        </mc:AlternateContent>
      </w:r>
    </w:p>
    <w:p w14:paraId="681FD8F4" w14:textId="204F1CCA" w:rsidR="004A26FA" w:rsidRPr="00CB0100" w:rsidRDefault="00F5252C" w:rsidP="004A26FA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8A16417" wp14:editId="5E3B3437">
                <wp:simplePos x="0" y="0"/>
                <wp:positionH relativeFrom="column">
                  <wp:posOffset>-5363845</wp:posOffset>
                </wp:positionH>
                <wp:positionV relativeFrom="paragraph">
                  <wp:posOffset>-1457325</wp:posOffset>
                </wp:positionV>
                <wp:extent cx="3683000" cy="3683000"/>
                <wp:effectExtent l="70485" t="69850" r="66040" b="57150"/>
                <wp:wrapNone/>
                <wp:docPr id="16" name="Ink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683000" cy="36830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1C0DDA" id="Ink 70" o:spid="_x0000_s1026" type="#_x0000_t75" style="position:absolute;margin-left:-14922.35pt;margin-top:-14614.75pt;width:29000pt;height:29000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">
                <v:imagedata r:id="rId4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682E2A62" wp14:editId="2970DC07">
                <wp:simplePos x="0" y="0"/>
                <wp:positionH relativeFrom="column">
                  <wp:posOffset>-24247475</wp:posOffset>
                </wp:positionH>
                <wp:positionV relativeFrom="paragraph">
                  <wp:posOffset>-21972270</wp:posOffset>
                </wp:positionV>
                <wp:extent cx="44227750" cy="44227750"/>
                <wp:effectExtent l="138430" t="136525" r="125095" b="127000"/>
                <wp:wrapNone/>
                <wp:docPr id="15" name="Ink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227750" cy="442277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108B0E" id="Ink 52" o:spid="_x0000_s1026" type="#_x0000_t75" style="position:absolute;margin-left:-171002.45pt;margin-top:-170823.3pt;width:172575.7pt;height:172575.7pt;z-index:251745280;visibility:visible;mso-wrap-style:square;mso-width-percent:0;mso-height-percent:0;mso-wrap-distance-left:-59649.14856mm;mso-wrap-distance-top:-59652.32356mm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">
                <v:imagedata r:id="rId45" o:title="" cropbottom="-1350f" cropright="-1350f"/>
                <o:lock v:ext="edit" rotation="t" verticies="t" shapetype="t"/>
              </v:shape>
            </w:pict>
          </mc:Fallback>
        </mc:AlternateContent>
      </w:r>
    </w:p>
    <w:p w14:paraId="3DCE7447" w14:textId="344F9F4F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6D9F7988" w14:textId="1A063C76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7C4A3DA0" w14:textId="472B1D42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</w:p>
    <w:p w14:paraId="5C0E49D0" w14:textId="37F71456" w:rsidR="004A26FA" w:rsidRPr="00CB0100" w:rsidRDefault="00F5252C" w:rsidP="004A26FA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536BA49F" wp14:editId="1CD3F386">
                <wp:simplePos x="0" y="0"/>
                <wp:positionH relativeFrom="column">
                  <wp:posOffset>3718560</wp:posOffset>
                </wp:positionH>
                <wp:positionV relativeFrom="paragraph">
                  <wp:posOffset>-129540</wp:posOffset>
                </wp:positionV>
                <wp:extent cx="1558290" cy="690245"/>
                <wp:effectExtent l="104140" t="152400" r="90170" b="147955"/>
                <wp:wrapNone/>
                <wp:docPr id="13" name="Ink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58290" cy="6902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7893FE" id="Ink 51" o:spid="_x0000_s1026" type="#_x0000_t75" style="position:absolute;margin-left:288.55pt;margin-top:-18.7pt;width:131.15pt;height:71.3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">
                <v:imagedata r:id="rId4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40E2EDCC" wp14:editId="0FC9C751">
                <wp:simplePos x="0" y="0"/>
                <wp:positionH relativeFrom="column">
                  <wp:posOffset>4531360</wp:posOffset>
                </wp:positionH>
                <wp:positionV relativeFrom="paragraph">
                  <wp:posOffset>36195</wp:posOffset>
                </wp:positionV>
                <wp:extent cx="346075" cy="458470"/>
                <wp:effectExtent l="97790" t="156210" r="89535" b="147320"/>
                <wp:wrapNone/>
                <wp:docPr id="12" name="Ink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6075" cy="4584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1B275" id="Ink 48" o:spid="_x0000_s1026" type="#_x0000_t75" style="position:absolute;margin-left:352.55pt;margin-top:-5.65pt;width:35.7pt;height:53.1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">
                <v:imagedata r:id="rId4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689E6882" wp14:editId="185EB7EC">
                <wp:simplePos x="0" y="0"/>
                <wp:positionH relativeFrom="column">
                  <wp:posOffset>4793615</wp:posOffset>
                </wp:positionH>
                <wp:positionV relativeFrom="paragraph">
                  <wp:posOffset>-48260</wp:posOffset>
                </wp:positionV>
                <wp:extent cx="302895" cy="480695"/>
                <wp:effectExtent l="102870" t="157480" r="89535" b="142875"/>
                <wp:wrapNone/>
                <wp:docPr id="11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2895" cy="4806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2663A" id="Ink 47" o:spid="_x0000_s1026" type="#_x0000_t75" style="position:absolute;margin-left:373.2pt;margin-top:-12.3pt;width:32.35pt;height:54.8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">
                <v:imagedata r:id="rId5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DEC30AC" wp14:editId="2596034D">
                <wp:simplePos x="0" y="0"/>
                <wp:positionH relativeFrom="column">
                  <wp:posOffset>-11791950</wp:posOffset>
                </wp:positionH>
                <wp:positionV relativeFrom="paragraph">
                  <wp:posOffset>-19050</wp:posOffset>
                </wp:positionV>
                <wp:extent cx="32575500" cy="445135"/>
                <wp:effectExtent l="100330" t="158115" r="90170" b="149225"/>
                <wp:wrapNone/>
                <wp:docPr id="10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575500" cy="445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4A77B" id="Ink 46" o:spid="_x0000_s1026" type="#_x0000_t75" style="position:absolute;margin-left:-170021.7pt;margin-top:-10pt;width:171658.2pt;height:52.05pt;z-index:251741184;visibility:visible;mso-wrap-style:square;mso-width-percent:0;mso-height-percent:0;mso-wrap-distance-left:-59649.14856mm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">
                <v:imagedata r:id="rId53" o:title="" cropright="-994f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5ED2203" wp14:editId="7AE0C7FD">
                <wp:simplePos x="0" y="0"/>
                <wp:positionH relativeFrom="column">
                  <wp:posOffset>-11791950</wp:posOffset>
                </wp:positionH>
                <wp:positionV relativeFrom="paragraph">
                  <wp:posOffset>-64871600</wp:posOffset>
                </wp:positionV>
                <wp:extent cx="32575500" cy="129921000"/>
                <wp:effectExtent l="100330" t="158115" r="90170" b="146685"/>
                <wp:wrapNone/>
                <wp:docPr id="9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575500" cy="1299210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B8F47E" id="Ink 45" o:spid="_x0000_s1026" type="#_x0000_t75" style="position:absolute;margin-left:-170021.7pt;margin-top:-174201.2pt;width:171658.2pt;height:179323.2pt;z-index:251740160;visibility:visible;mso-wrap-style:square;mso-width-percent:0;mso-height-percent:0;mso-wrap-distance-left:-59649.14856mm;mso-wrap-distance-top:-59652.32356mm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">
                <v:imagedata r:id="rId55" o:title="" cropbottom="-3965f" cropright="-994f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7AB2ED2B" wp14:editId="44420876">
                <wp:simplePos x="0" y="0"/>
                <wp:positionH relativeFrom="column">
                  <wp:posOffset>4286250</wp:posOffset>
                </wp:positionH>
                <wp:positionV relativeFrom="paragraph">
                  <wp:posOffset>-92075</wp:posOffset>
                </wp:positionV>
                <wp:extent cx="666115" cy="586740"/>
                <wp:effectExtent l="100330" t="161290" r="90805" b="147320"/>
                <wp:wrapNone/>
                <wp:docPr id="8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66115" cy="586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DBE71E" id="Ink 42" o:spid="_x0000_s1026" type="#_x0000_t75" style="position:absolute;margin-left:333.25pt;margin-top:-15.75pt;width:60.9pt;height:63.2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7834BE7" wp14:editId="7A70409E">
                <wp:simplePos x="0" y="0"/>
                <wp:positionH relativeFrom="column">
                  <wp:posOffset>4012565</wp:posOffset>
                </wp:positionH>
                <wp:positionV relativeFrom="paragraph">
                  <wp:posOffset>-194945</wp:posOffset>
                </wp:positionV>
                <wp:extent cx="865505" cy="746125"/>
                <wp:effectExtent l="102870" t="153670" r="88900" b="147955"/>
                <wp:wrapNone/>
                <wp:docPr id="7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5505" cy="7461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94AFB7" id="Ink 41" o:spid="_x0000_s1026" type="#_x0000_t75" style="position:absolute;margin-left:311.7pt;margin-top:-23.85pt;width:76.6pt;height:75.7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254CD500" wp14:editId="5B57DEAB">
                <wp:simplePos x="0" y="0"/>
                <wp:positionH relativeFrom="column">
                  <wp:posOffset>3697605</wp:posOffset>
                </wp:positionH>
                <wp:positionV relativeFrom="paragraph">
                  <wp:posOffset>97790</wp:posOffset>
                </wp:positionV>
                <wp:extent cx="1484630" cy="351790"/>
                <wp:effectExtent l="64135" t="65405" r="51435" b="49530"/>
                <wp:wrapNone/>
                <wp:docPr id="6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84630" cy="351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0EC97" id="Ink 39" o:spid="_x0000_s1026" type="#_x0000_t75" style="position:absolute;margin-left:290.45pt;margin-top:7pt;width:118.3pt;height:29.1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E587CB9" wp14:editId="7BEDB53C">
                <wp:simplePos x="0" y="0"/>
                <wp:positionH relativeFrom="column">
                  <wp:posOffset>4036695</wp:posOffset>
                </wp:positionH>
                <wp:positionV relativeFrom="paragraph">
                  <wp:posOffset>-184150</wp:posOffset>
                </wp:positionV>
                <wp:extent cx="920750" cy="920750"/>
                <wp:effectExtent l="60325" t="59690" r="47625" b="48260"/>
                <wp:wrapNone/>
                <wp:docPr id="5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20750" cy="9207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11A7E8" id="Ink 38" o:spid="_x0000_s1026" type="#_x0000_t75" style="position:absolute;margin-left:-1494.65pt;margin-top:-1827pt;width:3625pt;height:36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">
                <v:imagedata r:id="rId63" o:title=""/>
                <o:lock v:ext="edit" rotation="t" verticies="t" shapetype="t"/>
              </v:shape>
            </w:pict>
          </mc:Fallback>
        </mc:AlternateContent>
      </w:r>
    </w:p>
    <w:p w14:paraId="4D41FF99" w14:textId="6D1E0B48" w:rsidR="004A26FA" w:rsidRPr="00CB0100" w:rsidRDefault="00A377E7" w:rsidP="004A26FA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56DDD444" wp14:editId="137CDB55">
                <wp:simplePos x="0" y="0"/>
                <wp:positionH relativeFrom="page">
                  <wp:align>center</wp:align>
                </wp:positionH>
                <wp:positionV relativeFrom="margin">
                  <wp:posOffset>4386381</wp:posOffset>
                </wp:positionV>
                <wp:extent cx="1399540" cy="475615"/>
                <wp:effectExtent l="0" t="0" r="0" b="635"/>
                <wp:wrapSquare wrapText="bothSides"/>
                <wp:docPr id="130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26104B" w14:textId="5547B897" w:rsidR="00A377E7" w:rsidRPr="00C11E7A" w:rsidRDefault="00A377E7" w:rsidP="00A377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៣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DDD444" id="_x0000_s1079" type="#_x0000_t202" style="position:absolute;margin-left:0;margin-top:345.4pt;width:110.2pt;height:37.45pt;z-index:251800576;visibility:visible;mso-wrap-style:non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" filled="f" stroked="f">
                <v:textbox style="mso-fit-shape-to-text:t">
                  <w:txbxContent>
                    <w:p w14:paraId="7E26104B" w14:textId="5547B897" w:rsidR="00A377E7" w:rsidRPr="00C11E7A" w:rsidRDefault="00A377E7" w:rsidP="00A377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៣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</w:p>
    <w:p w14:paraId="6A3BDD16" w14:textId="4A42C291" w:rsidR="004A26FA" w:rsidRPr="00CB0100" w:rsidRDefault="004A26FA" w:rsidP="004A26FA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គណនាចរន្តម៉ាស៊ីនត្រជាក់</w:t>
      </w:r>
    </w:p>
    <w:p w14:paraId="7E2F11F5" w14:textId="02BA926B" w:rsidR="004A26FA" w:rsidRPr="00CB0100" w:rsidRDefault="004A26FA" w:rsidP="004A26F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តាមរូបមន្ត </w:t>
      </w:r>
      <w:proofErr w:type="spellStart"/>
      <w:r w:rsidRPr="00A377E7">
        <w:rPr>
          <w:rFonts w:ascii="Khmer OS Battambang" w:hAnsi="Khmer OS Battambang" w:cs="Khmer OS Battambang"/>
          <w:sz w:val="28"/>
          <w:szCs w:val="28"/>
        </w:rPr>
        <w:t>I</w:t>
      </w:r>
      <w:r w:rsidRPr="00A377E7">
        <w:rPr>
          <w:rFonts w:ascii="Khmer OS Battambang" w:hAnsi="Khmer OS Battambang" w:cs="Khmer OS Battambang"/>
          <w:sz w:val="28"/>
          <w:szCs w:val="28"/>
          <w:vertAlign w:val="subscript"/>
        </w:rPr>
        <w:t>Air</w:t>
      </w:r>
      <w:proofErr w:type="spellEnd"/>
      <w:r w:rsidRPr="00A377E7">
        <w:rPr>
          <w:rFonts w:ascii="Khmer OS Battambang" w:hAnsi="Khmer OS Battambang" w:cs="Khmer OS Battambang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U×Cosφ</m:t>
            </m:r>
          </m:den>
        </m:f>
      </m:oMath>
    </w:p>
    <w:p w14:paraId="4DC4C5D5" w14:textId="3FFDB0A2" w:rsidR="005D016D" w:rsidRPr="00A377E7" w:rsidRDefault="005D016D" w:rsidP="00A377E7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A377E7">
        <w:rPr>
          <w:rFonts w:ascii="Khmer OS Battambang" w:eastAsiaTheme="minorEastAsia" w:hAnsi="Khmer OS Battambang" w:cs="Khmer OS Battambang" w:hint="cs"/>
          <w:color w:val="0070C0"/>
          <w:szCs w:val="22"/>
          <w:cs/>
        </w:rPr>
        <w:t>តារាង២</w:t>
      </w:r>
      <w:r w:rsidRPr="00A377E7">
        <w:rPr>
          <w:rFonts w:ascii="Khmer OS Battambang" w:eastAsiaTheme="minorEastAsia" w:hAnsi="Khmer OS Battambang" w:cs="Khmer OS Battambang"/>
          <w:color w:val="0070C0"/>
          <w:szCs w:val="22"/>
        </w:rPr>
        <w:t>.</w:t>
      </w:r>
      <w:r w:rsidR="006C0D9A" w:rsidRPr="00A377E7">
        <w:rPr>
          <w:rFonts w:ascii="Khmer OS Battambang" w:eastAsiaTheme="minorEastAsia" w:hAnsi="Khmer OS Battambang" w:cs="Khmer OS Battambang" w:hint="cs"/>
          <w:color w:val="0070C0"/>
          <w:szCs w:val="22"/>
          <w:cs/>
        </w:rPr>
        <w:t>២</w:t>
      </w:r>
      <w:r w:rsidRPr="00A377E7">
        <w:rPr>
          <w:rFonts w:ascii="Khmer OS Battambang" w:eastAsiaTheme="minorEastAsia" w:hAnsi="Khmer OS Battambang" w:cs="Khmer OS Battambang" w:hint="cs"/>
          <w:color w:val="0070C0"/>
          <w:szCs w:val="22"/>
          <w:cs/>
        </w:rPr>
        <w:t xml:space="preserve"> ស្តង់ដារម៉ាស៊ីនត្រជាក់</w:t>
      </w:r>
    </w:p>
    <w:tbl>
      <w:tblPr>
        <w:tblStyle w:val="TableGrid"/>
        <w:tblW w:w="0" w:type="auto"/>
        <w:tblInd w:w="1934" w:type="dxa"/>
        <w:tblLook w:val="04A0" w:firstRow="1" w:lastRow="0" w:firstColumn="1" w:lastColumn="0" w:noHBand="0" w:noVBand="1"/>
      </w:tblPr>
      <w:tblGrid>
        <w:gridCol w:w="5149"/>
      </w:tblGrid>
      <w:tr w:rsidR="005D016D" w:rsidRPr="00CB0100" w14:paraId="13E6E2B4" w14:textId="77777777" w:rsidTr="005D016D">
        <w:trPr>
          <w:trHeight w:val="408"/>
        </w:trPr>
        <w:tc>
          <w:tcPr>
            <w:tcW w:w="5149" w:type="dxa"/>
          </w:tcPr>
          <w:p w14:paraId="00F00B1C" w14:textId="76763F58" w:rsidR="005D016D" w:rsidRPr="00CB0100" w:rsidRDefault="005D016D" w:rsidP="005D016D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A377E7">
              <w:rPr>
                <w:rFonts w:ascii="Khmer OS Battambang" w:hAnsi="Khmer OS Battambang" w:cs="Khmer OS Battambang" w:hint="cs"/>
                <w:szCs w:val="22"/>
                <w:cs/>
              </w:rPr>
              <w:t>ស្តង់ដារម៉ាស៊ីនត្រជាក់</w:t>
            </w:r>
          </w:p>
        </w:tc>
      </w:tr>
      <w:tr w:rsidR="005D016D" w:rsidRPr="00CB0100" w14:paraId="0F9FEB8F" w14:textId="77777777" w:rsidTr="005D016D">
        <w:trPr>
          <w:trHeight w:val="396"/>
        </w:trPr>
        <w:tc>
          <w:tcPr>
            <w:tcW w:w="5149" w:type="dxa"/>
          </w:tcPr>
          <w:p w14:paraId="1B93C958" w14:textId="2DA30E20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1HP</w:t>
            </w:r>
          </w:p>
        </w:tc>
      </w:tr>
      <w:tr w:rsidR="005D016D" w:rsidRPr="00CB0100" w14:paraId="307662D8" w14:textId="77777777" w:rsidTr="005D016D">
        <w:trPr>
          <w:trHeight w:val="408"/>
        </w:trPr>
        <w:tc>
          <w:tcPr>
            <w:tcW w:w="5149" w:type="dxa"/>
          </w:tcPr>
          <w:p w14:paraId="051C79B9" w14:textId="2B8C0A39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1.5HP</w:t>
            </w:r>
          </w:p>
        </w:tc>
      </w:tr>
      <w:tr w:rsidR="005D016D" w:rsidRPr="00CB0100" w14:paraId="42B9DB95" w14:textId="77777777" w:rsidTr="005D016D">
        <w:trPr>
          <w:trHeight w:val="408"/>
        </w:trPr>
        <w:tc>
          <w:tcPr>
            <w:tcW w:w="5149" w:type="dxa"/>
          </w:tcPr>
          <w:p w14:paraId="48BAD63E" w14:textId="58CDEE49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2HP</w:t>
            </w:r>
          </w:p>
        </w:tc>
      </w:tr>
      <w:tr w:rsidR="005D016D" w:rsidRPr="00CB0100" w14:paraId="2E65F1BA" w14:textId="77777777" w:rsidTr="005D016D">
        <w:trPr>
          <w:trHeight w:val="396"/>
        </w:trPr>
        <w:tc>
          <w:tcPr>
            <w:tcW w:w="5149" w:type="dxa"/>
          </w:tcPr>
          <w:p w14:paraId="6F29B732" w14:textId="2C53EA9A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2.5HP</w:t>
            </w:r>
          </w:p>
        </w:tc>
      </w:tr>
      <w:tr w:rsidR="005D016D" w:rsidRPr="00CB0100" w14:paraId="00166CB5" w14:textId="77777777" w:rsidTr="005D016D">
        <w:trPr>
          <w:trHeight w:val="408"/>
        </w:trPr>
        <w:tc>
          <w:tcPr>
            <w:tcW w:w="5149" w:type="dxa"/>
          </w:tcPr>
          <w:p w14:paraId="17F72A17" w14:textId="704F2EA8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5HP</w:t>
            </w:r>
          </w:p>
        </w:tc>
      </w:tr>
      <w:tr w:rsidR="005D016D" w:rsidRPr="00CB0100" w14:paraId="12E03702" w14:textId="77777777" w:rsidTr="005D016D">
        <w:trPr>
          <w:trHeight w:val="396"/>
        </w:trPr>
        <w:tc>
          <w:tcPr>
            <w:tcW w:w="5149" w:type="dxa"/>
          </w:tcPr>
          <w:p w14:paraId="7754FFA4" w14:textId="4C4A7E3D" w:rsidR="005D016D" w:rsidRPr="00A377E7" w:rsidRDefault="005D016D" w:rsidP="005D016D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A377E7">
              <w:rPr>
                <w:rFonts w:ascii="Times New Roman" w:hAnsi="Times New Roman" w:cs="Times New Roman"/>
                <w:szCs w:val="22"/>
              </w:rPr>
              <w:t>8HP</w:t>
            </w:r>
          </w:p>
        </w:tc>
      </w:tr>
    </w:tbl>
    <w:p w14:paraId="664F13AB" w14:textId="77777777" w:rsidR="009E3A1F" w:rsidRPr="00CB0100" w:rsidRDefault="009E3A1F" w:rsidP="005D016D">
      <w:pPr>
        <w:jc w:val="center"/>
        <w:rPr>
          <w:rFonts w:ascii="Khmer OS Battambang" w:hAnsi="Khmer OS Battambang" w:cs="Khmer OS Battambang"/>
          <w:szCs w:val="22"/>
        </w:rPr>
        <w:sectPr w:rsidR="009E3A1F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4CA0CE26" w14:textId="7A7FBF04" w:rsidR="005D016D" w:rsidRPr="00113A77" w:rsidRDefault="00666D99" w:rsidP="00412CEE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២</w:t>
      </w:r>
      <w:r w:rsidRPr="00113A77">
        <w:rPr>
          <w:rFonts w:ascii="Khmer OS Muol Light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hAnsi="Khmer OS Muol Light" w:cs="Khmer OS Muol Light"/>
          <w:color w:val="0070C0"/>
          <w:sz w:val="24"/>
          <w:szCs w:val="24"/>
          <w:cs/>
        </w:rPr>
        <w:t>៣ វិធីសាស្រ្តគណនាឆ្នាប់ចរន្តសម្រាប់ប្រើប្រាស់</w:t>
      </w:r>
    </w:p>
    <w:p w14:paraId="5AEEE479" w14:textId="77777777" w:rsidR="00FF4BD5" w:rsidRPr="00CB0100" w:rsidRDefault="00666D99" w:rsidP="00412CEE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ជាធម្មតាការប្រើប្រាស់ឆ្នាប់ចរន្តតាមបន្ទប់គឺអាចមានចំនួនចាប់ពី ២ ទៅ ៨ គ្រឿងដែលអាចបំពេញតាមតម្រូវការប្រើប្រាស់បានគ្រប់គ្រាន់និងសម្រាប់តម្រូវការផ្សេងៗ។</w:t>
      </w:r>
    </w:p>
    <w:p w14:paraId="10650D81" w14:textId="19BFEC32" w:rsidR="00666D99" w:rsidRPr="00CB0100" w:rsidRDefault="00FF4BD5" w:rsidP="00412CEE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1424" behindDoc="1" locked="0" layoutInCell="1" allowOverlap="1" wp14:anchorId="11961BAB" wp14:editId="1B31ADCD">
            <wp:simplePos x="0" y="0"/>
            <wp:positionH relativeFrom="column">
              <wp:posOffset>3737991</wp:posOffset>
            </wp:positionH>
            <wp:positionV relativeFrom="paragraph">
              <wp:posOffset>149225</wp:posOffset>
            </wp:positionV>
            <wp:extent cx="2033626" cy="2033626"/>
            <wp:effectExtent l="0" t="0" r="5080" b="508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626" cy="20336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0400" behindDoc="1" locked="0" layoutInCell="1" allowOverlap="1" wp14:anchorId="0D7FCCC7" wp14:editId="68DED0B1">
            <wp:simplePos x="0" y="0"/>
            <wp:positionH relativeFrom="column">
              <wp:posOffset>2126259</wp:posOffset>
            </wp:positionH>
            <wp:positionV relativeFrom="paragraph">
              <wp:posOffset>229870</wp:posOffset>
            </wp:positionV>
            <wp:extent cx="1403985" cy="1908886"/>
            <wp:effectExtent l="0" t="0" r="571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889"/>
                    <a:stretch/>
                  </pic:blipFill>
                  <pic:spPr bwMode="auto">
                    <a:xfrm>
                      <a:off x="0" y="0"/>
                      <a:ext cx="1403985" cy="1908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 w:hint="cs"/>
          <w:noProof/>
          <w:szCs w:val="22"/>
          <w:lang w:val="km-KH"/>
        </w:rPr>
        <w:drawing>
          <wp:anchor distT="0" distB="0" distL="114300" distR="114300" simplePos="0" relativeHeight="251749376" behindDoc="1" locked="0" layoutInCell="1" allowOverlap="1" wp14:anchorId="16431ABA" wp14:editId="020C67BD">
            <wp:simplePos x="0" y="0"/>
            <wp:positionH relativeFrom="column">
              <wp:posOffset>-102413</wp:posOffset>
            </wp:positionH>
            <wp:positionV relativeFrom="paragraph">
              <wp:posOffset>90881</wp:posOffset>
            </wp:positionV>
            <wp:extent cx="2228850" cy="2275027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226" cy="2278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D505C4" w14:textId="714B149B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</w:p>
    <w:p w14:paraId="6862676E" w14:textId="2226E12C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</w:p>
    <w:p w14:paraId="48991247" w14:textId="335EF799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</w:p>
    <w:p w14:paraId="5D4D7F33" w14:textId="0115A079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</w:p>
    <w:p w14:paraId="35B9E660" w14:textId="2F1D3DA7" w:rsidR="00FF4BD5" w:rsidRPr="00CB0100" w:rsidRDefault="00A377E7" w:rsidP="00FF4BD5">
      <w:pPr>
        <w:rPr>
          <w:rFonts w:ascii="Khmer OS Battambang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FD2F13C" wp14:editId="0053AA50">
                <wp:simplePos x="0" y="0"/>
                <wp:positionH relativeFrom="page">
                  <wp:align>center</wp:align>
                </wp:positionH>
                <wp:positionV relativeFrom="margin">
                  <wp:posOffset>3236493</wp:posOffset>
                </wp:positionV>
                <wp:extent cx="1399540" cy="475615"/>
                <wp:effectExtent l="0" t="0" r="0" b="635"/>
                <wp:wrapSquare wrapText="bothSides"/>
                <wp:docPr id="131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6DFA37" w14:textId="177BA0FD" w:rsidR="00A377E7" w:rsidRPr="00C11E7A" w:rsidRDefault="00A377E7" w:rsidP="00A377E7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៤៖ឆ្នាប់ចរន្ត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D2F13C" id="_x0000_s1080" type="#_x0000_t202" style="position:absolute;margin-left:0;margin-top:254.85pt;width:110.2pt;height:37.45pt;z-index:251802624;visibility:visible;mso-wrap-style:non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" filled="f" stroked="f">
                <v:textbox style="mso-fit-shape-to-text:t">
                  <w:txbxContent>
                    <w:p w14:paraId="026DFA37" w14:textId="177BA0FD" w:rsidR="00A377E7" w:rsidRPr="00C11E7A" w:rsidRDefault="00A377E7" w:rsidP="00A377E7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៤៖ឆ្នាប់ចរន្ត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</w:p>
    <w:p w14:paraId="78101974" w14:textId="77777777" w:rsidR="00A377E7" w:rsidRDefault="00A377E7" w:rsidP="00FF4BD5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</w:p>
    <w:p w14:paraId="02911B79" w14:textId="24B96979" w:rsidR="00FF4BD5" w:rsidRPr="00113A77" w:rsidRDefault="00FF4BD5" w:rsidP="00FF4BD5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១ គណនាអាំតង់ស៊ីតេរបស់ឆ្នាប់ចរន្ត</w:t>
      </w:r>
    </w:p>
    <w:p w14:paraId="089C2ACC" w14:textId="24759F1E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proofErr w:type="spellStart"/>
      <w:r w:rsidRPr="00A377E7">
        <w:rPr>
          <w:rFonts w:ascii="Times New Roman" w:hAnsi="Times New Roman" w:cs="Times New Roman"/>
          <w:szCs w:val="22"/>
        </w:rPr>
        <w:t>I</w:t>
      </w:r>
      <w:r w:rsidRPr="00A377E7">
        <w:rPr>
          <w:rFonts w:ascii="Times New Roman" w:hAnsi="Times New Roman" w:cs="Times New Roman"/>
          <w:szCs w:val="22"/>
          <w:vertAlign w:val="subscript"/>
        </w:rPr>
        <w:t>Total</w:t>
      </w:r>
      <w:proofErr w:type="spellEnd"/>
      <w:r w:rsidRPr="00A377E7">
        <w:rPr>
          <w:rFonts w:ascii="Times New Roman" w:hAnsi="Times New Roman" w:cs="Times New Roman"/>
          <w:szCs w:val="22"/>
          <w:vertAlign w:val="subscript"/>
        </w:rPr>
        <w:t xml:space="preserve">(Socket) </w:t>
      </w:r>
      <w:r w:rsidRPr="00A377E7">
        <w:rPr>
          <w:rFonts w:ascii="Times New Roman" w:hAnsi="Times New Roman" w:cs="Times New Roman"/>
          <w:szCs w:val="22"/>
        </w:rPr>
        <w:t xml:space="preserve">= n x </w:t>
      </w:r>
      <w:proofErr w:type="spellStart"/>
      <w:r w:rsidRPr="00A377E7">
        <w:rPr>
          <w:rFonts w:ascii="Times New Roman" w:hAnsi="Times New Roman" w:cs="Times New Roman"/>
          <w:szCs w:val="22"/>
        </w:rPr>
        <w:t>I</w:t>
      </w:r>
      <w:r w:rsidRPr="00A377E7">
        <w:rPr>
          <w:rFonts w:ascii="Times New Roman" w:hAnsi="Times New Roman" w:cs="Times New Roman"/>
          <w:szCs w:val="22"/>
          <w:vertAlign w:val="subscript"/>
        </w:rPr>
        <w:t>Socket</w:t>
      </w:r>
      <w:proofErr w:type="spellEnd"/>
    </w:p>
    <w:p w14:paraId="4F65FF1D" w14:textId="08B0CEC5" w:rsidR="00FF4BD5" w:rsidRPr="00CB0100" w:rsidRDefault="00FF4BD5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A377E7">
        <w:rPr>
          <w:rFonts w:ascii="Khmer OS Muol Light" w:hAnsi="Khmer OS Muol Light" w:cs="Khmer OS Muol Light"/>
          <w:szCs w:val="22"/>
        </w:rPr>
        <w:t>n</w:t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ជាចំនួនឆ្នាប់ចរន្តសរុប</w:t>
      </w:r>
      <w:r w:rsidR="000A6636" w:rsidRPr="00CB0100">
        <w:rPr>
          <w:rFonts w:ascii="Khmer OS Battambang" w:hAnsi="Khmer OS Battambang" w:cs="Khmer OS Battambang" w:hint="cs"/>
          <w:szCs w:val="22"/>
          <w:cs/>
        </w:rPr>
        <w:t>សម្រាប់</w:t>
      </w:r>
      <w:r w:rsidRPr="00CB0100">
        <w:rPr>
          <w:rFonts w:ascii="Khmer OS Battambang" w:hAnsi="Khmer OS Battambang" w:cs="Khmer OS Battambang" w:hint="cs"/>
          <w:szCs w:val="22"/>
          <w:cs/>
        </w:rPr>
        <w:t>ប្រើប្រាស់</w:t>
      </w:r>
      <w:r w:rsidR="000A6636" w:rsidRPr="00CB0100">
        <w:rPr>
          <w:rFonts w:ascii="Khmer OS Battambang" w:hAnsi="Khmer OS Battambang" w:cs="Khmer OS Battambang" w:hint="cs"/>
          <w:szCs w:val="22"/>
          <w:cs/>
        </w:rPr>
        <w:t>(គ្រឿង)</w:t>
      </w:r>
    </w:p>
    <w:p w14:paraId="01F916C4" w14:textId="4B604C21" w:rsidR="000A6636" w:rsidRPr="00CB0100" w:rsidRDefault="000A663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proofErr w:type="spellStart"/>
      <w:r w:rsidRPr="00A377E7">
        <w:rPr>
          <w:rFonts w:ascii="Times New Roman" w:hAnsi="Times New Roman" w:cs="Times New Roman"/>
          <w:szCs w:val="22"/>
        </w:rPr>
        <w:t>I</w:t>
      </w:r>
      <w:r w:rsidRPr="00A377E7">
        <w:rPr>
          <w:rFonts w:ascii="Times New Roman" w:hAnsi="Times New Roman" w:cs="Times New Roman"/>
          <w:szCs w:val="22"/>
          <w:vertAlign w:val="subscript"/>
        </w:rPr>
        <w:t>Socket</w:t>
      </w:r>
      <w:proofErr w:type="spellEnd"/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ជាអាំងតង់ស៊ីតេចរន្តរបស់ឆ្នាប់ចរន្តមួយ(</w:t>
      </w:r>
      <w:r w:rsidRPr="00CB0100">
        <w:rPr>
          <w:rFonts w:ascii="Khmer OS Battambang" w:hAnsi="Khmer OS Battambang" w:cs="Khmer OS Battambang"/>
          <w:szCs w:val="22"/>
        </w:rPr>
        <w:t>A)</w:t>
      </w:r>
    </w:p>
    <w:p w14:paraId="4855661B" w14:textId="045328D4" w:rsidR="000A6636" w:rsidRPr="00CB0100" w:rsidRDefault="000A663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តាមស្តង់ដារផលិតផលឆ្នាប់ចរន្ត</w:t>
      </w:r>
      <w:r w:rsidRPr="008D7168">
        <w:rPr>
          <w:rFonts w:ascii="Times New Roman" w:hAnsi="Times New Roman" w:cs="Times New Roman"/>
          <w:szCs w:val="22"/>
          <w:cs/>
        </w:rPr>
        <w:t>(</w:t>
      </w:r>
      <w:proofErr w:type="spellStart"/>
      <w:r w:rsidRPr="008D7168">
        <w:rPr>
          <w:rFonts w:ascii="Times New Roman" w:hAnsi="Times New Roman" w:cs="Times New Roman"/>
          <w:szCs w:val="22"/>
        </w:rPr>
        <w:t>I</w:t>
      </w:r>
      <w:r w:rsidRPr="008D7168">
        <w:rPr>
          <w:rFonts w:ascii="Times New Roman" w:hAnsi="Times New Roman" w:cs="Times New Roman"/>
          <w:szCs w:val="22"/>
          <w:vertAlign w:val="subscript"/>
        </w:rPr>
        <w:t>Socket</w:t>
      </w:r>
      <w:proofErr w:type="spellEnd"/>
      <w:r w:rsidRPr="008D7168">
        <w:rPr>
          <w:rFonts w:ascii="Times New Roman" w:hAnsi="Times New Roman" w:cs="Times New Roman"/>
          <w:szCs w:val="22"/>
        </w:rPr>
        <w:t>)</w:t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មានពីៈ </w:t>
      </w:r>
      <w:r w:rsidRPr="00A377E7">
        <w:rPr>
          <w:rFonts w:ascii="Times New Roman" w:hAnsi="Times New Roman" w:cs="Times New Roman"/>
          <w:szCs w:val="22"/>
        </w:rPr>
        <w:t>6A, 10A, 16A, 32A,…</w:t>
      </w:r>
    </w:p>
    <w:p w14:paraId="66C94055" w14:textId="5F0402F4" w:rsidR="000A6636" w:rsidRPr="00113A77" w:rsidRDefault="000A6636" w:rsidP="00FF4BD5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 វិធីសាស្រ្តគណនាមេគុណប្រើប្រាស់មិនព្រមគ្នា</w:t>
      </w:r>
    </w:p>
    <w:p w14:paraId="37F22694" w14:textId="05A9EDD9" w:rsidR="000A6636" w:rsidRPr="00CB0100" w:rsidRDefault="000A663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K</w:t>
      </w:r>
      <w:r w:rsidRPr="008D7168">
        <w:rPr>
          <w:rFonts w:ascii="Times New Roman" w:hAnsi="Times New Roman" w:cs="Times New Roman"/>
          <w:szCs w:val="22"/>
          <w:vertAlign w:val="subscript"/>
        </w:rPr>
        <w:t>s</w:t>
      </w:r>
      <w:r w:rsidRPr="008D7168">
        <w:rPr>
          <w:rFonts w:ascii="Times New Roman" w:hAnsi="Times New Roman" w:cs="Times New Roman"/>
          <w:szCs w:val="22"/>
        </w:rPr>
        <w:t xml:space="preserve"> = 0.1 + (0.8 / N)</w:t>
      </w:r>
    </w:p>
    <w:p w14:paraId="631649BD" w14:textId="5599D3F7" w:rsidR="000A6636" w:rsidRPr="00CB0100" w:rsidRDefault="000A663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K</w:t>
      </w:r>
      <w:r w:rsidRPr="008D7168">
        <w:rPr>
          <w:rFonts w:ascii="Times New Roman" w:hAnsi="Times New Roman" w:cs="Times New Roman"/>
          <w:szCs w:val="22"/>
          <w:vertAlign w:val="subscript"/>
        </w:rPr>
        <w:t>s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 w:hint="cs"/>
          <w:szCs w:val="22"/>
          <w:cs/>
        </w:rPr>
        <w:t>ជាមេគុណប្រើប្រាស់មិនព្រមគ្នា</w:t>
      </w:r>
    </w:p>
    <w:p w14:paraId="09657BCE" w14:textId="46973851" w:rsidR="000A6636" w:rsidRPr="00CB0100" w:rsidRDefault="000A663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n</w:t>
      </w:r>
      <w:r w:rsidRPr="00CB0100">
        <w:rPr>
          <w:rFonts w:ascii="Khmer OS Battambang" w:hAnsi="Khmer OS Battambang" w:cs="Khmer OS Battambang"/>
          <w:szCs w:val="22"/>
        </w:rPr>
        <w:t xml:space="preserve">  </w:t>
      </w:r>
      <w:r w:rsidR="008D7168">
        <w:rPr>
          <w:rFonts w:ascii="Khmer OS Battambang" w:hAnsi="Khmer OS Battambang" w:cs="Khmer OS Battambang" w:hint="cs"/>
          <w:szCs w:val="22"/>
          <w:cs/>
        </w:rPr>
        <w:t xml:space="preserve"> </w:t>
      </w:r>
      <w:r w:rsidRPr="00CB0100">
        <w:rPr>
          <w:rFonts w:ascii="Khmer OS Battambang" w:hAnsi="Khmer OS Battambang" w:cs="Khmer OS Battambang" w:hint="cs"/>
          <w:szCs w:val="22"/>
          <w:cs/>
        </w:rPr>
        <w:t>ជា</w:t>
      </w:r>
      <w:r w:rsidR="00F057D6" w:rsidRPr="00CB0100">
        <w:rPr>
          <w:rFonts w:ascii="Khmer OS Battambang" w:hAnsi="Khmer OS Battambang" w:cs="Khmer OS Battambang" w:hint="cs"/>
          <w:szCs w:val="22"/>
          <w:cs/>
        </w:rPr>
        <w:t>ចំនួនឆ្នាប់ចរន្ត</w:t>
      </w:r>
    </w:p>
    <w:p w14:paraId="1C2207E7" w14:textId="6F0AB810" w:rsidR="00F057D6" w:rsidRPr="00113A77" w:rsidRDefault="00F057D6" w:rsidP="00FF4BD5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 វិធីសាស្រ្តគណនាចរន្តណូមីណាល់របស់ឆ្នាប់ចរន្ត</w:t>
      </w:r>
    </w:p>
    <w:p w14:paraId="09442B96" w14:textId="0AE12ECA" w:rsidR="00F057D6" w:rsidRPr="00CB0100" w:rsidRDefault="00F057D6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I</w:t>
      </w:r>
      <w:r w:rsidR="00881212" w:rsidRPr="008D7168">
        <w:rPr>
          <w:rFonts w:ascii="Times New Roman" w:hAnsi="Times New Roman" w:cs="Times New Roman"/>
          <w:szCs w:val="22"/>
          <w:vertAlign w:val="subscript"/>
        </w:rPr>
        <w:t>n</w:t>
      </w:r>
      <w:r w:rsidR="00881212" w:rsidRPr="008D7168">
        <w:rPr>
          <w:rFonts w:ascii="Times New Roman" w:hAnsi="Times New Roman" w:cs="Times New Roman"/>
          <w:szCs w:val="22"/>
        </w:rPr>
        <w:t xml:space="preserve"> = </w:t>
      </w:r>
      <w:proofErr w:type="spellStart"/>
      <w:r w:rsidR="00881212" w:rsidRPr="008D7168">
        <w:rPr>
          <w:rFonts w:ascii="Times New Roman" w:hAnsi="Times New Roman" w:cs="Times New Roman"/>
          <w:szCs w:val="22"/>
        </w:rPr>
        <w:t>I</w:t>
      </w:r>
      <w:r w:rsidR="00881212" w:rsidRPr="008D7168">
        <w:rPr>
          <w:rFonts w:ascii="Times New Roman" w:hAnsi="Times New Roman" w:cs="Times New Roman"/>
          <w:szCs w:val="22"/>
          <w:vertAlign w:val="subscript"/>
        </w:rPr>
        <w:t>Total</w:t>
      </w:r>
      <w:proofErr w:type="spellEnd"/>
      <w:r w:rsidR="00881212" w:rsidRPr="008D7168">
        <w:rPr>
          <w:rFonts w:ascii="Times New Roman" w:hAnsi="Times New Roman" w:cs="Times New Roman"/>
          <w:szCs w:val="22"/>
          <w:vertAlign w:val="subscript"/>
        </w:rPr>
        <w:t xml:space="preserve">(socket) </w:t>
      </w:r>
      <w:r w:rsidR="00881212" w:rsidRPr="008D7168">
        <w:rPr>
          <w:rFonts w:ascii="Times New Roman" w:hAnsi="Times New Roman" w:cs="Times New Roman"/>
          <w:szCs w:val="22"/>
        </w:rPr>
        <w:t>x K</w:t>
      </w:r>
      <w:r w:rsidR="00881212" w:rsidRPr="008D7168">
        <w:rPr>
          <w:rFonts w:ascii="Times New Roman" w:hAnsi="Times New Roman" w:cs="Times New Roman"/>
          <w:szCs w:val="22"/>
          <w:vertAlign w:val="subscript"/>
        </w:rPr>
        <w:t>s</w:t>
      </w:r>
    </w:p>
    <w:p w14:paraId="7BCCB0A7" w14:textId="0DB205D4" w:rsidR="00881212" w:rsidRPr="00CB0100" w:rsidRDefault="00881212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I</w:t>
      </w:r>
      <w:r w:rsidRPr="008D7168">
        <w:rPr>
          <w:rFonts w:ascii="Times New Roman" w:hAnsi="Times New Roman" w:cs="Times New Roman"/>
          <w:szCs w:val="22"/>
          <w:vertAlign w:val="subscript"/>
        </w:rPr>
        <w:t>n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 w:hint="cs"/>
          <w:szCs w:val="22"/>
          <w:cs/>
        </w:rPr>
        <w:t>ជាចរន្តណូមីណាល់</w:t>
      </w:r>
      <w:r w:rsidRPr="008D7168">
        <w:rPr>
          <w:rFonts w:ascii="Khmer OS Muol Light" w:hAnsi="Khmer OS Muol Light" w:cs="Khmer OS Muol Light"/>
          <w:szCs w:val="22"/>
          <w:cs/>
        </w:rPr>
        <w:t>(</w:t>
      </w:r>
      <w:r w:rsidRPr="008D7168">
        <w:rPr>
          <w:rFonts w:ascii="Khmer OS Muol Light" w:hAnsi="Khmer OS Muol Light" w:cs="Khmer OS Muol Light"/>
          <w:szCs w:val="22"/>
        </w:rPr>
        <w:t>A)</w:t>
      </w:r>
    </w:p>
    <w:p w14:paraId="01963E42" w14:textId="467C4CB9" w:rsidR="00881212" w:rsidRPr="00CB0100" w:rsidRDefault="00881212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proofErr w:type="spellStart"/>
      <w:proofErr w:type="gramStart"/>
      <w:r w:rsidRPr="008D7168">
        <w:rPr>
          <w:rFonts w:ascii="Times New Roman" w:hAnsi="Times New Roman" w:cs="Times New Roman"/>
          <w:szCs w:val="22"/>
        </w:rPr>
        <w:t>I</w:t>
      </w:r>
      <w:r w:rsidRPr="008D7168">
        <w:rPr>
          <w:rFonts w:ascii="Times New Roman" w:hAnsi="Times New Roman" w:cs="Times New Roman"/>
          <w:szCs w:val="22"/>
          <w:vertAlign w:val="subscript"/>
        </w:rPr>
        <w:t>Total</w:t>
      </w:r>
      <w:proofErr w:type="spellEnd"/>
      <w:r w:rsidRPr="008D7168">
        <w:rPr>
          <w:rFonts w:ascii="Times New Roman" w:hAnsi="Times New Roman" w:cs="Times New Roman"/>
          <w:szCs w:val="22"/>
          <w:vertAlign w:val="subscript"/>
        </w:rPr>
        <w:t>(</w:t>
      </w:r>
      <w:proofErr w:type="gramEnd"/>
      <w:r w:rsidRPr="008D7168">
        <w:rPr>
          <w:rFonts w:ascii="Times New Roman" w:hAnsi="Times New Roman" w:cs="Times New Roman"/>
          <w:szCs w:val="22"/>
          <w:vertAlign w:val="subscript"/>
        </w:rPr>
        <w:t>Socket</w:t>
      </w:r>
      <w:r w:rsidRPr="00CB0100">
        <w:rPr>
          <w:rFonts w:ascii="Khmer OS Battambang" w:hAnsi="Khmer OS Battambang" w:cs="Khmer OS Battambang"/>
          <w:szCs w:val="22"/>
          <w:vertAlign w:val="subscript"/>
        </w:rPr>
        <w:t xml:space="preserve">) </w:t>
      </w:r>
      <w:r w:rsidRPr="00CB0100">
        <w:rPr>
          <w:rFonts w:ascii="Khmer OS Battambang" w:hAnsi="Khmer OS Battambang" w:cs="Khmer OS Battambang" w:hint="cs"/>
          <w:szCs w:val="22"/>
          <w:cs/>
        </w:rPr>
        <w:t>ជាចរន្តប្រើប្រាស់សរុប</w:t>
      </w:r>
      <w:r w:rsidRPr="008D7168">
        <w:rPr>
          <w:rFonts w:ascii="Khmer OS Muol Light" w:hAnsi="Khmer OS Muol Light" w:cs="Khmer OS Muol Light"/>
          <w:szCs w:val="22"/>
          <w:cs/>
        </w:rPr>
        <w:t>(</w:t>
      </w:r>
      <w:r w:rsidRPr="008D7168">
        <w:rPr>
          <w:rFonts w:ascii="Khmer OS Muol Light" w:hAnsi="Khmer OS Muol Light" w:cs="Khmer OS Muol Light"/>
          <w:szCs w:val="22"/>
        </w:rPr>
        <w:t>A)</w:t>
      </w:r>
    </w:p>
    <w:p w14:paraId="299839FD" w14:textId="70FC70A9" w:rsidR="00881212" w:rsidRPr="00CB0100" w:rsidRDefault="00881212" w:rsidP="00FF4BD5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8D7168">
        <w:rPr>
          <w:rFonts w:ascii="Times New Roman" w:hAnsi="Times New Roman" w:cs="Times New Roman"/>
          <w:szCs w:val="22"/>
        </w:rPr>
        <w:t>K</w:t>
      </w:r>
      <w:r w:rsidRPr="008D7168">
        <w:rPr>
          <w:rFonts w:ascii="Times New Roman" w:hAnsi="Times New Roman" w:cs="Times New Roman"/>
          <w:szCs w:val="22"/>
          <w:vertAlign w:val="subscript"/>
        </w:rPr>
        <w:t>s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 w:hint="cs"/>
          <w:szCs w:val="22"/>
          <w:cs/>
        </w:rPr>
        <w:t>ជាមេគុណប្រើប្រាស់មិនព្រមគ្នា</w:t>
      </w:r>
    </w:p>
    <w:p w14:paraId="538DE69D" w14:textId="77777777" w:rsidR="00640578" w:rsidRDefault="00640578" w:rsidP="00FF4BD5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4F3A48DB" w14:textId="77777777" w:rsidR="006524DC" w:rsidRDefault="006524DC" w:rsidP="00FF4BD5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1F7B0A31" w14:textId="774939C6" w:rsidR="00881212" w:rsidRPr="00113A77" w:rsidRDefault="00E875A5" w:rsidP="00FF4BD5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៤ វិធីសាស្រ្តគណនាមេគុណប្រើប្រាស់របស់ឆ្នាប់ចរន្ត</w:t>
      </w:r>
    </w:p>
    <w:p w14:paraId="07284F31" w14:textId="400F630D" w:rsidR="00E875A5" w:rsidRPr="00CB0100" w:rsidRDefault="00E875A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8D7168">
        <w:rPr>
          <w:rFonts w:ascii="Times New Roman" w:hAnsi="Times New Roman" w:cs="Times New Roman"/>
          <w:szCs w:val="22"/>
        </w:rPr>
        <w:t>K</w:t>
      </w:r>
      <w:r w:rsidRPr="008D7168">
        <w:rPr>
          <w:rFonts w:ascii="Times New Roman" w:hAnsi="Times New Roman" w:cs="Times New Roman"/>
          <w:szCs w:val="22"/>
          <w:vertAlign w:val="subscript"/>
        </w:rPr>
        <w:t>u</w:t>
      </w:r>
      <w:r w:rsidRPr="008D7168">
        <w:rPr>
          <w:rFonts w:ascii="Khmer OS Battambang" w:hAnsi="Khmer OS Battambang" w:cs="Khmer OS Battambang"/>
          <w:szCs w:val="22"/>
        </w:rPr>
        <w:t xml:space="preserve"> =</w:t>
      </w:r>
      <w:r w:rsidRPr="008D7168">
        <w:rPr>
          <w:rFonts w:ascii="Khmer OS Battambang" w:hAnsi="Khmer OS Battambang" w:cs="Khmer OS Battambang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24h</m:t>
            </m:r>
          </m:den>
        </m:f>
      </m:oMath>
    </w:p>
    <w:p w14:paraId="01B7E1A9" w14:textId="77036F5B" w:rsidR="00E875A5" w:rsidRPr="00CB0100" w:rsidRDefault="00E875A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</w:t>
      </w:r>
    </w:p>
    <w:p w14:paraId="59D3F729" w14:textId="2CEBABFF" w:rsidR="00E875A5" w:rsidRPr="00CB0100" w:rsidRDefault="00E875A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h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ម៉ោងដែលប្រើប្រាស់ក្នុងមួយថ្ងៃ</w:t>
      </w:r>
    </w:p>
    <w:p w14:paraId="68322F79" w14:textId="7B4F3D49" w:rsidR="00E875A5" w:rsidRPr="00CB0100" w:rsidRDefault="00E875A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24h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ស្មើមួយថ្ងៃ</w:t>
      </w:r>
    </w:p>
    <w:p w14:paraId="29EF1A9F" w14:textId="25FAFC9C" w:rsidR="00EB4B01" w:rsidRPr="00113A77" w:rsidRDefault="00EB4B01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="0062562E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៥​ វិធីសាស្រ្តគណនាចរន្តប្រើប្រាស់របស់ឆ្នាប់ចរន្ត</w:t>
      </w:r>
    </w:p>
    <w:p w14:paraId="28B9BC53" w14:textId="0211557F" w:rsidR="0062562E" w:rsidRPr="00CB0100" w:rsidRDefault="0062562E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I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b</w:t>
      </w:r>
      <w:proofErr w:type="spellEnd"/>
      <w:r w:rsidRPr="008D7168">
        <w:rPr>
          <w:rFonts w:ascii="Times New Roman" w:eastAsiaTheme="minorEastAsia" w:hAnsi="Times New Roman" w:cs="Times New Roman"/>
          <w:szCs w:val="22"/>
        </w:rPr>
        <w:t xml:space="preserve"> = I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n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x 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x 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s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x </w:t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e</w:t>
      </w:r>
      <w:proofErr w:type="spellEnd"/>
    </w:p>
    <w:p w14:paraId="6E09A1B5" w14:textId="672348B7" w:rsidR="0062562E" w:rsidRPr="008D7168" w:rsidRDefault="0062562E" w:rsidP="00FF4BD5">
      <w:pPr>
        <w:rPr>
          <w:rFonts w:ascii="Times New Roman" w:eastAsiaTheme="minorEastAsia" w:hAnsi="Times New Roman" w:cs="Times New Roman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e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មេគុណពន្យាពេល </w:t>
      </w:r>
      <w:r w:rsidRPr="008D7168">
        <w:rPr>
          <w:rFonts w:ascii="Times New Roman" w:eastAsiaTheme="minorEastAsia" w:hAnsi="Times New Roman" w:cs="Times New Roman"/>
          <w:szCs w:val="22"/>
          <w:cs/>
        </w:rPr>
        <w:t>(</w:t>
      </w:r>
      <w:r w:rsidRPr="008D7168">
        <w:rPr>
          <w:rFonts w:ascii="Khmer OS Battambang" w:eastAsiaTheme="minorEastAsia" w:hAnsi="Khmer OS Battambang" w:cs="Khmer OS Battambang"/>
          <w:szCs w:val="22"/>
        </w:rPr>
        <w:t>1</w:t>
      </w:r>
      <w:r w:rsidR="008D7168">
        <w:rPr>
          <w:rFonts w:ascii="Khmer OS Battambang" w:eastAsiaTheme="minorEastAsia" w:hAnsi="Khmer OS Battambang" w:cs="Khmer OS Battambang" w:hint="cs"/>
          <w:szCs w:val="22"/>
          <w:cs/>
        </w:rPr>
        <w:t>ឬ</w:t>
      </w:r>
      <w:r w:rsidR="008D7168">
        <w:rPr>
          <w:rFonts w:ascii="Khmer OS Battambang" w:eastAsiaTheme="minorEastAsia" w:hAnsi="Khmer OS Battambang" w:cs="Khmer OS Battambang"/>
          <w:szCs w:val="22"/>
        </w:rPr>
        <w:t>1.1</w:t>
      </w:r>
      <w:r w:rsidRPr="008D7168">
        <w:rPr>
          <w:rFonts w:ascii="Times New Roman" w:eastAsiaTheme="minorEastAsia" w:hAnsi="Times New Roman" w:cs="Times New Roman"/>
          <w:szCs w:val="22"/>
        </w:rPr>
        <w:t>)</w:t>
      </w:r>
    </w:p>
    <w:p w14:paraId="055A2462" w14:textId="105B3277" w:rsidR="0062562E" w:rsidRPr="00CB0100" w:rsidRDefault="0062562E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I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n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រន្តណូមីណាល់</w:t>
      </w:r>
      <w:r w:rsidRPr="008D7168">
        <w:rPr>
          <w:rFonts w:ascii="Times New Roman" w:eastAsiaTheme="minorEastAsia" w:hAnsi="Times New Roman" w:cs="Times New Roman"/>
          <w:szCs w:val="22"/>
          <w:cs/>
        </w:rPr>
        <w:t>(</w:t>
      </w:r>
      <w:r w:rsidRPr="008D7168">
        <w:rPr>
          <w:rFonts w:ascii="Times New Roman" w:eastAsiaTheme="minorEastAsia" w:hAnsi="Times New Roman" w:cs="Times New Roman"/>
          <w:szCs w:val="22"/>
        </w:rPr>
        <w:t>A)</w:t>
      </w:r>
    </w:p>
    <w:p w14:paraId="15ABBD46" w14:textId="5A7C7CA3" w:rsidR="0062562E" w:rsidRPr="00CB0100" w:rsidRDefault="0062562E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</w:t>
      </w:r>
    </w:p>
    <w:p w14:paraId="45E94F7B" w14:textId="4B526FB3" w:rsidR="00EB4B01" w:rsidRPr="00CB0100" w:rsidRDefault="007C4787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K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s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ព្រមគ្នា</w:t>
      </w:r>
    </w:p>
    <w:p w14:paraId="64675982" w14:textId="3F495503" w:rsidR="00E875A5" w:rsidRPr="00113A77" w:rsidRDefault="00E875A5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="00EB4B01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៦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 xml:space="preserve"> វិធីសាស្រ្តគណនាអានុភាពរបស់ឆ្នាប់ចរន្ត</w:t>
      </w:r>
    </w:p>
    <w:p w14:paraId="7BC89E77" w14:textId="24A057E3" w:rsidR="00E875A5" w:rsidRPr="00CB0100" w:rsidRDefault="00E875A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P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Socket</w:t>
      </w:r>
      <w:proofErr w:type="spellEnd"/>
      <w:r w:rsidRPr="008D7168">
        <w:rPr>
          <w:rFonts w:ascii="Times New Roman" w:eastAsiaTheme="minorEastAsia" w:hAnsi="Times New Roman" w:cs="Times New Roman"/>
          <w:szCs w:val="22"/>
        </w:rPr>
        <w:t xml:space="preserve"> = </w:t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I</w:t>
      </w:r>
      <w:r w:rsidR="0062562E" w:rsidRPr="008D7168">
        <w:rPr>
          <w:rFonts w:ascii="Times New Roman" w:eastAsiaTheme="minorEastAsia" w:hAnsi="Times New Roman" w:cs="Times New Roman"/>
          <w:szCs w:val="22"/>
          <w:vertAlign w:val="subscript"/>
        </w:rPr>
        <w:t>b</w:t>
      </w:r>
      <w:proofErr w:type="spellEnd"/>
      <w:r w:rsidRPr="008D7168">
        <w:rPr>
          <w:rFonts w:ascii="Times New Roman" w:eastAsiaTheme="minorEastAsia" w:hAnsi="Times New Roman" w:cs="Times New Roman"/>
          <w:szCs w:val="22"/>
        </w:rPr>
        <w:t xml:space="preserve"> x U x Cos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2"/>
          </w:rPr>
          <m:t>φ</m:t>
        </m:r>
      </m:oMath>
    </w:p>
    <w:p w14:paraId="164D1DC9" w14:textId="20E190E1" w:rsidR="00E875A5" w:rsidRPr="00CB0100" w:rsidRDefault="00EB4B01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P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Socket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របស់ឆ្នាប់ចរន្ត</w:t>
      </w:r>
      <w:r w:rsidRPr="008D7168">
        <w:rPr>
          <w:rFonts w:ascii="Times New Roman" w:eastAsiaTheme="minorEastAsia" w:hAnsi="Times New Roman" w:cs="Times New Roman"/>
          <w:szCs w:val="22"/>
          <w:cs/>
        </w:rPr>
        <w:t>(</w:t>
      </w:r>
      <w:r w:rsidRPr="008D7168">
        <w:rPr>
          <w:rFonts w:ascii="Times New Roman" w:eastAsiaTheme="minorEastAsia" w:hAnsi="Times New Roman" w:cs="Times New Roman"/>
          <w:szCs w:val="22"/>
        </w:rPr>
        <w:t>w)</w:t>
      </w:r>
    </w:p>
    <w:p w14:paraId="4AF28FDF" w14:textId="6EE3AE67" w:rsidR="00EB4B01" w:rsidRPr="00CB0100" w:rsidRDefault="00EB4B01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8D7168">
        <w:rPr>
          <w:rFonts w:ascii="Times New Roman" w:eastAsiaTheme="minorEastAsia" w:hAnsi="Times New Roman" w:cs="Times New Roman"/>
          <w:szCs w:val="22"/>
        </w:rPr>
        <w:t>I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b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រន្តប្រើប្រាស់ដោយគ្រឿងទទួល</w:t>
      </w:r>
      <w:r w:rsidRPr="008D7168">
        <w:rPr>
          <w:rFonts w:ascii="Times New Roman" w:eastAsiaTheme="minorEastAsia" w:hAnsi="Times New Roman" w:cs="Times New Roman"/>
          <w:szCs w:val="22"/>
        </w:rPr>
        <w:t>(A)</w:t>
      </w:r>
    </w:p>
    <w:p w14:paraId="1422CAD2" w14:textId="40FF31FC" w:rsidR="00EB4B01" w:rsidRPr="00CB0100" w:rsidRDefault="00EB4B01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U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 w:rsidRPr="008D7168">
        <w:rPr>
          <w:rFonts w:ascii="Times New Roman" w:eastAsiaTheme="minorEastAsia" w:hAnsi="Times New Roman" w:cs="Times New Roman"/>
          <w:szCs w:val="22"/>
        </w:rPr>
        <w:t xml:space="preserve"> 220V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តង់ស្យុងណូមីណាល់</w:t>
      </w:r>
      <w:r w:rsidRPr="008D7168">
        <w:rPr>
          <w:rFonts w:ascii="Times New Roman" w:eastAsiaTheme="minorEastAsia" w:hAnsi="Times New Roman" w:cs="Times New Roman"/>
          <w:szCs w:val="22"/>
          <w:cs/>
        </w:rPr>
        <w:t>(</w:t>
      </w:r>
      <w:r w:rsidRPr="008D7168">
        <w:rPr>
          <w:rFonts w:ascii="Times New Roman" w:eastAsiaTheme="minorEastAsia" w:hAnsi="Times New Roman" w:cs="Times New Roman"/>
          <w:szCs w:val="22"/>
        </w:rPr>
        <w:t>V)</w:t>
      </w:r>
    </w:p>
    <w:p w14:paraId="192D6884" w14:textId="775B633C" w:rsidR="00EB4B01" w:rsidRPr="00CB0100" w:rsidRDefault="00EB4B01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Cos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2"/>
          </w:rPr>
          <m:t>φ</m:t>
        </m:r>
      </m:oMath>
      <w:r w:rsidRPr="008D7168">
        <w:rPr>
          <w:rFonts w:ascii="Times New Roman" w:eastAsiaTheme="minorEastAsia" w:hAnsi="Times New Roman" w:cs="Times New Roman"/>
          <w:szCs w:val="22"/>
        </w:rPr>
        <w:t xml:space="preserve"> = 0.8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កត្តាអានុភាព</w:t>
      </w:r>
    </w:p>
    <w:p w14:paraId="51310425" w14:textId="34940D34" w:rsidR="00EB4B01" w:rsidRPr="00CB0100" w:rsidRDefault="00EB4B01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8D7168">
        <w:rPr>
          <w:rFonts w:ascii="Times New Roman" w:eastAsiaTheme="minorEastAsia" w:hAnsi="Times New Roman" w:cs="Times New Roman"/>
          <w:szCs w:val="22"/>
        </w:rPr>
        <w:t>R</w:t>
      </w:r>
      <w:r w:rsidRPr="008D7168">
        <w:rPr>
          <w:rFonts w:ascii="Times New Roman" w:eastAsiaTheme="minorEastAsia" w:hAnsi="Times New Roman" w:cs="Times New Roman"/>
          <w:szCs w:val="22"/>
          <w:vertAlign w:val="subscript"/>
        </w:rPr>
        <w:t>e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នៅសល់ (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1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ឬ</w:t>
      </w:r>
      <w:r w:rsidRPr="00CB0100">
        <w:rPr>
          <w:rFonts w:ascii="Khmer OS Battambang" w:eastAsiaTheme="minorEastAsia" w:hAnsi="Khmer OS Battambang" w:cs="Khmer OS Battambang"/>
          <w:szCs w:val="22"/>
        </w:rPr>
        <w:t>1.1)</w:t>
      </w:r>
    </w:p>
    <w:p w14:paraId="2ECB624D" w14:textId="3F793F88" w:rsidR="007C4787" w:rsidRPr="00113A77" w:rsidRDefault="007C4787" w:rsidP="00FF4BD5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៤​ វិធីសាស្រ្តគណនាអានុភាព</w:t>
      </w:r>
      <w:r w:rsidR="006D3705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ប្រើប្រាស់របស់បន្ទុក</w:t>
      </w:r>
    </w:p>
    <w:p w14:paraId="29872511" w14:textId="2216E0BD" w:rsidR="006D3705" w:rsidRPr="00312047" w:rsidRDefault="006D3705" w:rsidP="00FF4BD5">
      <w:pPr>
        <w:rPr>
          <w:rFonts w:ascii="Khmer OS Battambang" w:eastAsiaTheme="minorEastAsia" w:hAnsi="Khmer OS Battambang" w:cs="Khmer OS Battambang"/>
          <w:b/>
          <w:bCs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Khmer OS Battambang" w:eastAsiaTheme="minorEastAsia" w:hAnsi="Khmer OS Battambang" w:cs="Khmer OS Battambang" w:hint="cs"/>
          <w:b/>
          <w:bCs/>
          <w:color w:val="0070C0"/>
          <w:szCs w:val="22"/>
          <w:cs/>
        </w:rPr>
        <w:t>២</w:t>
      </w:r>
      <w:r w:rsidRPr="00312047">
        <w:rPr>
          <w:rFonts w:ascii="Khmer OS Battambang" w:eastAsiaTheme="minorEastAsia" w:hAnsi="Khmer OS Battambang" w:cs="Khmer OS Battambang"/>
          <w:b/>
          <w:bCs/>
          <w:color w:val="0070C0"/>
          <w:szCs w:val="22"/>
        </w:rPr>
        <w:t>.</w:t>
      </w:r>
      <w:r w:rsidRPr="00312047">
        <w:rPr>
          <w:rFonts w:ascii="Khmer OS Battambang" w:eastAsiaTheme="minorEastAsia" w:hAnsi="Khmer OS Battambang" w:cs="Khmer OS Battambang" w:hint="cs"/>
          <w:b/>
          <w:bCs/>
          <w:color w:val="0070C0"/>
          <w:szCs w:val="22"/>
          <w:cs/>
        </w:rPr>
        <w:t>៤</w:t>
      </w:r>
      <w:r w:rsidRPr="00312047">
        <w:rPr>
          <w:rFonts w:ascii="Khmer OS Battambang" w:eastAsiaTheme="minorEastAsia" w:hAnsi="Khmer OS Battambang" w:cs="Khmer OS Battambang"/>
          <w:b/>
          <w:bCs/>
          <w:color w:val="0070C0"/>
          <w:szCs w:val="22"/>
        </w:rPr>
        <w:t>.</w:t>
      </w:r>
      <w:r w:rsidRPr="00312047">
        <w:rPr>
          <w:rFonts w:ascii="Khmer OS Battambang" w:eastAsiaTheme="minorEastAsia" w:hAnsi="Khmer OS Battambang" w:cs="Khmer OS Battambang" w:hint="cs"/>
          <w:b/>
          <w:bCs/>
          <w:color w:val="0070C0"/>
          <w:szCs w:val="22"/>
          <w:cs/>
        </w:rPr>
        <w:t>១​ គណនាអានុភាពប្រើប្រាស់របស់អំពូល</w:t>
      </w:r>
    </w:p>
    <w:p w14:paraId="62B86B01" w14:textId="075E733B" w:rsidR="006D3705" w:rsidRPr="00CB0100" w:rsidRDefault="006D370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ង </w:t>
      </w:r>
      <w:proofErr w:type="spellStart"/>
      <w:r w:rsidRPr="00312047">
        <w:rPr>
          <w:rFonts w:ascii="Times New Roman" w:eastAsiaTheme="minorEastAsia" w:hAnsi="Times New Roman" w:cs="Times New Roman"/>
          <w:szCs w:val="22"/>
        </w:rPr>
        <w:t>P’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ប្រើប្រាស់របស់គ្រឿងទទួលនីមួយៗ</w:t>
      </w:r>
    </w:p>
    <w:p w14:paraId="4D774805" w14:textId="6E717736" w:rsidR="006D3705" w:rsidRPr="00CB0100" w:rsidRDefault="006D370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P’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 xml:space="preserve">T(Lamp)  </w:t>
      </w:r>
      <w:r w:rsidRPr="00312047">
        <w:rPr>
          <w:rFonts w:ascii="Times New Roman" w:eastAsiaTheme="minorEastAsia" w:hAnsi="Times New Roman" w:cs="Times New Roman"/>
          <w:szCs w:val="22"/>
        </w:rPr>
        <w:t>=</w:t>
      </w:r>
      <w:proofErr w:type="spellStart"/>
      <w:r w:rsidRPr="00312047">
        <w:rPr>
          <w:rFonts w:ascii="Times New Roman" w:eastAsiaTheme="minorEastAsia" w:hAnsi="Times New Roman" w:cs="Times New Roman"/>
          <w:szCs w:val="22"/>
        </w:rPr>
        <w:t>P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 xml:space="preserve"> </w:t>
      </w:r>
      <w:r w:rsidRPr="00312047">
        <w:rPr>
          <w:rFonts w:ascii="Times New Roman" w:eastAsiaTheme="minorEastAsia" w:hAnsi="Times New Roman" w:cs="Times New Roman"/>
          <w:szCs w:val="22"/>
        </w:rPr>
        <w:t xml:space="preserve"> x K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u</w:t>
      </w:r>
    </w:p>
    <w:p w14:paraId="71D3967C" w14:textId="1D06921B" w:rsidR="00692DFB" w:rsidRPr="00E36F4A" w:rsidRDefault="006D3705" w:rsidP="00FF4BD5">
      <w:pPr>
        <w:rPr>
          <w:rFonts w:ascii="Khmer OS Battambang" w:eastAsiaTheme="minorEastAsia" w:hAnsi="Khmer OS Battambang" w:cs="Khmer OS Battambang"/>
          <w:sz w:val="28"/>
          <w:szCs w:val="28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ហើ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107448">
        <w:rPr>
          <w:rFonts w:ascii="Times New Roman" w:eastAsiaTheme="minorEastAsia" w:hAnsi="Times New Roman" w:cs="Times New Roman"/>
          <w:szCs w:val="22"/>
        </w:rPr>
        <w:t>K</w:t>
      </w:r>
      <w:r w:rsidRPr="00107448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107448">
        <w:rPr>
          <w:rFonts w:ascii="Times New Roman" w:eastAsiaTheme="minorEastAsia" w:hAnsi="Times New Roman" w:cs="Times New Roman"/>
          <w:szCs w:val="22"/>
        </w:rPr>
        <w:t xml:space="preserve"> </w:t>
      </w:r>
      <w:r w:rsidRPr="00107448">
        <w:rPr>
          <w:rFonts w:ascii="Times New Roman" w:eastAsiaTheme="minorEastAsia" w:hAnsi="Times New Roman" w:cs="Times New Roman"/>
          <w:sz w:val="32"/>
          <w:szCs w:val="32"/>
        </w:rPr>
        <w:t>=</w:t>
      </w:r>
      <w:r w:rsidRPr="001074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4h</m:t>
            </m:r>
          </m:den>
        </m:f>
      </m:oMath>
    </w:p>
    <w:p w14:paraId="2CD5A030" w14:textId="4C5A9E8C" w:rsidR="00E40B43" w:rsidRPr="00CB0100" w:rsidRDefault="006D370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lastRenderedPageBreak/>
        <w:tab/>
      </w:r>
      <w:r w:rsidR="00E40B43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E40B43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E40B43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="00E40B43" w:rsidRPr="00312047">
        <w:rPr>
          <w:rFonts w:ascii="Times New Roman" w:eastAsiaTheme="minorEastAsia" w:hAnsi="Times New Roman" w:cs="Times New Roman"/>
          <w:szCs w:val="22"/>
        </w:rPr>
        <w:t>P</w:t>
      </w:r>
      <w:r w:rsidR="00E40B43" w:rsidRPr="00312047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="00E40B43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E40B43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កម្មសរុបរបស់គ្រឿងអំពូលគិតជា</w:t>
      </w:r>
      <w:r w:rsidR="00E40B43"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="00E40B43" w:rsidRPr="00312047">
        <w:rPr>
          <w:rFonts w:ascii="Times New Roman" w:eastAsiaTheme="minorEastAsia" w:hAnsi="Times New Roman" w:cs="Times New Roman"/>
          <w:szCs w:val="22"/>
        </w:rPr>
        <w:t>W)</w:t>
      </w:r>
    </w:p>
    <w:p w14:paraId="4B814BDB" w14:textId="252F7CE3" w:rsidR="00E40B43" w:rsidRPr="00CB0100" w:rsidRDefault="00E40B4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P’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T(Lamp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ប្រើប្រាស់របស់គ្រឿងអំពូលគិតជា</w:t>
      </w:r>
      <w:r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Pr="00312047">
        <w:rPr>
          <w:rFonts w:ascii="Times New Roman" w:eastAsiaTheme="minorEastAsia" w:hAnsi="Times New Roman" w:cs="Times New Roman"/>
          <w:szCs w:val="22"/>
        </w:rPr>
        <w:t>W)</w:t>
      </w:r>
    </w:p>
    <w:p w14:paraId="29D6D4BA" w14:textId="57AB5FB1" w:rsidR="00E40B43" w:rsidRPr="00CB0100" w:rsidRDefault="00E40B4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K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</w:t>
      </w:r>
    </w:p>
    <w:p w14:paraId="6482F126" w14:textId="02AB730C" w:rsidR="00E40B43" w:rsidRPr="00CB0100" w:rsidRDefault="00E40B4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h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ម៉ោងដែលប្រើប្រាស់អំពូលក្នុងមួយថ្ងៃ</w:t>
      </w:r>
    </w:p>
    <w:p w14:paraId="06693F45" w14:textId="7ED6ED58" w:rsidR="00E40B43" w:rsidRPr="00CB0100" w:rsidRDefault="00E40B4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24h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ស្មើមួយថ្ងៃ</w:t>
      </w:r>
    </w:p>
    <w:p w14:paraId="165C419B" w14:textId="75DE85E1" w:rsidR="00E40B43" w:rsidRPr="00113A77" w:rsidRDefault="00261D1C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៤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="00E254ED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​ គណនាអានុភាពប្រើប្រាស់របស់ម៉ាស៊ីនត្រជាក់</w:t>
      </w:r>
    </w:p>
    <w:p w14:paraId="52A96F0E" w14:textId="33E8BD71" w:rsidR="00261D1C" w:rsidRPr="00CB0100" w:rsidRDefault="00261D1C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P’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T(Air)</w:t>
      </w:r>
      <w:r w:rsidRPr="00312047">
        <w:rPr>
          <w:rFonts w:ascii="Times New Roman" w:eastAsiaTheme="minorEastAsia" w:hAnsi="Times New Roman" w:cs="Times New Roman"/>
          <w:szCs w:val="22"/>
        </w:rPr>
        <w:t xml:space="preserve"> = </w:t>
      </w:r>
      <w:proofErr w:type="spellStart"/>
      <w:r w:rsidRPr="00312047">
        <w:rPr>
          <w:rFonts w:ascii="Times New Roman" w:eastAsiaTheme="minorEastAsia" w:hAnsi="Times New Roman" w:cs="Times New Roman"/>
          <w:szCs w:val="22"/>
        </w:rPr>
        <w:t>P</w:t>
      </w:r>
      <w:r w:rsidR="00015C93" w:rsidRPr="00312047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="00015C93" w:rsidRPr="00312047">
        <w:rPr>
          <w:rFonts w:ascii="Times New Roman" w:eastAsiaTheme="minorEastAsia" w:hAnsi="Times New Roman" w:cs="Times New Roman"/>
          <w:szCs w:val="22"/>
          <w:vertAlign w:val="subscript"/>
        </w:rPr>
        <w:t xml:space="preserve"> </w:t>
      </w:r>
      <w:r w:rsidR="00015C93" w:rsidRPr="00312047">
        <w:rPr>
          <w:rFonts w:ascii="Times New Roman" w:eastAsiaTheme="minorEastAsia" w:hAnsi="Times New Roman" w:cs="Times New Roman"/>
          <w:szCs w:val="22"/>
        </w:rPr>
        <w:t>x K</w:t>
      </w:r>
      <w:r w:rsidR="00015C93" w:rsidRPr="00312047">
        <w:rPr>
          <w:rFonts w:ascii="Times New Roman" w:eastAsiaTheme="minorEastAsia" w:hAnsi="Times New Roman" w:cs="Times New Roman"/>
          <w:szCs w:val="22"/>
          <w:vertAlign w:val="subscript"/>
        </w:rPr>
        <w:t>u</w:t>
      </w:r>
    </w:p>
    <w:p w14:paraId="0E171C51" w14:textId="61A37553" w:rsidR="00015C93" w:rsidRPr="00CB0100" w:rsidRDefault="00015C9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ហើ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K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312047">
        <w:rPr>
          <w:rFonts w:ascii="Times New Roman" w:eastAsiaTheme="minorEastAsia" w:hAnsi="Times New Roman" w:cs="Times New Roman"/>
          <w:szCs w:val="2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4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den>
        </m:f>
      </m:oMath>
    </w:p>
    <w:p w14:paraId="52A917EF" w14:textId="0E4D26D2" w:rsidR="00015C93" w:rsidRPr="00CB0100" w:rsidRDefault="00015C9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107448">
        <w:rPr>
          <w:rFonts w:ascii="Times New Roman" w:eastAsiaTheme="minorEastAsia" w:hAnsi="Times New Roman" w:cs="Times New Roman"/>
          <w:szCs w:val="22"/>
        </w:rPr>
        <w:t>P’</w:t>
      </w:r>
      <w:r w:rsidRPr="00107448">
        <w:rPr>
          <w:rFonts w:ascii="Times New Roman" w:eastAsiaTheme="minorEastAsia" w:hAnsi="Times New Roman" w:cs="Times New Roman"/>
          <w:szCs w:val="22"/>
          <w:vertAlign w:val="subscript"/>
        </w:rPr>
        <w:t>T(Air)</w:t>
      </w:r>
      <w:r w:rsidRPr="00107448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=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អានុភាពប្រើប្រាស់របស់ម៉ាស៊ីនត្រជាក់គិតជា </w:t>
      </w:r>
      <w:r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Pr="00312047">
        <w:rPr>
          <w:rFonts w:ascii="Times New Roman" w:eastAsiaTheme="minorEastAsia" w:hAnsi="Times New Roman" w:cs="Times New Roman"/>
          <w:szCs w:val="22"/>
        </w:rPr>
        <w:t>W)</w:t>
      </w:r>
    </w:p>
    <w:p w14:paraId="40D6FB57" w14:textId="5A8D5D80" w:rsidR="00015C93" w:rsidRPr="00CB0100" w:rsidRDefault="00015C9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107448">
        <w:rPr>
          <w:rFonts w:ascii="Times New Roman" w:eastAsiaTheme="minorEastAsia" w:hAnsi="Times New Roman" w:cs="Times New Roman"/>
          <w:szCs w:val="22"/>
        </w:rPr>
        <w:t>P</w:t>
      </w:r>
      <w:r w:rsidRPr="00107448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Pr="00312047">
        <w:rPr>
          <w:rFonts w:ascii="Times New Roman" w:eastAsiaTheme="minorEastAsia" w:hAnsi="Times New Roman" w:cs="Times New Roman"/>
          <w:szCs w:val="22"/>
        </w:rPr>
        <w:t xml:space="preserve"> </w:t>
      </w:r>
      <w:r w:rsidR="00106DF2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</w:t>
      </w:r>
    </w:p>
    <w:p w14:paraId="2C9D7555" w14:textId="4B21A9D1" w:rsidR="00106DF2" w:rsidRPr="00CB0100" w:rsidRDefault="00106DF2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107448">
        <w:rPr>
          <w:rFonts w:ascii="Times New Roman" w:eastAsiaTheme="minorEastAsia" w:hAnsi="Times New Roman" w:cs="Times New Roman"/>
          <w:szCs w:val="22"/>
        </w:rPr>
        <w:t>h</w:t>
      </w:r>
      <w:r w:rsidRPr="00107448">
        <w:rPr>
          <w:rFonts w:ascii="Times New Roman" w:eastAsiaTheme="minorEastAsia" w:hAnsi="Times New Roman" w:cs="Times New Roman"/>
          <w:szCs w:val="22"/>
          <w:cs/>
        </w:rPr>
        <w:t xml:space="preserve">​​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ម៉ោងដែលប្រើប្រាស់ម៉ាស៊ីនត្រជាក់ក្នុងមួយថ្ងៃ</w:t>
      </w:r>
    </w:p>
    <w:p w14:paraId="657C8E37" w14:textId="6C21E8CB" w:rsidR="00106DF2" w:rsidRPr="00CB0100" w:rsidRDefault="00106DF2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9B5B4F" w:rsidRPr="00107448">
        <w:rPr>
          <w:rFonts w:ascii="Times New Roman" w:eastAsiaTheme="minorEastAsia" w:hAnsi="Times New Roman" w:cs="Times New Roman"/>
          <w:szCs w:val="22"/>
        </w:rPr>
        <w:t>12h</w:t>
      </w:r>
      <w:r w:rsidR="009B5B4F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9B5B4F" w:rsidRPr="00CB0100">
        <w:rPr>
          <w:rFonts w:ascii="Khmer OS Battambang" w:eastAsiaTheme="minorEastAsia" w:hAnsi="Khmer OS Battambang" w:cs="Khmer OS Battambang" w:hint="cs"/>
          <w:szCs w:val="22"/>
          <w:cs/>
        </w:rPr>
        <w:t>ស្មើមួយថ្ងៃ</w:t>
      </w:r>
    </w:p>
    <w:p w14:paraId="6BECA2CA" w14:textId="76217AFD" w:rsidR="009B5B4F" w:rsidRPr="00113A77" w:rsidRDefault="009B5B4F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="00D74518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៤</w:t>
      </w:r>
      <w:r w:rsidR="00D74518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="00E254ED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="00D74518"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 xml:space="preserve"> គណនាអានុភាពប្រើប្រាស់របស់ចរន្ត</w:t>
      </w:r>
    </w:p>
    <w:p w14:paraId="1641EDFD" w14:textId="231F4856" w:rsidR="00D74518" w:rsidRPr="00CB0100" w:rsidRDefault="00D74518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P’</w:t>
      </w:r>
      <w:r w:rsidR="00AD79E7" w:rsidRPr="00E2394A">
        <w:rPr>
          <w:rFonts w:ascii="Times New Roman" w:eastAsiaTheme="minorEastAsia" w:hAnsi="Times New Roman" w:cs="Times New Roman"/>
          <w:szCs w:val="22"/>
          <w:vertAlign w:val="subscript"/>
        </w:rPr>
        <w:t>T(Socket)</w:t>
      </w:r>
      <w:r w:rsidR="00AD79E7" w:rsidRPr="00E2394A">
        <w:rPr>
          <w:rFonts w:ascii="Times New Roman" w:eastAsiaTheme="minorEastAsia" w:hAnsi="Times New Roman" w:cs="Times New Roman"/>
          <w:szCs w:val="22"/>
        </w:rPr>
        <w:t xml:space="preserve"> = </w:t>
      </w:r>
      <w:proofErr w:type="spellStart"/>
      <w:r w:rsidR="00AD79E7" w:rsidRPr="00E2394A">
        <w:rPr>
          <w:rFonts w:ascii="Times New Roman" w:eastAsiaTheme="minorEastAsia" w:hAnsi="Times New Roman" w:cs="Times New Roman"/>
          <w:szCs w:val="22"/>
        </w:rPr>
        <w:t>P</w:t>
      </w:r>
      <w:r w:rsidR="00AD79E7" w:rsidRPr="00E2394A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="00AD79E7" w:rsidRPr="00E2394A">
        <w:rPr>
          <w:rFonts w:ascii="Times New Roman" w:eastAsiaTheme="minorEastAsia" w:hAnsi="Times New Roman" w:cs="Times New Roman"/>
          <w:szCs w:val="22"/>
          <w:vertAlign w:val="subscript"/>
        </w:rPr>
        <w:t xml:space="preserve"> </w:t>
      </w:r>
      <w:r w:rsidR="00AD79E7" w:rsidRPr="00E2394A">
        <w:rPr>
          <w:rFonts w:ascii="Times New Roman" w:eastAsiaTheme="minorEastAsia" w:hAnsi="Times New Roman" w:cs="Times New Roman"/>
          <w:szCs w:val="22"/>
        </w:rPr>
        <w:t>x K</w:t>
      </w:r>
      <w:r w:rsidR="00AD79E7" w:rsidRPr="00E2394A">
        <w:rPr>
          <w:rFonts w:ascii="Times New Roman" w:eastAsiaTheme="minorEastAsia" w:hAnsi="Times New Roman" w:cs="Times New Roman"/>
          <w:szCs w:val="22"/>
          <w:vertAlign w:val="subscript"/>
        </w:rPr>
        <w:t>u</w:t>
      </w:r>
    </w:p>
    <w:p w14:paraId="0226D726" w14:textId="52C5FF1E" w:rsidR="00AD79E7" w:rsidRPr="00CB0100" w:rsidRDefault="00A5719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ហើយ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K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E2394A">
        <w:rPr>
          <w:rFonts w:ascii="Times New Roman" w:eastAsiaTheme="minorEastAsia" w:hAnsi="Times New Roman" w:cs="Times New Roman"/>
          <w:szCs w:val="2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4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den>
        </m:f>
      </m:oMath>
    </w:p>
    <w:p w14:paraId="50A9F5FA" w14:textId="72C45058" w:rsidR="00A57194" w:rsidRPr="00CB0100" w:rsidRDefault="00A5719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P’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T(Socket)</w:t>
      </w:r>
      <w:r w:rsidRPr="00E2394A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ប្រើប្រាស់របស់ឈ្នាប់ចរន្តគិតជា</w:t>
      </w:r>
      <w:r w:rsidRPr="00E2394A">
        <w:rPr>
          <w:rFonts w:ascii="Times New Roman" w:eastAsiaTheme="minorEastAsia" w:hAnsi="Times New Roman" w:cs="Times New Roman"/>
          <w:szCs w:val="22"/>
        </w:rPr>
        <w:t>(w)</w:t>
      </w:r>
    </w:p>
    <w:p w14:paraId="704B4749" w14:textId="10CF4182" w:rsidR="00A57194" w:rsidRPr="00CB0100" w:rsidRDefault="00A5719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proofErr w:type="spellStart"/>
      <w:r w:rsidRPr="00E2394A">
        <w:rPr>
          <w:rFonts w:ascii="Times New Roman" w:eastAsiaTheme="minorEastAsia" w:hAnsi="Times New Roman" w:cs="Times New Roman"/>
          <w:szCs w:val="22"/>
        </w:rPr>
        <w:t>P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Total</w:t>
      </w:r>
      <w:proofErr w:type="spellEnd"/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កម្មសរុបរបស់ឈ្នាប់ចរន្តគិតជា</w:t>
      </w:r>
      <w:r w:rsidRPr="00E2394A">
        <w:rPr>
          <w:rFonts w:ascii="Times New Roman" w:eastAsiaTheme="minorEastAsia" w:hAnsi="Times New Roman" w:cs="Times New Roman"/>
          <w:szCs w:val="22"/>
          <w:cs/>
        </w:rPr>
        <w:t>(</w:t>
      </w:r>
      <w:r w:rsidRPr="00E2394A">
        <w:rPr>
          <w:rFonts w:ascii="Times New Roman" w:eastAsiaTheme="minorEastAsia" w:hAnsi="Times New Roman" w:cs="Times New Roman"/>
          <w:szCs w:val="22"/>
        </w:rPr>
        <w:t>w)</w:t>
      </w:r>
    </w:p>
    <w:p w14:paraId="7A10DFC8" w14:textId="0343198F" w:rsidR="00A57194" w:rsidRPr="00CB0100" w:rsidRDefault="00A5719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2394A">
        <w:rPr>
          <w:rFonts w:ascii="Times New Roman" w:eastAsiaTheme="minorEastAsia" w:hAnsi="Times New Roman" w:cs="Times New Roman"/>
          <w:szCs w:val="22"/>
          <w:cs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K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u</w:t>
      </w:r>
      <w:r w:rsidRPr="00E2394A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្រើប្រាស់</w:t>
      </w:r>
    </w:p>
    <w:p w14:paraId="403837B3" w14:textId="029ED217" w:rsidR="007F3467" w:rsidRPr="00CB0100" w:rsidRDefault="007F3467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 xml:space="preserve">h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ម៉ោងដែលប្រើប្រាស់</w:t>
      </w:r>
      <w:r w:rsidR="009D601C" w:rsidRPr="00CB0100">
        <w:rPr>
          <w:rFonts w:ascii="Khmer OS Battambang" w:eastAsiaTheme="minorEastAsia" w:hAnsi="Khmer OS Battambang" w:cs="Khmer OS Battambang" w:hint="cs"/>
          <w:szCs w:val="22"/>
          <w:cs/>
        </w:rPr>
        <w:t>ឈ្នាប់ក្នុងមួយថ្ងៃ</w:t>
      </w:r>
    </w:p>
    <w:p w14:paraId="21EE5F6D" w14:textId="13829012" w:rsidR="009D601C" w:rsidRPr="00CB0100" w:rsidRDefault="009D601C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 xml:space="preserve">24h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ស្មើមួយថ្ងៃ</w:t>
      </w:r>
    </w:p>
    <w:p w14:paraId="27576682" w14:textId="77777777" w:rsidR="00E254ED" w:rsidRPr="00CB0100" w:rsidRDefault="00E254ED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464255E2" w14:textId="77777777" w:rsidR="00E254ED" w:rsidRPr="00CB0100" w:rsidRDefault="00E254ED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7748F14F" w14:textId="77777777" w:rsidR="00E254ED" w:rsidRPr="00CB0100" w:rsidRDefault="00E254ED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46164374" w14:textId="77777777" w:rsidR="00113A77" w:rsidRDefault="00113A77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6631F53B" w14:textId="77777777" w:rsidR="00113A77" w:rsidRDefault="00113A77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12DDC4C7" w14:textId="5F269513" w:rsidR="009D601C" w:rsidRPr="00113A77" w:rsidRDefault="009A4A80" w:rsidP="00FF4BD5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៥​ វិធីសាស្រ្តគណនាមុខកាត់ខ្សែចម្លងរបស់គ្រឿងទទួល</w:t>
      </w:r>
    </w:p>
    <w:p w14:paraId="477A13B4" w14:textId="4BAD1415" w:rsidR="009A4A80" w:rsidRPr="00CB0100" w:rsidRDefault="009A4A80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ារជ្រើសរើសខ្សែសម្រាប់បរិធាននៃការប្រើប្រាស់ក្នុងអគារ សណ្ឋាគារ ឃ្លាំងស្តុកទំនិញ</w:t>
      </w:r>
      <w:r w:rsidR="00692DFB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យើងត្រូវគណនាឲ្យបានត្រឹមត្រូវទៅតាមលក្ខណៈបច្ចេកទេស និងស្របទៅតាមអានុភាពដែលប្រើប្រាស់នៅតាមទីកន្លែងនីមួយៗផងដែរ។</w:t>
      </w:r>
    </w:p>
    <w:p w14:paraId="49E83DA0" w14:textId="47429024" w:rsidR="00506830" w:rsidRPr="00113A77" w:rsidRDefault="004631F3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៥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 គណនាមុខកាត់ខ្សែចម្លងរបស់របស់អំពូល</w:t>
      </w:r>
    </w:p>
    <w:p w14:paraId="5FA086C0" w14:textId="3CBF4407" w:rsidR="004631F3" w:rsidRPr="00CB0100" w:rsidRDefault="004631F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312047">
        <w:rPr>
          <w:rFonts w:ascii="Times New Roman" w:eastAsiaTheme="minorEastAsia" w:hAnsi="Times New Roman" w:cs="Times New Roman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J</m:t>
            </m:r>
          </m:den>
        </m:f>
      </m:oMath>
    </w:p>
    <w:p w14:paraId="0789C4B7" w14:textId="0D436697" w:rsidR="004631F3" w:rsidRPr="00CB0100" w:rsidRDefault="004631F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Pr="00312047">
        <w:rPr>
          <w:rFonts w:ascii="Times New Roman" w:eastAsiaTheme="minorEastAsia" w:hAnsi="Times New Roman" w:cs="Times New Roman"/>
          <w:szCs w:val="22"/>
        </w:rPr>
        <w:t xml:space="preserve">S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ុខកាត់ខ្សែចម្លងគិតជា</w:t>
      </w:r>
      <w:r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Pr="00312047">
        <w:rPr>
          <w:rFonts w:ascii="Times New Roman" w:eastAsiaTheme="minorEastAsia" w:hAnsi="Times New Roman" w:cs="Times New Roman"/>
          <w:szCs w:val="22"/>
        </w:rPr>
        <w:t>mm</w:t>
      </w:r>
      <w:r w:rsidRPr="00312047">
        <w:rPr>
          <w:rFonts w:ascii="Times New Roman" w:eastAsiaTheme="minorEastAsia" w:hAnsi="Times New Roman" w:cs="Times New Roman"/>
          <w:szCs w:val="22"/>
          <w:vertAlign w:val="superscript"/>
        </w:rPr>
        <w:t>2</w:t>
      </w:r>
      <w:r w:rsidRPr="00312047">
        <w:rPr>
          <w:rFonts w:ascii="Times New Roman" w:eastAsiaTheme="minorEastAsia" w:hAnsi="Times New Roman" w:cs="Times New Roman"/>
          <w:szCs w:val="22"/>
        </w:rPr>
        <w:t>)</w:t>
      </w:r>
    </w:p>
    <w:p w14:paraId="52DAB15F" w14:textId="0C4071F3" w:rsidR="004631F3" w:rsidRPr="00CB0100" w:rsidRDefault="004631F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>I</w:t>
      </w:r>
      <w:r w:rsidRPr="00312047">
        <w:rPr>
          <w:rFonts w:ascii="Times New Roman" w:eastAsiaTheme="minorEastAsia" w:hAnsi="Times New Roman" w:cs="Times New Roman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ំងតង់ស៊ីតេគិតជា</w:t>
      </w:r>
      <w:r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Pr="00312047">
        <w:rPr>
          <w:rFonts w:ascii="Times New Roman" w:eastAsiaTheme="minorEastAsia" w:hAnsi="Times New Roman" w:cs="Times New Roman"/>
          <w:szCs w:val="22"/>
        </w:rPr>
        <w:t>A)</w:t>
      </w:r>
    </w:p>
    <w:p w14:paraId="1F6041E9" w14:textId="17DEF23C" w:rsidR="004631F3" w:rsidRPr="00CB0100" w:rsidRDefault="004631F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312047">
        <w:rPr>
          <w:rFonts w:ascii="Times New Roman" w:eastAsiaTheme="minorEastAsia" w:hAnsi="Times New Roman" w:cs="Times New Roman"/>
          <w:szCs w:val="22"/>
        </w:rPr>
        <w:t xml:space="preserve">J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ដង់ស៊ីតេរបស់ខ្សែចម្លង</w:t>
      </w:r>
      <w:r w:rsidRPr="00312047">
        <w:rPr>
          <w:rFonts w:ascii="Times New Roman" w:eastAsiaTheme="minorEastAsia" w:hAnsi="Times New Roman" w:cs="Times New Roman"/>
          <w:szCs w:val="22"/>
          <w:cs/>
        </w:rPr>
        <w:t>(</w:t>
      </w:r>
      <w:r w:rsidRPr="00312047">
        <w:rPr>
          <w:rFonts w:ascii="Times New Roman" w:eastAsiaTheme="minorEastAsia" w:hAnsi="Times New Roman" w:cs="Times New Roman"/>
          <w:szCs w:val="22"/>
        </w:rPr>
        <w:t>A/mm</w:t>
      </w:r>
      <w:r w:rsidRPr="00312047">
        <w:rPr>
          <w:rFonts w:ascii="Times New Roman" w:eastAsiaTheme="minorEastAsia" w:hAnsi="Times New Roman" w:cs="Times New Roman"/>
          <w:szCs w:val="22"/>
          <w:vertAlign w:val="superscript"/>
        </w:rPr>
        <w:t>2</w:t>
      </w:r>
      <w:r w:rsidRPr="00312047">
        <w:rPr>
          <w:rFonts w:ascii="Times New Roman" w:eastAsiaTheme="minorEastAsia" w:hAnsi="Times New Roman" w:cs="Times New Roman"/>
          <w:szCs w:val="22"/>
        </w:rPr>
        <w:t>)</w:t>
      </w:r>
    </w:p>
    <w:p w14:paraId="5EFFAFCD" w14:textId="3A920DAC" w:rsidR="004631F3" w:rsidRPr="00CB0100" w:rsidRDefault="004631F3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ហើយ​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J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គេអាចជ្រើសរើសតាមលក្ខខណ្ឌដូចខាងក្រោម៖</w:t>
      </w:r>
    </w:p>
    <w:p w14:paraId="19E20F7A" w14:textId="06A27B07" w:rsidR="004631F3" w:rsidRPr="00AF79EA" w:rsidRDefault="004631F3" w:rsidP="00FF4BD5">
      <w:pPr>
        <w:pStyle w:val="ListParagraph"/>
        <w:numPr>
          <w:ilvl w:val="0"/>
          <w:numId w:val="43"/>
        </w:numPr>
        <w:rPr>
          <w:rFonts w:ascii="Khmer OS Battambang" w:eastAsiaTheme="minorEastAsia" w:hAnsi="Khmer OS Battambang" w:cs="Khmer OS Battambang"/>
          <w:szCs w:val="22"/>
        </w:rPr>
      </w:pP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លក្ខខណ្ឌទី១</w:t>
      </w:r>
      <w:r w:rsid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៖ 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ចាប់ពី</w:t>
      </w:r>
      <w:r w:rsidRPr="00AF79EA">
        <w:rPr>
          <w:rFonts w:ascii="Times New Roman" w:eastAsiaTheme="minorEastAsia" w:hAnsi="Times New Roman" w:cs="Times New Roman"/>
          <w:szCs w:val="22"/>
        </w:rPr>
        <w:t>1A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រហូតដល់</w:t>
      </w:r>
      <w:r w:rsidRPr="00AF79EA">
        <w:rPr>
          <w:rFonts w:ascii="Times New Roman" w:eastAsiaTheme="minorEastAsia" w:hAnsi="Times New Roman" w:cs="Times New Roman"/>
          <w:szCs w:val="22"/>
          <w:cs/>
        </w:rPr>
        <w:t>​</w:t>
      </w:r>
      <w:r w:rsidR="00696E55" w:rsidRPr="00AF79EA">
        <w:rPr>
          <w:rFonts w:ascii="Times New Roman" w:eastAsiaTheme="minorEastAsia" w:hAnsi="Times New Roman" w:cs="Times New Roman"/>
          <w:szCs w:val="22"/>
        </w:rPr>
        <w:t xml:space="preserve"> 16A</w:t>
      </w:r>
      <w:r w:rsidR="00696E55"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​ ត្រូវជ្រើសរើសយក </w:t>
      </w:r>
      <w:r w:rsidR="00696E55" w:rsidRPr="00AF79EA">
        <w:rPr>
          <w:rFonts w:ascii="Times New Roman" w:eastAsiaTheme="minorEastAsia" w:hAnsi="Times New Roman" w:cs="Times New Roman"/>
          <w:szCs w:val="22"/>
        </w:rPr>
        <w:t>J = 4A/mm</w:t>
      </w:r>
      <w:r w:rsidR="00696E55" w:rsidRPr="00AF79E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</w:p>
    <w:p w14:paraId="1169EA5C" w14:textId="22567936" w:rsidR="00696E55" w:rsidRPr="00AF79EA" w:rsidRDefault="00696E55" w:rsidP="00696E55">
      <w:pPr>
        <w:pStyle w:val="ListParagraph"/>
        <w:numPr>
          <w:ilvl w:val="0"/>
          <w:numId w:val="43"/>
        </w:numPr>
        <w:rPr>
          <w:rFonts w:ascii="Khmer OS Battambang" w:eastAsiaTheme="minorEastAsia" w:hAnsi="Khmer OS Battambang" w:cs="Khmer OS Battambang"/>
          <w:szCs w:val="22"/>
        </w:rPr>
      </w:pP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លក្ខខណ្ឌទី២</w:t>
      </w:r>
      <w:r w:rsid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៖ 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ចាប់ពី</w:t>
      </w:r>
      <w:r w:rsidRPr="00AF79EA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AF79EA">
        <w:rPr>
          <w:rFonts w:ascii="Times New Roman" w:eastAsiaTheme="minorEastAsia" w:hAnsi="Times New Roman" w:cs="Times New Roman"/>
          <w:szCs w:val="22"/>
        </w:rPr>
        <w:t>16A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រហូតដល់​</w:t>
      </w:r>
      <w:r w:rsidRPr="00AF79EA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AF79EA">
        <w:rPr>
          <w:rFonts w:ascii="Times New Roman" w:eastAsiaTheme="minorEastAsia" w:hAnsi="Times New Roman" w:cs="Times New Roman"/>
          <w:szCs w:val="22"/>
        </w:rPr>
        <w:t>32A</w:t>
      </w:r>
      <w:r w:rsidRPr="00AF79EA">
        <w:rPr>
          <w:rFonts w:ascii="Times New Roman" w:eastAsiaTheme="minorEastAsia" w:hAnsi="Times New Roman" w:cs="Times New Roman"/>
          <w:szCs w:val="22"/>
          <w:cs/>
        </w:rPr>
        <w:t>​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ត្រូវជ្រើសរើសយក </w:t>
      </w:r>
      <w:r w:rsidRPr="00AF79EA">
        <w:rPr>
          <w:rFonts w:ascii="Times New Roman" w:eastAsiaTheme="minorEastAsia" w:hAnsi="Times New Roman" w:cs="Times New Roman"/>
          <w:szCs w:val="22"/>
        </w:rPr>
        <w:t>J = 3.5A/mm</w:t>
      </w:r>
      <w:r w:rsidRPr="00AF79E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</w:p>
    <w:p w14:paraId="56746B7A" w14:textId="6A74D2E6" w:rsidR="00696E55" w:rsidRPr="00AF79EA" w:rsidRDefault="00696E55" w:rsidP="00696E55">
      <w:pPr>
        <w:pStyle w:val="ListParagraph"/>
        <w:numPr>
          <w:ilvl w:val="0"/>
          <w:numId w:val="43"/>
        </w:numPr>
        <w:rPr>
          <w:rFonts w:ascii="Khmer OS Battambang" w:eastAsiaTheme="minorEastAsia" w:hAnsi="Khmer OS Battambang" w:cs="Khmer OS Battambang"/>
          <w:szCs w:val="22"/>
        </w:rPr>
      </w:pP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លក្ខខណ្ឌទី៣</w:t>
      </w:r>
      <w:r w:rsid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៖ 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>ចាប់ពី</w:t>
      </w:r>
      <w:r w:rsidRPr="00AF79EA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AF79EA">
        <w:rPr>
          <w:rFonts w:ascii="Times New Roman" w:eastAsiaTheme="minorEastAsia" w:hAnsi="Times New Roman" w:cs="Times New Roman"/>
          <w:szCs w:val="22"/>
        </w:rPr>
        <w:t>32A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 រហូតដល់​</w:t>
      </w:r>
      <w:r w:rsidRPr="00AF79EA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AF79EA">
        <w:rPr>
          <w:rFonts w:ascii="Times New Roman" w:eastAsiaTheme="minorEastAsia" w:hAnsi="Times New Roman" w:cs="Times New Roman"/>
          <w:szCs w:val="22"/>
        </w:rPr>
        <w:t>54A</w:t>
      </w:r>
      <w:r w:rsidRPr="00AF79EA">
        <w:rPr>
          <w:rFonts w:ascii="Khmer OS Battambang" w:eastAsiaTheme="minorEastAsia" w:hAnsi="Khmer OS Battambang" w:cs="Khmer OS Battambang" w:hint="cs"/>
          <w:szCs w:val="22"/>
          <w:cs/>
        </w:rPr>
        <w:t xml:space="preserve">​ ត្រូវជ្រើសរើសយក </w:t>
      </w:r>
      <w:r w:rsidRPr="00AF79EA">
        <w:rPr>
          <w:rFonts w:ascii="Times New Roman" w:eastAsiaTheme="minorEastAsia" w:hAnsi="Times New Roman" w:cs="Times New Roman"/>
          <w:szCs w:val="22"/>
        </w:rPr>
        <w:t>J = 3A/mm</w:t>
      </w:r>
      <w:r w:rsidRPr="00AF79E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</w:p>
    <w:p w14:paraId="40321D5B" w14:textId="1FE69B2D" w:rsidR="006054B7" w:rsidRPr="00CB0100" w:rsidRDefault="006054B7" w:rsidP="00696E5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បើសិនបន្ទុកធំជាង </w:t>
      </w:r>
      <w:r w:rsidRPr="00AF79EA">
        <w:rPr>
          <w:rFonts w:ascii="Times New Roman" w:eastAsiaTheme="minorEastAsia" w:hAnsi="Times New Roman" w:cs="Times New Roman"/>
          <w:szCs w:val="22"/>
        </w:rPr>
        <w:t>54A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ទៅត្រូវជ្រើសរើសយក </w:t>
      </w:r>
      <w:r w:rsidRPr="00AF79EA">
        <w:rPr>
          <w:rFonts w:ascii="Times New Roman" w:eastAsiaTheme="minorEastAsia" w:hAnsi="Times New Roman" w:cs="Times New Roman"/>
          <w:szCs w:val="22"/>
        </w:rPr>
        <w:t>J = 2.5A/mm</w:t>
      </w:r>
      <w:r w:rsidRPr="00AF79E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  <w:r w:rsidR="007B61AA">
        <w:rPr>
          <w:rFonts w:ascii="Khmer OS Battambang" w:eastAsiaTheme="minorEastAsia" w:hAnsi="Khmer OS Battambang" w:cs="Khmer OS Battambang" w:hint="cs"/>
          <w:szCs w:val="22"/>
          <w:cs/>
        </w:rPr>
        <w:t>។</w:t>
      </w:r>
      <w:r w:rsidR="007B61AA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មុខកាត់ខ្សែតាម </w:t>
      </w:r>
      <w:r w:rsidR="007B61AA" w:rsidRPr="00AF79EA">
        <w:rPr>
          <w:rFonts w:ascii="Times New Roman" w:eastAsiaTheme="minorEastAsia" w:hAnsi="Times New Roman" w:cs="Times New Roman"/>
          <w:szCs w:val="22"/>
        </w:rPr>
        <w:t>Catalogue</w:t>
      </w:r>
      <w:r w:rsidR="007B61AA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7B61AA" w:rsidRPr="00CB0100">
        <w:rPr>
          <w:rFonts w:ascii="Khmer OS Battambang" w:eastAsiaTheme="minorEastAsia" w:hAnsi="Khmer OS Battambang" w:cs="Khmer OS Battambang" w:hint="cs"/>
          <w:szCs w:val="22"/>
          <w:cs/>
        </w:rPr>
        <w:t>មាន៖</w:t>
      </w:r>
    </w:p>
    <w:p w14:paraId="2B64FB7D" w14:textId="1586BB31" w:rsidR="006054B7" w:rsidRPr="00CB0100" w:rsidRDefault="006054B7" w:rsidP="006054B7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២</w:t>
      </w:r>
      <w:r w:rsidRPr="00CB0100">
        <w:rPr>
          <w:rFonts w:ascii="Khmer OS Battambang" w:eastAsiaTheme="minorEastAsia" w:hAnsi="Khmer OS Battambang" w:cs="Khmer OS Battambang"/>
          <w:szCs w:val="22"/>
        </w:rPr>
        <w:t>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៣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ស្តង់ដាររបស់មុខកាត់ខ្ស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91"/>
        <w:gridCol w:w="2991"/>
        <w:gridCol w:w="2992"/>
      </w:tblGrid>
      <w:tr w:rsidR="006054B7" w:rsidRPr="00CB0100" w14:paraId="2191AB5B" w14:textId="77777777" w:rsidTr="00E2394A">
        <w:trPr>
          <w:trHeight w:val="795"/>
        </w:trPr>
        <w:tc>
          <w:tcPr>
            <w:tcW w:w="2991" w:type="dxa"/>
            <w:vAlign w:val="center"/>
          </w:tcPr>
          <w:p w14:paraId="03D711C4" w14:textId="123BDDCC" w:rsidR="006054B7" w:rsidRPr="00CB0100" w:rsidRDefault="006054B7" w:rsidP="00E2394A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មុខកាត់ខ្សែ</w:t>
            </w:r>
          </w:p>
        </w:tc>
        <w:tc>
          <w:tcPr>
            <w:tcW w:w="2991" w:type="dxa"/>
            <w:vAlign w:val="center"/>
          </w:tcPr>
          <w:p w14:paraId="6CD12D52" w14:textId="5AE18AB5" w:rsidR="006054B7" w:rsidRPr="00CB0100" w:rsidRDefault="00EA3B30" w:rsidP="00E2394A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មុខកាត់ខ្សែ</w:t>
            </w:r>
          </w:p>
        </w:tc>
        <w:tc>
          <w:tcPr>
            <w:tcW w:w="2992" w:type="dxa"/>
            <w:vAlign w:val="center"/>
          </w:tcPr>
          <w:p w14:paraId="2FC48792" w14:textId="427E108A" w:rsidR="006054B7" w:rsidRPr="00CB0100" w:rsidRDefault="00EA3B30" w:rsidP="00E2394A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មុខកាត់ខ្សែ</w:t>
            </w:r>
          </w:p>
        </w:tc>
      </w:tr>
      <w:tr w:rsidR="006054B7" w:rsidRPr="00CB0100" w14:paraId="492D71A3" w14:textId="77777777" w:rsidTr="00E2394A">
        <w:trPr>
          <w:trHeight w:val="478"/>
        </w:trPr>
        <w:tc>
          <w:tcPr>
            <w:tcW w:w="2991" w:type="dxa"/>
            <w:vAlign w:val="center"/>
          </w:tcPr>
          <w:p w14:paraId="6C678830" w14:textId="5B70BD65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0.5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5AE09A3D" w14:textId="6AAC83E1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8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7589F94A" w14:textId="58725A85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7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  <w:tr w:rsidR="006054B7" w:rsidRPr="00CB0100" w14:paraId="3275ED8D" w14:textId="77777777" w:rsidTr="00E2394A">
        <w:trPr>
          <w:trHeight w:val="502"/>
        </w:trPr>
        <w:tc>
          <w:tcPr>
            <w:tcW w:w="2991" w:type="dxa"/>
            <w:vAlign w:val="center"/>
          </w:tcPr>
          <w:p w14:paraId="6F6D4777" w14:textId="6F0B86BD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4E5B847C" w14:textId="695583F2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27F66463" w14:textId="0FD139FB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9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  <w:tr w:rsidR="006054B7" w:rsidRPr="00CB0100" w14:paraId="4E5B6F4A" w14:textId="77777777" w:rsidTr="00E2394A">
        <w:trPr>
          <w:trHeight w:val="478"/>
        </w:trPr>
        <w:tc>
          <w:tcPr>
            <w:tcW w:w="2991" w:type="dxa"/>
            <w:vAlign w:val="center"/>
          </w:tcPr>
          <w:p w14:paraId="71270DEA" w14:textId="21CFCFE9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.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024DC618" w14:textId="49BD652A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6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7CB53266" w14:textId="7DBD561C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2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  <w:tr w:rsidR="006054B7" w:rsidRPr="00CB0100" w14:paraId="3620DD7A" w14:textId="77777777" w:rsidTr="00E2394A">
        <w:trPr>
          <w:trHeight w:val="502"/>
        </w:trPr>
        <w:tc>
          <w:tcPr>
            <w:tcW w:w="2991" w:type="dxa"/>
            <w:vAlign w:val="center"/>
          </w:tcPr>
          <w:p w14:paraId="24C93A95" w14:textId="527DF8AF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2.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56D931A8" w14:textId="4CBF63DB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2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6552D777" w14:textId="714D6B33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18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  <w:tr w:rsidR="006054B7" w:rsidRPr="00CB0100" w14:paraId="326069F7" w14:textId="77777777" w:rsidTr="00E2394A">
        <w:trPr>
          <w:trHeight w:val="478"/>
        </w:trPr>
        <w:tc>
          <w:tcPr>
            <w:tcW w:w="2991" w:type="dxa"/>
            <w:vAlign w:val="center"/>
          </w:tcPr>
          <w:p w14:paraId="25DD64B8" w14:textId="14EF7EBA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4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396DA0B0" w14:textId="79C0E496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35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3DBA6278" w14:textId="74DD8B4C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24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  <w:tr w:rsidR="006054B7" w:rsidRPr="00CB0100" w14:paraId="37678775" w14:textId="77777777" w:rsidTr="00E2394A">
        <w:trPr>
          <w:trHeight w:val="478"/>
        </w:trPr>
        <w:tc>
          <w:tcPr>
            <w:tcW w:w="2991" w:type="dxa"/>
            <w:vAlign w:val="center"/>
          </w:tcPr>
          <w:p w14:paraId="37CDF070" w14:textId="2B7CFE5F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6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1" w:type="dxa"/>
            <w:vAlign w:val="center"/>
          </w:tcPr>
          <w:p w14:paraId="728DCC01" w14:textId="3FD02BBE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5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2992" w:type="dxa"/>
            <w:vAlign w:val="center"/>
          </w:tcPr>
          <w:p w14:paraId="44D841F7" w14:textId="7BAA81E7" w:rsidR="006054B7" w:rsidRPr="00E2394A" w:rsidRDefault="00EA3B30" w:rsidP="00E2394A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E2394A">
              <w:rPr>
                <w:rFonts w:ascii="Times New Roman" w:eastAsiaTheme="minorEastAsia" w:hAnsi="Times New Roman" w:cs="Times New Roman"/>
                <w:szCs w:val="22"/>
              </w:rPr>
              <w:t>300 mm</w:t>
            </w:r>
            <w:r w:rsidRPr="00E2394A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</w:tr>
    </w:tbl>
    <w:p w14:paraId="54CB99D2" w14:textId="77777777" w:rsidR="00640578" w:rsidRDefault="00640578" w:rsidP="00085F2A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578141B3" w14:textId="77777777" w:rsidR="00113A77" w:rsidRDefault="00113A77" w:rsidP="00085F2A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3192D8AF" w14:textId="77777777" w:rsidR="00C11E7A" w:rsidRDefault="00C11E7A" w:rsidP="00085F2A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6F23FA30" w14:textId="77777777" w:rsidR="00C11E7A" w:rsidRDefault="00C11E7A" w:rsidP="00085F2A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4FAD30B1" w14:textId="46636B9B" w:rsidR="00085F2A" w:rsidRPr="00113A77" w:rsidRDefault="00085F2A" w:rsidP="00085F2A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៥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 គណនាមុខកាត់ខ្សែចម្លងរបស់របស់ឈ្នាប់ចរន្ត</w:t>
      </w:r>
    </w:p>
    <w:p w14:paraId="4231D41C" w14:textId="355E5F72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E2394A">
        <w:rPr>
          <w:rFonts w:ascii="Times New Roman" w:eastAsiaTheme="minorEastAsia" w:hAnsi="Times New Roman" w:cs="Times New Roman"/>
          <w:szCs w:val="22"/>
          <w:cs/>
        </w:rPr>
        <w:t xml:space="preserve"> </w:t>
      </w:r>
      <w:r w:rsidRPr="00E2394A">
        <w:rPr>
          <w:rFonts w:ascii="Times New Roman" w:eastAsiaTheme="minorEastAsia" w:hAnsi="Times New Roman" w:cs="Times New Roman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J</m:t>
            </m:r>
          </m:den>
        </m:f>
      </m:oMath>
    </w:p>
    <w:p w14:paraId="0CA31FE6" w14:textId="77777777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Pr="00E2394A">
        <w:rPr>
          <w:rFonts w:ascii="Times New Roman" w:eastAsiaTheme="minorEastAsia" w:hAnsi="Times New Roman" w:cs="Times New Roman"/>
          <w:szCs w:val="22"/>
        </w:rPr>
        <w:t>S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ុខកាត់ខ្សែចម្លងគិតជា</w:t>
      </w:r>
      <w:r w:rsidRPr="00E2394A">
        <w:rPr>
          <w:rFonts w:ascii="Times New Roman" w:eastAsiaTheme="minorEastAsia" w:hAnsi="Times New Roman" w:cs="Times New Roman"/>
          <w:szCs w:val="22"/>
          <w:cs/>
        </w:rPr>
        <w:t>(</w:t>
      </w:r>
      <w:r w:rsidRPr="00E2394A">
        <w:rPr>
          <w:rFonts w:ascii="Times New Roman" w:eastAsiaTheme="minorEastAsia" w:hAnsi="Times New Roman" w:cs="Times New Roman"/>
          <w:szCs w:val="22"/>
        </w:rPr>
        <w:t>mm</w:t>
      </w:r>
      <w:r w:rsidRPr="00E2394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  <w:r w:rsidRPr="00E2394A">
        <w:rPr>
          <w:rFonts w:ascii="Times New Roman" w:eastAsiaTheme="minorEastAsia" w:hAnsi="Times New Roman" w:cs="Times New Roman"/>
          <w:szCs w:val="22"/>
        </w:rPr>
        <w:t>)</w:t>
      </w:r>
    </w:p>
    <w:p w14:paraId="690B7958" w14:textId="77777777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I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ំងតង់ស៊ីតេគិតជា</w:t>
      </w:r>
      <w:r w:rsidRPr="00E2394A">
        <w:rPr>
          <w:rFonts w:ascii="Times New Roman" w:eastAsiaTheme="minorEastAsia" w:hAnsi="Times New Roman" w:cs="Times New Roman"/>
          <w:szCs w:val="22"/>
          <w:cs/>
        </w:rPr>
        <w:t>(</w:t>
      </w:r>
      <w:r w:rsidRPr="00E2394A">
        <w:rPr>
          <w:rFonts w:ascii="Times New Roman" w:eastAsiaTheme="minorEastAsia" w:hAnsi="Times New Roman" w:cs="Times New Roman"/>
          <w:szCs w:val="22"/>
        </w:rPr>
        <w:t>A)</w:t>
      </w:r>
    </w:p>
    <w:p w14:paraId="783B070C" w14:textId="7505E7CF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J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ដង់ស៊ីតេរបស់ខ្សែចម្លង</w:t>
      </w:r>
      <w:r w:rsidRPr="00E2394A">
        <w:rPr>
          <w:rFonts w:ascii="Times New Roman" w:eastAsiaTheme="minorEastAsia" w:hAnsi="Times New Roman" w:cs="Times New Roman"/>
          <w:szCs w:val="22"/>
          <w:cs/>
        </w:rPr>
        <w:t>(</w:t>
      </w:r>
      <w:r w:rsidRPr="00E2394A">
        <w:rPr>
          <w:rFonts w:ascii="Times New Roman" w:eastAsiaTheme="minorEastAsia" w:hAnsi="Times New Roman" w:cs="Times New Roman"/>
          <w:szCs w:val="22"/>
        </w:rPr>
        <w:t>A/mm</w:t>
      </w:r>
      <w:r w:rsidRPr="00E2394A">
        <w:rPr>
          <w:rFonts w:ascii="Times New Roman" w:eastAsiaTheme="minorEastAsia" w:hAnsi="Times New Roman" w:cs="Times New Roman"/>
          <w:szCs w:val="22"/>
          <w:vertAlign w:val="superscript"/>
        </w:rPr>
        <w:t>2</w:t>
      </w:r>
      <w:r w:rsidRPr="00E2394A">
        <w:rPr>
          <w:rFonts w:ascii="Times New Roman" w:eastAsiaTheme="minorEastAsia" w:hAnsi="Times New Roman" w:cs="Times New Roman"/>
          <w:szCs w:val="22"/>
        </w:rPr>
        <w:t>)</w:t>
      </w:r>
    </w:p>
    <w:p w14:paraId="14D5417B" w14:textId="2FD198E9" w:rsidR="00085F2A" w:rsidRPr="00113A77" w:rsidRDefault="00085F2A" w:rsidP="00085F2A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៥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៣ គណនាមុខកាត់ខ្សែចម្លងរបស់របស់ម៉ាស៊ីនត្រជាក់</w:t>
      </w:r>
    </w:p>
    <w:p w14:paraId="543DCF58" w14:textId="1F2703BA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62483DA1" w14:textId="77777777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ុខកាត់ខ្សែចម្លងគិតជា(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08714174" w14:textId="77777777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ំងតង់ស៊ីតេគិតជា(</w:t>
      </w:r>
      <w:r w:rsidRPr="00CB0100">
        <w:rPr>
          <w:rFonts w:ascii="Khmer OS Battambang" w:eastAsiaTheme="minorEastAsia" w:hAnsi="Khmer OS Battambang" w:cs="Khmer OS Battambang"/>
          <w:szCs w:val="22"/>
        </w:rPr>
        <w:t>A)</w:t>
      </w:r>
    </w:p>
    <w:p w14:paraId="7BE8AB32" w14:textId="16E3F30C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J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ដង់ស៊ីតេរបស់ខ្សែចម្លង(</w:t>
      </w:r>
      <w:r w:rsidRPr="00CB0100">
        <w:rPr>
          <w:rFonts w:ascii="Khmer OS Battambang" w:eastAsiaTheme="minorEastAsia" w:hAnsi="Khmer OS Battambang" w:cs="Khmer OS Battambang"/>
          <w:szCs w:val="22"/>
        </w:rPr>
        <w:t>A/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7FA3922C" w14:textId="386CFF2A" w:rsidR="00D22598" w:rsidRPr="00113A77" w:rsidRDefault="00D22598" w:rsidP="00D22598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="000D755D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៦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 xml:space="preserve"> </w:t>
      </w:r>
      <w:r w:rsidR="000D755D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វិធីសាស្រ្តគណនាឌីស្យុងទ័រ</w:t>
      </w:r>
    </w:p>
    <w:p w14:paraId="77F47A73" w14:textId="10C5538F" w:rsidR="000D755D" w:rsidRPr="00CB0100" w:rsidRDefault="000D755D" w:rsidP="00D22598">
      <w:pPr>
        <w:rPr>
          <w:rFonts w:ascii="Khmer OS Battambang" w:eastAsiaTheme="minorEastAsia" w:hAnsi="Khmer OS Battambang" w:cs="Khmer OS Battambang"/>
          <w:szCs w:val="22"/>
          <w:vertAlign w:val="super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Pr="00E2394A">
        <w:rPr>
          <w:rFonts w:ascii="Times New Roman" w:eastAsiaTheme="minorEastAsia" w:hAnsi="Times New Roman" w:cs="Times New Roman"/>
          <w:szCs w:val="22"/>
        </w:rPr>
        <w:t>I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cb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 1.25 x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</w:p>
    <w:p w14:paraId="7D235130" w14:textId="3F518EA7" w:rsidR="000D755D" w:rsidRPr="00CB0100" w:rsidRDefault="000D755D" w:rsidP="00D2259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I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CB</w:t>
      </w:r>
      <w:r w:rsidRPr="00E2394A">
        <w:rPr>
          <w:rFonts w:ascii="Times New Roman" w:eastAsiaTheme="minorEastAsia" w:hAnsi="Times New Roman" w:cs="Times New Roman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=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រន្តបណ្ដាច់របស់ឌីស្យុងទ័រ(</w:t>
      </w:r>
      <w:r w:rsidRPr="00CB0100">
        <w:rPr>
          <w:rFonts w:ascii="Khmer OS Battambang" w:eastAsiaTheme="minorEastAsia" w:hAnsi="Khmer OS Battambang" w:cs="Khmer OS Battambang"/>
          <w:szCs w:val="22"/>
        </w:rPr>
        <w:t>A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36DA7323" w14:textId="080E50CA" w:rsidR="000D755D" w:rsidRPr="00CB0100" w:rsidRDefault="000D755D" w:rsidP="00D2259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E2394A">
        <w:rPr>
          <w:rFonts w:ascii="Times New Roman" w:eastAsiaTheme="minorEastAsia" w:hAnsi="Times New Roman" w:cs="Times New Roman"/>
          <w:szCs w:val="22"/>
        </w:rPr>
        <w:t>I</w:t>
      </w:r>
      <w:r w:rsidRPr="00E2394A">
        <w:rPr>
          <w:rFonts w:ascii="Times New Roman" w:eastAsiaTheme="minorEastAsia" w:hAnsi="Times New Roman" w:cs="Times New Roman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ចរន្តណូមីណាល់របស់បន្ទុក(</w:t>
      </w:r>
      <w:r w:rsidRPr="00CB0100">
        <w:rPr>
          <w:rFonts w:ascii="Khmer OS Battambang" w:eastAsiaTheme="minorEastAsia" w:hAnsi="Khmer OS Battambang" w:cs="Khmer OS Battambang"/>
          <w:szCs w:val="22"/>
        </w:rPr>
        <w:t>A)</w:t>
      </w:r>
    </w:p>
    <w:p w14:paraId="283E1633" w14:textId="143DAF93" w:rsidR="000D755D" w:rsidRPr="00CB0100" w:rsidRDefault="000D755D" w:rsidP="00D2259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040AC8">
        <w:rPr>
          <w:rFonts w:ascii="Times New Roman" w:eastAsiaTheme="minorEastAsia" w:hAnsi="Times New Roman" w:cs="Times New Roman"/>
          <w:szCs w:val="22"/>
        </w:rPr>
        <w:t>1.25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ម្រុងបន្ថែមរបស់ឌីស្យុងទ័រ</w:t>
      </w:r>
    </w:p>
    <w:p w14:paraId="1D854C15" w14:textId="4EC24880" w:rsidR="000D755D" w:rsidRPr="00CB0100" w:rsidRDefault="00E37A50" w:rsidP="000D755D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</w:t>
      </w:r>
      <w:r w:rsidRPr="00CB0100">
        <w:rPr>
          <w:rFonts w:ascii="Khmer OS Battambang" w:eastAsiaTheme="minorEastAsia" w:hAnsi="Khmer OS Battambang" w:cs="Khmer OS Battambang"/>
          <w:szCs w:val="22"/>
        </w:rPr>
        <w:t>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៤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ស្តង់ដាររបស់ឌីស្យុងទ័រ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028"/>
        <w:gridCol w:w="3028"/>
        <w:gridCol w:w="3029"/>
      </w:tblGrid>
      <w:tr w:rsidR="00E37A50" w:rsidRPr="00CB0100" w14:paraId="5247FE63" w14:textId="77777777" w:rsidTr="00040AC8">
        <w:trPr>
          <w:trHeight w:val="602"/>
        </w:trPr>
        <w:tc>
          <w:tcPr>
            <w:tcW w:w="3028" w:type="dxa"/>
          </w:tcPr>
          <w:p w14:paraId="45D7393C" w14:textId="11C49491" w:rsidR="00E37A50" w:rsidRPr="00CB0100" w:rsidRDefault="00134F85" w:rsidP="000D755D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្តង់ដាររបស់ឌីស្យុងទ័រ</w:t>
            </w:r>
          </w:p>
        </w:tc>
        <w:tc>
          <w:tcPr>
            <w:tcW w:w="3028" w:type="dxa"/>
          </w:tcPr>
          <w:p w14:paraId="6CBB9061" w14:textId="26C23498" w:rsidR="00E37A50" w:rsidRPr="00CB0100" w:rsidRDefault="00134F85" w:rsidP="000D755D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្តង់ដាររបស់ឌីស្យុងទ័រ</w:t>
            </w:r>
          </w:p>
        </w:tc>
        <w:tc>
          <w:tcPr>
            <w:tcW w:w="3029" w:type="dxa"/>
          </w:tcPr>
          <w:p w14:paraId="729ED46B" w14:textId="03687FF7" w:rsidR="00E37A50" w:rsidRPr="00CB0100" w:rsidRDefault="00134F85" w:rsidP="000D755D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្តង់ដាររបស់ឌីស្យុងទ័រ</w:t>
            </w:r>
          </w:p>
        </w:tc>
      </w:tr>
      <w:tr w:rsidR="00E37A50" w:rsidRPr="00CB0100" w14:paraId="2E710C17" w14:textId="77777777" w:rsidTr="00040AC8">
        <w:trPr>
          <w:trHeight w:val="361"/>
        </w:trPr>
        <w:tc>
          <w:tcPr>
            <w:tcW w:w="3028" w:type="dxa"/>
            <w:vAlign w:val="center"/>
          </w:tcPr>
          <w:p w14:paraId="2EF6FD00" w14:textId="5D95109B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1A</w:t>
            </w:r>
          </w:p>
        </w:tc>
        <w:tc>
          <w:tcPr>
            <w:tcW w:w="3028" w:type="dxa"/>
            <w:vAlign w:val="center"/>
          </w:tcPr>
          <w:p w14:paraId="5454A517" w14:textId="409A67D6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20A</w:t>
            </w:r>
          </w:p>
        </w:tc>
        <w:tc>
          <w:tcPr>
            <w:tcW w:w="3029" w:type="dxa"/>
            <w:vAlign w:val="center"/>
          </w:tcPr>
          <w:p w14:paraId="4E4E571E" w14:textId="1FE6ECD1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63A</w:t>
            </w:r>
          </w:p>
        </w:tc>
      </w:tr>
      <w:tr w:rsidR="00E37A50" w:rsidRPr="00CB0100" w14:paraId="74EDC1EB" w14:textId="77777777" w:rsidTr="00040AC8">
        <w:trPr>
          <w:trHeight w:val="380"/>
        </w:trPr>
        <w:tc>
          <w:tcPr>
            <w:tcW w:w="3028" w:type="dxa"/>
            <w:vAlign w:val="center"/>
          </w:tcPr>
          <w:p w14:paraId="41E9A14D" w14:textId="49137692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5A</w:t>
            </w:r>
          </w:p>
        </w:tc>
        <w:tc>
          <w:tcPr>
            <w:tcW w:w="3028" w:type="dxa"/>
            <w:vAlign w:val="center"/>
          </w:tcPr>
          <w:p w14:paraId="3ADDE3BC" w14:textId="76AC506C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25A</w:t>
            </w:r>
          </w:p>
        </w:tc>
        <w:tc>
          <w:tcPr>
            <w:tcW w:w="3029" w:type="dxa"/>
            <w:vAlign w:val="center"/>
          </w:tcPr>
          <w:p w14:paraId="6D767830" w14:textId="18B75F46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80A</w:t>
            </w:r>
          </w:p>
        </w:tc>
      </w:tr>
      <w:tr w:rsidR="00E37A50" w:rsidRPr="00CB0100" w14:paraId="6CA6AC9F" w14:textId="77777777" w:rsidTr="00040AC8">
        <w:trPr>
          <w:trHeight w:val="361"/>
        </w:trPr>
        <w:tc>
          <w:tcPr>
            <w:tcW w:w="3028" w:type="dxa"/>
            <w:vAlign w:val="center"/>
          </w:tcPr>
          <w:p w14:paraId="60355792" w14:textId="682991C2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6A</w:t>
            </w:r>
          </w:p>
        </w:tc>
        <w:tc>
          <w:tcPr>
            <w:tcW w:w="3028" w:type="dxa"/>
            <w:vAlign w:val="center"/>
          </w:tcPr>
          <w:p w14:paraId="796D57F9" w14:textId="3FDFEF26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32A</w:t>
            </w:r>
          </w:p>
        </w:tc>
        <w:tc>
          <w:tcPr>
            <w:tcW w:w="3029" w:type="dxa"/>
            <w:vAlign w:val="center"/>
          </w:tcPr>
          <w:p w14:paraId="72D4E6C9" w14:textId="71FF4DBF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100A</w:t>
            </w:r>
          </w:p>
        </w:tc>
      </w:tr>
      <w:tr w:rsidR="00E37A50" w:rsidRPr="00CB0100" w14:paraId="3C45A860" w14:textId="77777777" w:rsidTr="00040AC8">
        <w:trPr>
          <w:trHeight w:val="380"/>
        </w:trPr>
        <w:tc>
          <w:tcPr>
            <w:tcW w:w="3028" w:type="dxa"/>
            <w:vAlign w:val="center"/>
          </w:tcPr>
          <w:p w14:paraId="5139367D" w14:textId="5FBCE887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8A</w:t>
            </w:r>
          </w:p>
        </w:tc>
        <w:tc>
          <w:tcPr>
            <w:tcW w:w="3028" w:type="dxa"/>
            <w:vAlign w:val="center"/>
          </w:tcPr>
          <w:p w14:paraId="1AEC3473" w14:textId="37C60F3B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40A</w:t>
            </w:r>
          </w:p>
        </w:tc>
        <w:tc>
          <w:tcPr>
            <w:tcW w:w="3029" w:type="dxa"/>
            <w:vAlign w:val="center"/>
          </w:tcPr>
          <w:p w14:paraId="72A4EDDA" w14:textId="225972F7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120A</w:t>
            </w:r>
          </w:p>
        </w:tc>
      </w:tr>
      <w:tr w:rsidR="00E37A50" w:rsidRPr="00CB0100" w14:paraId="0B605C2C" w14:textId="77777777" w:rsidTr="00040AC8">
        <w:trPr>
          <w:trHeight w:val="361"/>
        </w:trPr>
        <w:tc>
          <w:tcPr>
            <w:tcW w:w="3028" w:type="dxa"/>
            <w:vAlign w:val="center"/>
          </w:tcPr>
          <w:p w14:paraId="57593F2B" w14:textId="25F57B3C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16A</w:t>
            </w:r>
          </w:p>
        </w:tc>
        <w:tc>
          <w:tcPr>
            <w:tcW w:w="3028" w:type="dxa"/>
            <w:vAlign w:val="center"/>
          </w:tcPr>
          <w:p w14:paraId="15D93BBA" w14:textId="65497BBA" w:rsidR="00E37A50" w:rsidRPr="00040AC8" w:rsidRDefault="00134F85" w:rsidP="00040AC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040AC8">
              <w:rPr>
                <w:rFonts w:ascii="Times New Roman" w:eastAsiaTheme="minorEastAsia" w:hAnsi="Times New Roman" w:cs="Times New Roman"/>
                <w:szCs w:val="22"/>
              </w:rPr>
              <w:t>50A</w:t>
            </w:r>
          </w:p>
        </w:tc>
        <w:tc>
          <w:tcPr>
            <w:tcW w:w="3029" w:type="dxa"/>
            <w:vAlign w:val="center"/>
          </w:tcPr>
          <w:p w14:paraId="49D4FFA6" w14:textId="02B746EF" w:rsidR="00E37A50" w:rsidRPr="00040AC8" w:rsidRDefault="00040AC8" w:rsidP="00040AC8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040AC8">
              <w:rPr>
                <w:rFonts w:ascii="Times New Roman" w:eastAsiaTheme="minorEastAsia" w:hAnsi="Times New Roman" w:cs="Times New Roman"/>
              </w:rPr>
              <w:t>150A</w:t>
            </w:r>
          </w:p>
        </w:tc>
      </w:tr>
    </w:tbl>
    <w:p w14:paraId="4CF13BF3" w14:textId="77777777" w:rsidR="00E254ED" w:rsidRPr="00CB0100" w:rsidRDefault="00E254ED" w:rsidP="009B0D19">
      <w:pPr>
        <w:rPr>
          <w:rFonts w:ascii="Khmer OS Muol Light" w:eastAsiaTheme="minorEastAsia" w:hAnsi="Khmer OS Muol Light" w:cs="Khmer OS Muol Light"/>
          <w:sz w:val="24"/>
          <w:szCs w:val="24"/>
        </w:rPr>
      </w:pPr>
    </w:p>
    <w:p w14:paraId="51254D2B" w14:textId="77777777" w:rsidR="00E254ED" w:rsidRPr="00CB0100" w:rsidRDefault="00E254ED" w:rsidP="009B0D19">
      <w:pPr>
        <w:rPr>
          <w:rFonts w:ascii="Khmer OS Muol Light" w:eastAsiaTheme="minorEastAsia" w:hAnsi="Khmer OS Muol Light" w:cs="Khmer OS Muol Light"/>
          <w:sz w:val="24"/>
          <w:szCs w:val="24"/>
        </w:rPr>
      </w:pPr>
    </w:p>
    <w:p w14:paraId="1CCB04C3" w14:textId="77777777" w:rsidR="00640578" w:rsidRDefault="00640578" w:rsidP="009B0D19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7884F572" w14:textId="77777777" w:rsidR="00113A77" w:rsidRDefault="00113A77" w:rsidP="009B0D19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69EE899F" w14:textId="32F19243" w:rsidR="00E37A50" w:rsidRPr="00113A77" w:rsidRDefault="009B0D19" w:rsidP="009B0D19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៧ វិធីសាស្រ្តគណនាអានុភាពប្រើប្រាស់សរុបក្នុងជាន់នីមួយៗ</w:t>
      </w:r>
    </w:p>
    <w:p w14:paraId="2D60BEC2" w14:textId="086378B7" w:rsidR="009B0D19" w:rsidRPr="00113A77" w:rsidRDefault="009B0D19" w:rsidP="009B0D19">
      <w:pPr>
        <w:rPr>
          <w:rFonts w:ascii="Khmer OS Muol Light" w:eastAsiaTheme="minorEastAsia" w:hAnsi="Khmer OS Muol Light" w:cs="Khmer OS Muol Light"/>
          <w:sz w:val="24"/>
          <w:szCs w:val="24"/>
        </w:rPr>
      </w:pPr>
      <w:r w:rsidRPr="00845E1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</w:rPr>
        <w:tab/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៧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១ គណនាអានុភាពប្រើប្រាស់ជាន់ផ្ទាល់ដី</w:t>
      </w:r>
    </w:p>
    <w:p w14:paraId="6B1AABAA" w14:textId="09539305" w:rsidR="009B0D19" w:rsidRPr="00CB0100" w:rsidRDefault="00886851" w:rsidP="009B0D19">
      <w:pPr>
        <w:rPr>
          <w:rFonts w:ascii="Khmer OS Battambang" w:eastAsiaTheme="minorEastAsia" w:hAnsi="Khmer OS Battambang" w:cs="Khmer OS Battambang"/>
          <w:szCs w:val="22"/>
          <w:vertAlign w:val="sub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= </w:t>
      </w:r>
      <w:r w:rsidR="00AA66AB"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AA66AB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(Lamp) </w:t>
      </w:r>
      <w:r w:rsidR="00AA66AB" w:rsidRPr="00CB0100">
        <w:rPr>
          <w:rFonts w:ascii="Khmer OS Battambang" w:eastAsiaTheme="minorEastAsia" w:hAnsi="Khmer OS Battambang" w:cs="Khmer OS Battambang"/>
          <w:szCs w:val="22"/>
        </w:rPr>
        <w:t>+ P’</w:t>
      </w:r>
      <w:r w:rsidR="00AA66AB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Socket)</w:t>
      </w:r>
      <w:r w:rsidR="00AA66AB" w:rsidRPr="00CB0100">
        <w:rPr>
          <w:rFonts w:ascii="Khmer OS Battambang" w:eastAsiaTheme="minorEastAsia" w:hAnsi="Khmer OS Battambang" w:cs="Khmer OS Battambang"/>
          <w:szCs w:val="22"/>
        </w:rPr>
        <w:t>+ P’</w:t>
      </w:r>
      <w:r w:rsidR="00AA66AB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Air)</w:t>
      </w:r>
    </w:p>
    <w:p w14:paraId="663BC9CE" w14:textId="43D1A36B" w:rsidR="00AA66AB" w:rsidRPr="00CB0100" w:rsidRDefault="00AA66AB" w:rsidP="00CC5392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160F59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(E0) </w:t>
      </w:r>
      <w:r w:rsidR="00160F59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រុបក្នុងជាន់ផ្ទាល់ដី(</w:t>
      </w:r>
      <w:r w:rsidR="00160F59"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707A8F57" w14:textId="267FC1F4" w:rsidR="00160F59" w:rsidRPr="00CB0100" w:rsidRDefault="00160F59" w:rsidP="009B0D19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281105"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281105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Lamp)</w:t>
      </w:r>
      <w:r w:rsidR="00281105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281105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ប្រើប្រាស់សរុបរបស់អំពូលជាន់ផ្ទាល់ដី(</w:t>
      </w:r>
      <w:r w:rsidR="00281105"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0E4069F6" w14:textId="5CB83741" w:rsidR="00281105" w:rsidRPr="00CB0100" w:rsidRDefault="00281105" w:rsidP="009B0D19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Socket)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អានុភាពប្រើប្រាស់សរុបរបស់ឈ្នាប់ចរន្ត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3800C2C0" w14:textId="48D07977" w:rsidR="00281105" w:rsidRPr="00CB0100" w:rsidRDefault="00281105" w:rsidP="0028110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Air)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អានុភាពប្រើប្រាស់សរុបរបស់ម៉ាស៊ីនត្រជាក់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5D1F5022" w14:textId="60F9C317" w:rsidR="008814D2" w:rsidRPr="00113A77" w:rsidRDefault="008814D2" w:rsidP="00CC5392">
      <w:pPr>
        <w:ind w:firstLine="720"/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៧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="00CC5392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 xml:space="preserve"> គណនាអានុភាពប្រើប្រាស់ជាន់ទី១</w:t>
      </w:r>
    </w:p>
    <w:p w14:paraId="1552233D" w14:textId="3E060D13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  <w:vertAlign w:val="sub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E1)</w:t>
      </w:r>
      <w:r w:rsidRPr="00CB0100">
        <w:rPr>
          <w:rFonts w:ascii="Khmer OS Battambang" w:eastAsiaTheme="minorEastAsia" w:hAnsi="Khmer OS Battambang" w:cs="Khmer OS Battambang"/>
          <w:szCs w:val="22"/>
        </w:rPr>
        <w:t>= 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(Lamp) </w:t>
      </w:r>
      <w:r w:rsidRPr="00CB0100">
        <w:rPr>
          <w:rFonts w:ascii="Khmer OS Battambang" w:eastAsiaTheme="minorEastAsia" w:hAnsi="Khmer OS Battambang" w:cs="Khmer OS Battambang"/>
          <w:szCs w:val="22"/>
        </w:rPr>
        <w:t>+ 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Socket)</w:t>
      </w:r>
      <w:r w:rsidRPr="00CB0100">
        <w:rPr>
          <w:rFonts w:ascii="Khmer OS Battambang" w:eastAsiaTheme="minorEastAsia" w:hAnsi="Khmer OS Battambang" w:cs="Khmer OS Battambang"/>
          <w:szCs w:val="22"/>
        </w:rPr>
        <w:t>+ 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Air)</w:t>
      </w:r>
    </w:p>
    <w:p w14:paraId="0B1E95E8" w14:textId="0E41AC98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(E1)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រុបក្នុង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2F69A858" w14:textId="77777777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Lamp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ប្រើប្រាស់សរុបរបស់អំពូល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036C0141" w14:textId="77777777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Socket)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អានុភាពប្រើប្រាស់សរុបរបស់ឈ្នាប់ចរន្ត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6178C073" w14:textId="093077BC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(Air)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អានុភាពប្រើប្រាស់សរុបរបស់ម៉ាស៊ីនត្រជាក់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5128998F" w14:textId="2385F34F" w:rsidR="008814D2" w:rsidRPr="00113A77" w:rsidRDefault="008814D2" w:rsidP="008814D2">
      <w:pPr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="000555D6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៨</w:t>
      </w:r>
      <w:r w:rsidR="000555D6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 xml:space="preserve"> </w:t>
      </w:r>
      <w:r w:rsidR="000555D6"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វិធីសាស្រ្តគណនាអានុភាពសរុបក្នុងវីឡាទាំងមូល</w:t>
      </w:r>
    </w:p>
    <w:p w14:paraId="1D97E6C2" w14:textId="70123F43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P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’</w:t>
      </w:r>
      <w:r w:rsidR="000555D6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otal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= 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P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’</w:t>
      </w:r>
      <w:r w:rsidR="000555D6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r w:rsidR="00CC5392"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="00CC5392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0</w:t>
      </w:r>
      <w:r w:rsidR="00CC5392" w:rsidRPr="00CB0100">
        <w:rPr>
          <w:rFonts w:ascii="Khmer OS Battambang" w:eastAsiaTheme="minorEastAsia" w:hAnsi="Khmer OS Battambang" w:cs="Khmer OS Battambang"/>
          <w:szCs w:val="22"/>
        </w:rPr>
        <w:t>)</w:t>
      </w:r>
      <w:r w:rsidR="000555D6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 xml:space="preserve"> + P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’</w:t>
      </w:r>
      <w:r w:rsidR="000555D6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r w:rsidR="00CC5392"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="00CC5392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="00CC5392"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67C18EB0" w14:textId="223E54E7" w:rsidR="000555D6" w:rsidRPr="00CB0100" w:rsidRDefault="008814D2" w:rsidP="000555D6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0555D6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otal </w:t>
      </w:r>
      <w:r w:rsidR="000555D6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រុបផ្ទះវីឡាទាំងមូល (</w:t>
      </w:r>
      <w:r w:rsidR="000555D6"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42F4B9B0" w14:textId="4FC3B688" w:rsidR="008814D2" w:rsidRPr="00CB0100" w:rsidRDefault="000555D6" w:rsidP="000555D6">
      <w:pPr>
        <w:ind w:left="720"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otal(E0)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រុបក្នុង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1D247D3F" w14:textId="4FEA64B4" w:rsidR="000555D6" w:rsidRPr="00CB0100" w:rsidRDefault="000555D6" w:rsidP="000555D6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Pr="00CB0100">
        <w:rPr>
          <w:rFonts w:ascii="Khmer OS Battambang" w:eastAsiaTheme="minorEastAsia" w:hAnsi="Khmer OS Battambang" w:cs="Khmer OS Battambang"/>
          <w:szCs w:val="22"/>
        </w:rPr>
        <w:t>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otal(E1)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សរុបក្នុងជាន់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ទី១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(</w:t>
      </w:r>
      <w:r w:rsidRPr="00CB0100">
        <w:rPr>
          <w:rFonts w:ascii="Khmer OS Battambang" w:eastAsiaTheme="minorEastAsia" w:hAnsi="Khmer OS Battambang" w:cs="Khmer OS Battambang"/>
          <w:szCs w:val="22"/>
        </w:rPr>
        <w:t>W)</w:t>
      </w:r>
    </w:p>
    <w:p w14:paraId="5CF16ED0" w14:textId="3F3212CE" w:rsidR="00BC3DAC" w:rsidRPr="00113A77" w:rsidRDefault="00BC3DAC" w:rsidP="00BC3DAC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៩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 xml:space="preserve"> </w:t>
      </w:r>
      <w:r w:rsidRPr="00113A7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វិធីសាស្រ្តគណនាចរន្តសរុបក្នុងវីឡាទាំងមូល</w:t>
      </w:r>
    </w:p>
    <w:p w14:paraId="6D027EC6" w14:textId="0144FFB4" w:rsidR="00BC3DAC" w:rsidRPr="00CB0100" w:rsidRDefault="00BC3DAC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382A10" w:rsidRPr="00CB0100">
        <w:rPr>
          <w:rFonts w:ascii="Khmer OS Battambang" w:eastAsiaTheme="minorEastAsia" w:hAnsi="Khmer OS Battambang" w:cs="Khmer OS Battambang"/>
          <w:szCs w:val="22"/>
        </w:rPr>
        <w:t>P’</w:t>
      </w:r>
      <w:r w:rsidR="00CC5392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382A10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Total </w:t>
      </w:r>
      <w:r w:rsidR="00382A10" w:rsidRPr="00CB0100">
        <w:rPr>
          <w:rFonts w:ascii="Khmer OS Battambang" w:eastAsiaTheme="minorEastAsia" w:hAnsi="Khmer OS Battambang" w:cs="Khmer OS Battambang"/>
          <w:szCs w:val="22"/>
        </w:rPr>
        <w:t>= U x I</w:t>
      </w:r>
      <w:r w:rsidR="00382A10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382A10" w:rsidRPr="00CB0100">
        <w:rPr>
          <w:rFonts w:ascii="Khmer OS Battambang" w:eastAsiaTheme="minorEastAsia" w:hAnsi="Khmer OS Battambang" w:cs="Khmer OS Battambang"/>
          <w:szCs w:val="22"/>
        </w:rPr>
        <w:t xml:space="preserve"> x 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</m:t>
        </m:r>
      </m:oMath>
    </w:p>
    <w:p w14:paraId="678D2FF8" w14:textId="54B94F15" w:rsidR="00382A10" w:rsidRPr="00CB0100" w:rsidRDefault="00382A10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→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Khmer OS Battambang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otal</m:t>
                </m:r>
              </m:sub>
            </m:sSub>
          </m:num>
          <m:den>
            <m: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</w:p>
    <w:p w14:paraId="5E9833FF" w14:textId="02C9DFD5" w:rsidR="00382A10" w:rsidRPr="00113A77" w:rsidRDefault="00382A10" w:rsidP="00382A10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៩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113A7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 គណនាចរន្តសរុបក្នុងវីឡាជាន់ផ្ទាល់ដី</w:t>
      </w:r>
    </w:p>
    <w:p w14:paraId="100F9DB3" w14:textId="19A268D7" w:rsidR="00382A10" w:rsidRPr="00CB0100" w:rsidRDefault="00382A10" w:rsidP="00382A10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</w:t>
      </w:r>
      <w:r w:rsidR="001808DF" w:rsidRPr="00CB0100">
        <w:rPr>
          <w:rFonts w:ascii="Khmer OS Battambang" w:eastAsiaTheme="minorEastAsia" w:hAnsi="Khmer OS Battambang" w:cs="Khmer OS Battambang" w:hint="cs"/>
          <w:szCs w:val="22"/>
          <w:vertAlign w:val="subscript"/>
          <w:cs/>
        </w:rPr>
        <w:t>(</w:t>
      </w:r>
      <w:r w:rsidR="001808DF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E0)</w:t>
      </w:r>
      <w:r w:rsidRPr="00CB0100">
        <w:rPr>
          <w:rFonts w:ascii="Khmer OS Battambang" w:eastAsiaTheme="minorEastAsia" w:hAnsi="Khmer OS Battambang" w:cs="Khmer OS Battambang"/>
          <w:szCs w:val="22"/>
        </w:rPr>
        <w:t>= U x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1808DF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(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x 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</m:t>
        </m:r>
      </m:oMath>
    </w:p>
    <w:p w14:paraId="42218A42" w14:textId="0EBBD66E" w:rsidR="00382A10" w:rsidRPr="00CB0100" w:rsidRDefault="00382A10" w:rsidP="00382A10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lastRenderedPageBreak/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→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1808DF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(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(E0)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</w:p>
    <w:p w14:paraId="40A114C0" w14:textId="129007B9" w:rsidR="001808DF" w:rsidRPr="005D3A28" w:rsidRDefault="001808DF" w:rsidP="001808DF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៩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 គណនាចរន្តសរុបក្នុងវីឡាជាន់ទី១</w:t>
      </w:r>
    </w:p>
    <w:p w14:paraId="7EA5D9B2" w14:textId="318C9A79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P’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T</w:t>
      </w:r>
      <w:r w:rsidRPr="00CB0100">
        <w:rPr>
          <w:rFonts w:ascii="Khmer OS Battambang" w:eastAsiaTheme="minorEastAsia" w:hAnsi="Khmer OS Battambang" w:cs="Khmer OS Battambang" w:hint="cs"/>
          <w:szCs w:val="22"/>
          <w:vertAlign w:val="subscript"/>
          <w:cs/>
        </w:rPr>
        <w:t>(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E0)</w:t>
      </w:r>
      <w:r w:rsidRPr="00CB0100">
        <w:rPr>
          <w:rFonts w:ascii="Khmer OS Battambang" w:eastAsiaTheme="minorEastAsia" w:hAnsi="Khmer OS Battambang" w:cs="Khmer OS Battambang"/>
          <w:szCs w:val="22"/>
        </w:rPr>
        <w:t>= U x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(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x 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</m:t>
        </m:r>
      </m:oMath>
    </w:p>
    <w:p w14:paraId="3B9D7A99" w14:textId="79FBE752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→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(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(E0)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</m:t>
            </m:r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Cosφ</m:t>
            </m:r>
          </m:den>
        </m:f>
      </m:oMath>
    </w:p>
    <w:p w14:paraId="46A69089" w14:textId="177C8FBA" w:rsidR="001808DF" w:rsidRPr="005D3A28" w:rsidRDefault="001808DF" w:rsidP="001808DF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០ វិធីសាស្រ្តគណនាមុខកាត់ខ្សែមេសម្រាប់វីឡាទាំងមូល</w:t>
      </w:r>
    </w:p>
    <w:p w14:paraId="7F03C0E4" w14:textId="3DDC5D90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4E0BE4F6" w14:textId="77777777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ុខកាត់ខ្សែចម្លងគិតជា(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395B8E34" w14:textId="77777777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ំងតង់ស៊ីតេគិតជា(</w:t>
      </w:r>
      <w:r w:rsidRPr="00CB0100">
        <w:rPr>
          <w:rFonts w:ascii="Khmer OS Battambang" w:eastAsiaTheme="minorEastAsia" w:hAnsi="Khmer OS Battambang" w:cs="Khmer OS Battambang"/>
          <w:szCs w:val="22"/>
        </w:rPr>
        <w:t>A)</w:t>
      </w:r>
    </w:p>
    <w:p w14:paraId="086B3CC2" w14:textId="09BE6CF1" w:rsidR="001808DF" w:rsidRPr="00CB0100" w:rsidRDefault="001808DF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J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ដង់ស៊ីតេរបស់ខ្សែចម្លង(</w:t>
      </w:r>
      <w:r w:rsidRPr="00CB0100">
        <w:rPr>
          <w:rFonts w:ascii="Khmer OS Battambang" w:eastAsiaTheme="minorEastAsia" w:hAnsi="Khmer OS Battambang" w:cs="Khmer OS Battambang"/>
          <w:szCs w:val="22"/>
        </w:rPr>
        <w:t>A/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0911CE1C" w14:textId="0B9FB459" w:rsidR="00523A33" w:rsidRPr="005D3A28" w:rsidRDefault="00523A33" w:rsidP="00523A33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០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 គណនាមុខកាត់ខ្សែមេសម្រាប់ជាន់ផ្ទាល់ដី</w:t>
      </w:r>
    </w:p>
    <w:p w14:paraId="0B1CBBBA" w14:textId="01570AF3" w:rsidR="00523A33" w:rsidRPr="00CB0100" w:rsidRDefault="00523A33" w:rsidP="00040AC8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37075E16" w14:textId="60EED508" w:rsidR="00523A33" w:rsidRPr="005D3A28" w:rsidRDefault="00523A33" w:rsidP="00523A33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០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 គណនាមុខកាត់ខ្សែមេសម្រាប់ជាន់ទី១</w:t>
      </w:r>
    </w:p>
    <w:p w14:paraId="30B1350E" w14:textId="45788E31" w:rsidR="00523A33" w:rsidRPr="00040AC8" w:rsidRDefault="00523A33" w:rsidP="00040AC8">
      <w:pPr>
        <w:ind w:firstLine="720"/>
        <w:rPr>
          <w:rFonts w:ascii="Khmer OS Battambang" w:eastAsiaTheme="minorEastAsia" w:hAnsi="Khmer OS Battambang" w:cs="Khmer OS Battambang"/>
          <w:sz w:val="28"/>
          <w:szCs w:val="28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= 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6A576D42" w14:textId="281E3C16" w:rsidR="00523A33" w:rsidRPr="005D3A28" w:rsidRDefault="0093398C" w:rsidP="00523A33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>.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១១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</w:rPr>
        <w:t xml:space="preserve"> 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វិធីសាស្រ្តគណនាឌីស្យុងទ័រសម្រាប់វីឡាទាំងមូល</w:t>
      </w:r>
    </w:p>
    <w:p w14:paraId="2AF3E505" w14:textId="0495EC3D" w:rsidR="0093398C" w:rsidRPr="00CB0100" w:rsidRDefault="0093398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x K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06948388" w14:textId="4DC2CCCA" w:rsidR="0093398C" w:rsidRPr="00CB0100" w:rsidRDefault="0093398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រន្តបណ្ដាច់របស់ឌីស្យុងទ័រ(</w:t>
      </w:r>
      <w:r w:rsidRPr="00CB0100">
        <w:rPr>
          <w:rFonts w:ascii="Khmer OS Battambang" w:eastAsiaTheme="minorEastAsia" w:hAnsi="Khmer OS Battambang" w:cs="Khmer OS Battambang"/>
          <w:szCs w:val="22"/>
        </w:rPr>
        <w:t>A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45373D79" w14:textId="14FDFBD5" w:rsidR="0093398C" w:rsidRPr="00CB0100" w:rsidRDefault="0093398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ចរន្តណូមីណាល់ក្នុងវីឡាទាំងមូល(</w:t>
      </w:r>
      <w:r w:rsidRPr="00CB0100">
        <w:rPr>
          <w:rFonts w:ascii="Khmer OS Battambang" w:eastAsiaTheme="minorEastAsia" w:hAnsi="Khmer OS Battambang" w:cs="Khmer OS Battambang"/>
          <w:szCs w:val="22"/>
        </w:rPr>
        <w:t>A)</w:t>
      </w:r>
    </w:p>
    <w:p w14:paraId="6EB2E575" w14:textId="06AF8992" w:rsidR="0093398C" w:rsidRPr="00CB0100" w:rsidRDefault="0093398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K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1.25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មេគុណបំរុងបន្ថែមរបស់ឌីស្យុងទ័រ</w:t>
      </w:r>
    </w:p>
    <w:p w14:paraId="7145EEA9" w14:textId="3DB66533" w:rsidR="0093398C" w:rsidRPr="005D3A28" w:rsidRDefault="0093398C" w:rsidP="0093398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១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គណនាឌីស្យុងទ័រសម្រាប់</w:t>
      </w:r>
      <w:r w:rsidR="00E856F6"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ជាន់ផ្ទាល់ដី</w:t>
      </w:r>
    </w:p>
    <w:p w14:paraId="22E1B90A" w14:textId="1F681BDC" w:rsidR="0093398C" w:rsidRPr="00CB0100" w:rsidRDefault="0093398C" w:rsidP="0093398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="00E856F6" w:rsidRPr="00CB0100">
        <w:rPr>
          <w:rFonts w:ascii="Khmer OS Battambang" w:eastAsiaTheme="minorEastAsia" w:hAnsi="Khmer OS Battambang" w:cs="Khmer OS Battambang" w:hint="cs"/>
          <w:szCs w:val="22"/>
          <w:vertAlign w:val="subscript"/>
          <w:cs/>
        </w:rPr>
        <w:t>(</w:t>
      </w:r>
      <w:r w:rsidR="00E856F6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E0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x K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58DC0EC4" w14:textId="48451C53" w:rsidR="00E856F6" w:rsidRPr="005D3A28" w:rsidRDefault="00E856F6" w:rsidP="00E856F6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១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គណនាឌីស្យុងទ័រសម្រាប់ជាន់ទី១</w:t>
      </w:r>
    </w:p>
    <w:p w14:paraId="0D2F5C88" w14:textId="03949C27" w:rsidR="00E856F6" w:rsidRPr="00CB0100" w:rsidRDefault="00E856F6" w:rsidP="00E856F6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B(E1)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 I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x K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0F7CFDF2" w14:textId="77777777" w:rsidR="005D3A28" w:rsidRDefault="005D3A28" w:rsidP="00A51FEF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30AAFF8" w14:textId="77777777" w:rsidR="005D3A28" w:rsidRDefault="005D3A28" w:rsidP="00040AC8">
      <w:pPr>
        <w:rPr>
          <w:rFonts w:ascii="Khmer OS Battambang" w:eastAsiaTheme="minorEastAsia" w:hAnsi="Khmer OS Battambang" w:cs="Khmer OS Battambang"/>
          <w:szCs w:val="22"/>
        </w:rPr>
      </w:pPr>
    </w:p>
    <w:p w14:paraId="77372C40" w14:textId="241C76EA" w:rsidR="00E856F6" w:rsidRPr="00CB0100" w:rsidRDefault="00A51FEF" w:rsidP="00A51FEF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</w:t>
      </w:r>
      <w:r w:rsidRPr="00CB0100">
        <w:rPr>
          <w:rFonts w:ascii="Khmer OS Battambang" w:eastAsiaTheme="minorEastAsia" w:hAnsi="Khmer OS Battambang" w:cs="Khmer OS Battambang"/>
          <w:szCs w:val="22"/>
        </w:rPr>
        <w:t>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៥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ឈ្មោះ និងទំហំបន្ទប់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E0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268"/>
        <w:gridCol w:w="851"/>
        <w:gridCol w:w="1134"/>
        <w:gridCol w:w="1559"/>
        <w:gridCol w:w="1417"/>
        <w:gridCol w:w="1086"/>
      </w:tblGrid>
      <w:tr w:rsidR="004225C6" w:rsidRPr="00CB0100" w14:paraId="50B3F20E" w14:textId="77777777" w:rsidTr="0038519A">
        <w:tc>
          <w:tcPr>
            <w:tcW w:w="704" w:type="dxa"/>
          </w:tcPr>
          <w:p w14:paraId="79EDCF8B" w14:textId="113F489E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268" w:type="dxa"/>
          </w:tcPr>
          <w:p w14:paraId="3340030E" w14:textId="01FEA4AE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851" w:type="dxa"/>
          </w:tcPr>
          <w:p w14:paraId="39C1F7CB" w14:textId="64A0D260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ទី</w:t>
            </w:r>
          </w:p>
        </w:tc>
        <w:tc>
          <w:tcPr>
            <w:tcW w:w="1134" w:type="dxa"/>
          </w:tcPr>
          <w:p w14:paraId="614BFA11" w14:textId="70DF9D2B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ទទឹង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)</w:t>
            </w:r>
          </w:p>
        </w:tc>
        <w:tc>
          <w:tcPr>
            <w:tcW w:w="1559" w:type="dxa"/>
          </w:tcPr>
          <w:p w14:paraId="3AC5376B" w14:textId="159FD1CE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ណ្ដោយ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)</w:t>
            </w:r>
          </w:p>
        </w:tc>
        <w:tc>
          <w:tcPr>
            <w:tcW w:w="1417" w:type="dxa"/>
          </w:tcPr>
          <w:p w14:paraId="3AEBC429" w14:textId="71B9C583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ផ្ទៃក្រឡា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2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086" w:type="dxa"/>
          </w:tcPr>
          <w:p w14:paraId="01D12CE5" w14:textId="156F055B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កម្ពស់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)</w:t>
            </w:r>
          </w:p>
        </w:tc>
      </w:tr>
      <w:tr w:rsidR="004225C6" w:rsidRPr="00CB0100" w14:paraId="0B64BCAF" w14:textId="77777777" w:rsidTr="0022530F">
        <w:tc>
          <w:tcPr>
            <w:tcW w:w="704" w:type="dxa"/>
          </w:tcPr>
          <w:p w14:paraId="2259EB04" w14:textId="47E24202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268" w:type="dxa"/>
            <w:vAlign w:val="center"/>
          </w:tcPr>
          <w:p w14:paraId="6E99C075" w14:textId="330FE394" w:rsidR="004225C6" w:rsidRPr="00CB0100" w:rsidRDefault="0038312B" w:rsidP="0022530F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851" w:type="dxa"/>
            <w:vAlign w:val="center"/>
          </w:tcPr>
          <w:p w14:paraId="1B7937B3" w14:textId="67B4DB7B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145A96C9" w14:textId="7A99F692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.5m</w:t>
            </w:r>
          </w:p>
        </w:tc>
        <w:tc>
          <w:tcPr>
            <w:tcW w:w="1559" w:type="dxa"/>
            <w:vAlign w:val="center"/>
          </w:tcPr>
          <w:p w14:paraId="72575ECE" w14:textId="21ACBB4B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5m</w:t>
            </w:r>
          </w:p>
        </w:tc>
        <w:tc>
          <w:tcPr>
            <w:tcW w:w="1417" w:type="dxa"/>
            <w:vAlign w:val="center"/>
          </w:tcPr>
          <w:p w14:paraId="1CDCF11C" w14:textId="54A7A2DA" w:rsidR="004225C6" w:rsidRPr="0022530F" w:rsidRDefault="00404AB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7.5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631A84C7" w14:textId="63FC9B37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4225C6" w:rsidRPr="00CB0100" w14:paraId="0B842AC9" w14:textId="77777777" w:rsidTr="0022530F">
        <w:tc>
          <w:tcPr>
            <w:tcW w:w="704" w:type="dxa"/>
          </w:tcPr>
          <w:p w14:paraId="32A738C0" w14:textId="4E0B1FBE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268" w:type="dxa"/>
            <w:vAlign w:val="center"/>
          </w:tcPr>
          <w:p w14:paraId="5438F9E9" w14:textId="610E3A74" w:rsidR="004225C6" w:rsidRPr="00CB0100" w:rsidRDefault="0038312B" w:rsidP="0022530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851" w:type="dxa"/>
            <w:vAlign w:val="center"/>
          </w:tcPr>
          <w:p w14:paraId="28D84985" w14:textId="7C59DCA1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0C89400C" w14:textId="7F95466E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m</w:t>
            </w:r>
          </w:p>
        </w:tc>
        <w:tc>
          <w:tcPr>
            <w:tcW w:w="1559" w:type="dxa"/>
            <w:vAlign w:val="center"/>
          </w:tcPr>
          <w:p w14:paraId="086ABFD7" w14:textId="2989AC89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.5m</w:t>
            </w:r>
          </w:p>
        </w:tc>
        <w:tc>
          <w:tcPr>
            <w:tcW w:w="1417" w:type="dxa"/>
            <w:vAlign w:val="center"/>
          </w:tcPr>
          <w:p w14:paraId="024E466B" w14:textId="6766A28D" w:rsidR="004225C6" w:rsidRPr="0022530F" w:rsidRDefault="00404AB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0.5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0FF029E7" w14:textId="425AB5BD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4225C6" w:rsidRPr="00CB0100" w14:paraId="21C06EAD" w14:textId="77777777" w:rsidTr="0022530F">
        <w:tc>
          <w:tcPr>
            <w:tcW w:w="704" w:type="dxa"/>
          </w:tcPr>
          <w:p w14:paraId="686A1D69" w14:textId="1BCD8DC6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268" w:type="dxa"/>
            <w:vAlign w:val="center"/>
          </w:tcPr>
          <w:p w14:paraId="49F72E6B" w14:textId="08F98E7D" w:rsidR="004225C6" w:rsidRPr="00CB0100" w:rsidRDefault="0038519A" w:rsidP="0022530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ទានអាហារ</w:t>
            </w:r>
          </w:p>
        </w:tc>
        <w:tc>
          <w:tcPr>
            <w:tcW w:w="851" w:type="dxa"/>
            <w:vAlign w:val="center"/>
          </w:tcPr>
          <w:p w14:paraId="2ABCA094" w14:textId="1E71F70A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21692236" w14:textId="1CBBF2DB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.5m</w:t>
            </w:r>
          </w:p>
        </w:tc>
        <w:tc>
          <w:tcPr>
            <w:tcW w:w="1559" w:type="dxa"/>
            <w:vAlign w:val="center"/>
          </w:tcPr>
          <w:p w14:paraId="5952404A" w14:textId="139DD88F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.5m</w:t>
            </w:r>
          </w:p>
        </w:tc>
        <w:tc>
          <w:tcPr>
            <w:tcW w:w="1417" w:type="dxa"/>
            <w:vAlign w:val="center"/>
          </w:tcPr>
          <w:p w14:paraId="43794C72" w14:textId="5559F2AA" w:rsidR="004225C6" w:rsidRPr="0022530F" w:rsidRDefault="00404AB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2.25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1F768B08" w14:textId="2CFAF7EA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4225C6" w:rsidRPr="00CB0100" w14:paraId="300CC8E5" w14:textId="77777777" w:rsidTr="0022530F">
        <w:tc>
          <w:tcPr>
            <w:tcW w:w="704" w:type="dxa"/>
          </w:tcPr>
          <w:p w14:paraId="6E62A23C" w14:textId="37C49EED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4</w:t>
            </w:r>
          </w:p>
        </w:tc>
        <w:tc>
          <w:tcPr>
            <w:tcW w:w="2268" w:type="dxa"/>
            <w:vAlign w:val="center"/>
          </w:tcPr>
          <w:p w14:paraId="58F6CB43" w14:textId="669DFEBD" w:rsidR="004225C6" w:rsidRPr="00CB0100" w:rsidRDefault="0038519A" w:rsidP="0022530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851" w:type="dxa"/>
            <w:vAlign w:val="center"/>
          </w:tcPr>
          <w:p w14:paraId="0EE09FBC" w14:textId="151EF980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5A5CB355" w14:textId="71609000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.4m</w:t>
            </w:r>
          </w:p>
        </w:tc>
        <w:tc>
          <w:tcPr>
            <w:tcW w:w="1559" w:type="dxa"/>
            <w:vAlign w:val="center"/>
          </w:tcPr>
          <w:p w14:paraId="31589B06" w14:textId="422153EF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.4m</w:t>
            </w:r>
          </w:p>
        </w:tc>
        <w:tc>
          <w:tcPr>
            <w:tcW w:w="1417" w:type="dxa"/>
            <w:vAlign w:val="center"/>
          </w:tcPr>
          <w:p w14:paraId="2F3FF22C" w14:textId="228DFE0A" w:rsidR="004225C6" w:rsidRPr="0022530F" w:rsidRDefault="00404AB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.96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433A5647" w14:textId="3305A732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4225C6" w:rsidRPr="00CB0100" w14:paraId="26B6DD56" w14:textId="77777777" w:rsidTr="0022530F">
        <w:tc>
          <w:tcPr>
            <w:tcW w:w="704" w:type="dxa"/>
          </w:tcPr>
          <w:p w14:paraId="7583D0A1" w14:textId="0D11B435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  <w:tc>
          <w:tcPr>
            <w:tcW w:w="2268" w:type="dxa"/>
            <w:vAlign w:val="center"/>
          </w:tcPr>
          <w:p w14:paraId="5CE7AFB7" w14:textId="78EE82ED" w:rsidR="004225C6" w:rsidRPr="00CB0100" w:rsidRDefault="0038519A" w:rsidP="0022530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851" w:type="dxa"/>
            <w:vAlign w:val="center"/>
          </w:tcPr>
          <w:p w14:paraId="3F4CE9CE" w14:textId="6056662F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04B25403" w14:textId="60A415E2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M</w:t>
            </w:r>
          </w:p>
        </w:tc>
        <w:tc>
          <w:tcPr>
            <w:tcW w:w="1559" w:type="dxa"/>
            <w:vAlign w:val="center"/>
          </w:tcPr>
          <w:p w14:paraId="484DB834" w14:textId="39D991AF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.38m</w:t>
            </w:r>
          </w:p>
        </w:tc>
        <w:tc>
          <w:tcPr>
            <w:tcW w:w="1417" w:type="dxa"/>
            <w:vAlign w:val="center"/>
          </w:tcPr>
          <w:p w14:paraId="68A076CF" w14:textId="05B3977B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.38</w:t>
            </w:r>
            <w:r w:rsidR="00404ABF" w:rsidRPr="0022530F">
              <w:rPr>
                <w:rFonts w:ascii="Times New Roman" w:eastAsiaTheme="minorEastAsia" w:hAnsi="Times New Roman" w:cs="Times New Roman"/>
                <w:szCs w:val="22"/>
              </w:rPr>
              <w:t xml:space="preserve"> m</w:t>
            </w:r>
            <w:r w:rsidR="00404ABF"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6EFACDD2" w14:textId="7AEC052C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4225C6" w:rsidRPr="00CB0100" w14:paraId="562AD6E5" w14:textId="77777777" w:rsidTr="0022530F">
        <w:tc>
          <w:tcPr>
            <w:tcW w:w="704" w:type="dxa"/>
          </w:tcPr>
          <w:p w14:paraId="50560362" w14:textId="7B3AFB04" w:rsidR="004225C6" w:rsidRPr="00CB0100" w:rsidRDefault="0038312B" w:rsidP="00A51FE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6</w:t>
            </w:r>
          </w:p>
        </w:tc>
        <w:tc>
          <w:tcPr>
            <w:tcW w:w="2268" w:type="dxa"/>
            <w:vAlign w:val="center"/>
          </w:tcPr>
          <w:p w14:paraId="0ECCA9F6" w14:textId="2DD95C2C" w:rsidR="004225C6" w:rsidRPr="00CB0100" w:rsidRDefault="0038519A" w:rsidP="0022530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851" w:type="dxa"/>
            <w:vAlign w:val="center"/>
          </w:tcPr>
          <w:p w14:paraId="5CA0F04C" w14:textId="6D9B0C3D" w:rsidR="004225C6" w:rsidRPr="0022530F" w:rsidRDefault="0038519A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0</w:t>
            </w:r>
          </w:p>
        </w:tc>
        <w:tc>
          <w:tcPr>
            <w:tcW w:w="1134" w:type="dxa"/>
            <w:vAlign w:val="center"/>
          </w:tcPr>
          <w:p w14:paraId="252F7AB6" w14:textId="0D1102C6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.4m</w:t>
            </w:r>
          </w:p>
        </w:tc>
        <w:tc>
          <w:tcPr>
            <w:tcW w:w="1559" w:type="dxa"/>
            <w:vAlign w:val="center"/>
          </w:tcPr>
          <w:p w14:paraId="29836F8F" w14:textId="605F672B" w:rsidR="004225C6" w:rsidRPr="0022530F" w:rsidRDefault="009844A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.6m</w:t>
            </w:r>
          </w:p>
        </w:tc>
        <w:tc>
          <w:tcPr>
            <w:tcW w:w="1417" w:type="dxa"/>
            <w:vAlign w:val="center"/>
          </w:tcPr>
          <w:p w14:paraId="325B99D1" w14:textId="4F7D4D76" w:rsidR="004225C6" w:rsidRPr="0022530F" w:rsidRDefault="00404AB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2.24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7F28AABB" w14:textId="4B8F6B49" w:rsidR="004225C6" w:rsidRPr="0022530F" w:rsidRDefault="00853E33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</w:tbl>
    <w:p w14:paraId="1499A526" w14:textId="54F355E3" w:rsidR="00A51FEF" w:rsidRPr="00CB0100" w:rsidRDefault="00BD6ACB" w:rsidP="00BD6ACB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</w:t>
      </w:r>
      <w:r w:rsidRPr="00CB0100">
        <w:rPr>
          <w:rFonts w:ascii="Khmer OS Battambang" w:eastAsiaTheme="minorEastAsia" w:hAnsi="Khmer OS Battambang" w:cs="Khmer OS Battambang"/>
          <w:szCs w:val="22"/>
        </w:rPr>
        <w:t>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៦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ឈ្មោះនិងទំហំបន្ទប់ជាន់ទី១(</w:t>
      </w:r>
      <w:r w:rsidRPr="00CB0100">
        <w:rPr>
          <w:rFonts w:ascii="Khmer OS Battambang" w:eastAsiaTheme="minorEastAsia" w:hAnsi="Khmer OS Battambang" w:cs="Khmer OS Battambang"/>
          <w:szCs w:val="22"/>
        </w:rPr>
        <w:t>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268"/>
        <w:gridCol w:w="892"/>
        <w:gridCol w:w="1093"/>
        <w:gridCol w:w="1559"/>
        <w:gridCol w:w="1417"/>
        <w:gridCol w:w="1086"/>
      </w:tblGrid>
      <w:tr w:rsidR="00BD6ACB" w:rsidRPr="00CB0100" w14:paraId="2C29FCB5" w14:textId="77777777" w:rsidTr="00BD6ACB">
        <w:tc>
          <w:tcPr>
            <w:tcW w:w="704" w:type="dxa"/>
          </w:tcPr>
          <w:p w14:paraId="2DD0C72D" w14:textId="2F83A570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268" w:type="dxa"/>
          </w:tcPr>
          <w:p w14:paraId="3D75DDA4" w14:textId="40F19993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892" w:type="dxa"/>
          </w:tcPr>
          <w:p w14:paraId="6DC4C3AD" w14:textId="2D0CB430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ទី</w:t>
            </w:r>
          </w:p>
        </w:tc>
        <w:tc>
          <w:tcPr>
            <w:tcW w:w="1093" w:type="dxa"/>
          </w:tcPr>
          <w:p w14:paraId="3093C1A7" w14:textId="4C7294C3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ទទឹង</w:t>
            </w:r>
          </w:p>
        </w:tc>
        <w:tc>
          <w:tcPr>
            <w:tcW w:w="1559" w:type="dxa"/>
          </w:tcPr>
          <w:p w14:paraId="2F78FC9C" w14:textId="04397E7A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ណ្ដោយ</w:t>
            </w:r>
          </w:p>
        </w:tc>
        <w:tc>
          <w:tcPr>
            <w:tcW w:w="1417" w:type="dxa"/>
          </w:tcPr>
          <w:p w14:paraId="4F7FB773" w14:textId="15F494E2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ផ្ទៃក្រឡា</w:t>
            </w:r>
          </w:p>
        </w:tc>
        <w:tc>
          <w:tcPr>
            <w:tcW w:w="1086" w:type="dxa"/>
          </w:tcPr>
          <w:p w14:paraId="71AD9B41" w14:textId="7430A54F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កម្ពស់</w:t>
            </w:r>
          </w:p>
        </w:tc>
      </w:tr>
      <w:tr w:rsidR="00BD6ACB" w:rsidRPr="00CB0100" w14:paraId="7CF12D67" w14:textId="77777777" w:rsidTr="0022530F">
        <w:tc>
          <w:tcPr>
            <w:tcW w:w="704" w:type="dxa"/>
          </w:tcPr>
          <w:p w14:paraId="61D07B67" w14:textId="0942CD00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</w:p>
        </w:tc>
        <w:tc>
          <w:tcPr>
            <w:tcW w:w="2268" w:type="dxa"/>
          </w:tcPr>
          <w:p w14:paraId="161AFB7B" w14:textId="5F8AC7F7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១</w:t>
            </w:r>
          </w:p>
        </w:tc>
        <w:tc>
          <w:tcPr>
            <w:tcW w:w="892" w:type="dxa"/>
            <w:vAlign w:val="center"/>
          </w:tcPr>
          <w:p w14:paraId="242E6817" w14:textId="1054190B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235BFBFF" w14:textId="5A409E5B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1ADF1D9C" w14:textId="2D6FF4C3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82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7C7FB772" w14:textId="4AC8BE73" w:rsidR="00BD6ACB" w:rsidRPr="0022530F" w:rsidRDefault="003062FD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20.37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4AAD7F15" w14:textId="12F959B8" w:rsidR="00B56F2F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5F79C060" w14:textId="77777777" w:rsidTr="0022530F">
        <w:tc>
          <w:tcPr>
            <w:tcW w:w="704" w:type="dxa"/>
          </w:tcPr>
          <w:p w14:paraId="4B67D462" w14:textId="62BF31DE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</w:p>
        </w:tc>
        <w:tc>
          <w:tcPr>
            <w:tcW w:w="2268" w:type="dxa"/>
          </w:tcPr>
          <w:p w14:paraId="694B9921" w14:textId="78D57B87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892" w:type="dxa"/>
            <w:vAlign w:val="center"/>
          </w:tcPr>
          <w:p w14:paraId="143E658D" w14:textId="530D3F78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38CA8E8A" w14:textId="57393079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7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4DCB2670" w14:textId="15182610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058E7C85" w14:textId="387CADA7" w:rsidR="00BD6ACB" w:rsidRPr="0022530F" w:rsidRDefault="003062FD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.025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</w:rPr>
              <w:t xml:space="preserve"> m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464BA806" w14:textId="4378CCF5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2A1F3831" w14:textId="77777777" w:rsidTr="0022530F">
        <w:tc>
          <w:tcPr>
            <w:tcW w:w="704" w:type="dxa"/>
          </w:tcPr>
          <w:p w14:paraId="5CD606AE" w14:textId="5BE90CAE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  <w:tc>
          <w:tcPr>
            <w:tcW w:w="2268" w:type="dxa"/>
          </w:tcPr>
          <w:p w14:paraId="19CB18F4" w14:textId="4BD5B2A6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892" w:type="dxa"/>
            <w:vAlign w:val="center"/>
          </w:tcPr>
          <w:p w14:paraId="1F891705" w14:textId="3E48C373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6944CE24" w14:textId="1566A75E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4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0FA5252E" w14:textId="6C7E85D8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2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4D9010FB" w14:textId="0BB4B076" w:rsidR="00BD6ACB" w:rsidRPr="0022530F" w:rsidRDefault="003062FD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0.584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</w:rPr>
              <w:t xml:space="preserve"> m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2AE83AA9" w14:textId="0C5B9D09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16CEA809" w14:textId="77777777" w:rsidTr="0022530F">
        <w:tc>
          <w:tcPr>
            <w:tcW w:w="704" w:type="dxa"/>
          </w:tcPr>
          <w:p w14:paraId="0ABB7EA1" w14:textId="169852CB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</w:t>
            </w:r>
          </w:p>
        </w:tc>
        <w:tc>
          <w:tcPr>
            <w:tcW w:w="2268" w:type="dxa"/>
          </w:tcPr>
          <w:p w14:paraId="55F59D43" w14:textId="3826FD46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892" w:type="dxa"/>
            <w:vAlign w:val="center"/>
          </w:tcPr>
          <w:p w14:paraId="4A9EE4B6" w14:textId="79FE9B92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4CB8FDFF" w14:textId="1ED62193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7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6FF4FE58" w14:textId="06D2C59E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24CE6697" w14:textId="5C89A224" w:rsidR="00BD6ACB" w:rsidRPr="0022530F" w:rsidRDefault="003062FD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3.675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</w:rPr>
              <w:t xml:space="preserve"> m</w:t>
            </w:r>
            <w:r w:rsidR="00C70330"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1D4262A2" w14:textId="31A4276E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57C10215" w14:textId="77777777" w:rsidTr="0022530F">
        <w:tc>
          <w:tcPr>
            <w:tcW w:w="704" w:type="dxa"/>
          </w:tcPr>
          <w:p w14:paraId="11112A2E" w14:textId="6CACF894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</w:t>
            </w:r>
          </w:p>
        </w:tc>
        <w:tc>
          <w:tcPr>
            <w:tcW w:w="2268" w:type="dxa"/>
          </w:tcPr>
          <w:p w14:paraId="5A8BD012" w14:textId="6A88B57E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២</w:t>
            </w:r>
          </w:p>
        </w:tc>
        <w:tc>
          <w:tcPr>
            <w:tcW w:w="892" w:type="dxa"/>
            <w:vAlign w:val="center"/>
          </w:tcPr>
          <w:p w14:paraId="40BA2692" w14:textId="37A33590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40667552" w14:textId="0AE1F908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35AFB32A" w14:textId="500E8A7C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30792D12" w14:textId="4C971409" w:rsidR="00BD6ACB" w:rsidRPr="0022530F" w:rsidRDefault="00C70330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2.25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33C2EB13" w14:textId="0189738B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3CEC0B10" w14:textId="77777777" w:rsidTr="0022530F">
        <w:tc>
          <w:tcPr>
            <w:tcW w:w="704" w:type="dxa"/>
          </w:tcPr>
          <w:p w14:paraId="2279B2BA" w14:textId="42C946DE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</w:t>
            </w:r>
          </w:p>
        </w:tc>
        <w:tc>
          <w:tcPr>
            <w:tcW w:w="2268" w:type="dxa"/>
          </w:tcPr>
          <w:p w14:paraId="31CA4DE8" w14:textId="7B24DC5B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៣</w:t>
            </w:r>
          </w:p>
        </w:tc>
        <w:tc>
          <w:tcPr>
            <w:tcW w:w="892" w:type="dxa"/>
            <w:vAlign w:val="center"/>
          </w:tcPr>
          <w:p w14:paraId="391B89EF" w14:textId="0B4AA32B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708768B1" w14:textId="29A12CD7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15C84A76" w14:textId="2F596DB2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3FDD4398" w14:textId="26A956C1" w:rsidR="00BD6ACB" w:rsidRPr="0022530F" w:rsidRDefault="00C70330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2.25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2676F6F0" w14:textId="1122410A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1141295F" w14:textId="77777777" w:rsidTr="0022530F">
        <w:tc>
          <w:tcPr>
            <w:tcW w:w="704" w:type="dxa"/>
          </w:tcPr>
          <w:p w14:paraId="46712F4B" w14:textId="3EB08B4A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7</w:t>
            </w:r>
          </w:p>
        </w:tc>
        <w:tc>
          <w:tcPr>
            <w:tcW w:w="2268" w:type="dxa"/>
          </w:tcPr>
          <w:p w14:paraId="7F3018D9" w14:textId="4463EE58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ច្រកដើរ</w:t>
            </w:r>
          </w:p>
        </w:tc>
        <w:tc>
          <w:tcPr>
            <w:tcW w:w="892" w:type="dxa"/>
            <w:vAlign w:val="center"/>
          </w:tcPr>
          <w:p w14:paraId="73363D68" w14:textId="49625188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02DEB34C" w14:textId="298E6C13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95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34912F78" w14:textId="6498D1C8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6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40D6E5AA" w14:textId="34428E01" w:rsidR="00BD6ACB" w:rsidRPr="0022530F" w:rsidRDefault="00C70330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.5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0F3577CA" w14:textId="6A25D02F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  <w:tr w:rsidR="00BD6ACB" w:rsidRPr="00CB0100" w14:paraId="247C5617" w14:textId="77777777" w:rsidTr="0022530F">
        <w:tc>
          <w:tcPr>
            <w:tcW w:w="704" w:type="dxa"/>
          </w:tcPr>
          <w:p w14:paraId="0BDCE2B4" w14:textId="15DC6B27" w:rsidR="00BD6ACB" w:rsidRPr="00CB0100" w:rsidRDefault="006767E8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8</w:t>
            </w:r>
          </w:p>
        </w:tc>
        <w:tc>
          <w:tcPr>
            <w:tcW w:w="2268" w:type="dxa"/>
          </w:tcPr>
          <w:p w14:paraId="33F1C7EB" w14:textId="56A49C1F" w:rsidR="00BD6ACB" w:rsidRPr="00CB0100" w:rsidRDefault="002D5DE3" w:rsidP="00BD6AC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វេរ៉ង់ដា</w:t>
            </w:r>
          </w:p>
        </w:tc>
        <w:tc>
          <w:tcPr>
            <w:tcW w:w="892" w:type="dxa"/>
            <w:vAlign w:val="center"/>
          </w:tcPr>
          <w:p w14:paraId="5D8F4282" w14:textId="5BDEAEFD" w:rsidR="00BD6ACB" w:rsidRPr="0022530F" w:rsidRDefault="006767E8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E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1</w:t>
            </w:r>
          </w:p>
        </w:tc>
        <w:tc>
          <w:tcPr>
            <w:tcW w:w="1093" w:type="dxa"/>
            <w:vAlign w:val="center"/>
          </w:tcPr>
          <w:p w14:paraId="5BF761A5" w14:textId="1BDB2319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7</w:t>
            </w:r>
            <w:r w:rsidR="0022530F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559" w:type="dxa"/>
            <w:vAlign w:val="center"/>
          </w:tcPr>
          <w:p w14:paraId="3C69F0C6" w14:textId="6254A708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Pr="0022530F">
              <w:rPr>
                <w:rFonts w:ascii="Times New Roman" w:eastAsiaTheme="minorEastAsia" w:hAnsi="Times New Roman" w:cs="Times New Roman"/>
                <w:szCs w:val="22"/>
              </w:rPr>
              <w:t>m</w:t>
            </w:r>
          </w:p>
        </w:tc>
        <w:tc>
          <w:tcPr>
            <w:tcW w:w="1417" w:type="dxa"/>
            <w:vAlign w:val="center"/>
          </w:tcPr>
          <w:p w14:paraId="4746C31B" w14:textId="7AE7CEEB" w:rsidR="00BD6ACB" w:rsidRPr="0022530F" w:rsidRDefault="00C70330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14.4 m</w:t>
            </w:r>
            <w:r w:rsidRPr="0022530F">
              <w:rPr>
                <w:rFonts w:ascii="Times New Roman" w:eastAsiaTheme="minorEastAsia" w:hAnsi="Times New Roman" w:cs="Times New Roman"/>
                <w:szCs w:val="22"/>
                <w:vertAlign w:val="superscript"/>
              </w:rPr>
              <w:t>2</w:t>
            </w:r>
          </w:p>
        </w:tc>
        <w:tc>
          <w:tcPr>
            <w:tcW w:w="1086" w:type="dxa"/>
            <w:vAlign w:val="center"/>
          </w:tcPr>
          <w:p w14:paraId="00B7C139" w14:textId="47B07F37" w:rsidR="00BD6ACB" w:rsidRPr="0022530F" w:rsidRDefault="00B56F2F" w:rsidP="0022530F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22530F">
              <w:rPr>
                <w:rFonts w:ascii="Times New Roman" w:eastAsiaTheme="minorEastAsia" w:hAnsi="Times New Roman" w:cs="Times New Roman"/>
                <w:szCs w:val="22"/>
              </w:rPr>
              <w:t>4m</w:t>
            </w:r>
          </w:p>
        </w:tc>
      </w:tr>
    </w:tbl>
    <w:p w14:paraId="173D66A1" w14:textId="5C63BB20" w:rsidR="0093398C" w:rsidRPr="005D3A28" w:rsidRDefault="005C0B5C" w:rsidP="00523A33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</w:t>
      </w:r>
      <w:r w:rsidR="00141993"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១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 គណនាភ្លុចពន្លឺ</w:t>
      </w:r>
    </w:p>
    <w:p w14:paraId="6B70D021" w14:textId="22019FB0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  តាមរូបមន្ត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F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E×S×C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</m:t>
            </m:r>
          </m:den>
        </m:f>
      </m:oMath>
    </w:p>
    <w:p w14:paraId="093C9ED8" w14:textId="5191673D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F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ភ្លុចពន្លឺសរុប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(Lm)</m:t>
        </m:r>
      </m:oMath>
    </w:p>
    <w:p w14:paraId="00E5086D" w14:textId="5FC57B49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E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ភាពភ្លឺ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(Lux)</m:t>
        </m:r>
      </m:oMath>
    </w:p>
    <w:p w14:paraId="5ECCBA54" w14:textId="42284C4C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S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ផ្ទៃទីតាំង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</m:oMath>
    </w:p>
    <w:p w14:paraId="5639CAE6" w14:textId="6BAFC040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C=1.4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(ជាកន្លែងមានធូលីមធ្យម)</w:t>
      </w:r>
    </w:p>
    <w:p w14:paraId="29E8A7A6" w14:textId="0FC7C093" w:rsidR="005C0B5C" w:rsidRPr="00CB0100" w:rsidRDefault="005C0B5C" w:rsidP="00523A33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U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មេគុណចំណាំផ្លាត</w:t>
      </w:r>
    </w:p>
    <w:p w14:paraId="00AB31DA" w14:textId="583D720D" w:rsidR="005C0B5C" w:rsidRPr="00CB0100" w:rsidRDefault="005C0B5C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ែ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A×B</m:t>
        </m:r>
      </m:oMath>
    </w:p>
    <w:p w14:paraId="793B5599" w14:textId="49035152" w:rsidR="005C0B5C" w:rsidRPr="00CB0100" w:rsidRDefault="005C0B5C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A</w:t>
      </w:r>
      <w:r w:rsidR="00F4166B"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924F0F" w:rsidRPr="00CB0100">
        <w:rPr>
          <w:rFonts w:ascii="Khmer OS Battambang" w:eastAsiaTheme="minorEastAsia" w:hAnsi="Khmer OS Battambang" w:cs="Khmer OS Battambang"/>
          <w:szCs w:val="22"/>
        </w:rPr>
        <w:t>3.5</w:t>
      </w:r>
      <w:r w:rsidR="00F4166B" w:rsidRPr="00CB0100">
        <w:rPr>
          <w:rFonts w:ascii="Khmer OS Battambang" w:eastAsiaTheme="minorEastAsia" w:hAnsi="Khmer OS Battambang" w:cs="Khmer OS Battambang"/>
          <w:szCs w:val="22"/>
        </w:rPr>
        <w:t>m</w:t>
      </w:r>
    </w:p>
    <w:p w14:paraId="4771838E" w14:textId="63F46141" w:rsidR="005C0B5C" w:rsidRPr="00CB0100" w:rsidRDefault="005C0B5C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B</w:t>
      </w:r>
      <w:r w:rsidR="00F4166B" w:rsidRPr="00CB0100">
        <w:rPr>
          <w:rFonts w:ascii="Khmer OS Battambang" w:eastAsiaTheme="minorEastAsia" w:hAnsi="Khmer OS Battambang" w:cs="Khmer OS Battambang"/>
          <w:szCs w:val="22"/>
        </w:rPr>
        <w:t>= 3m</w:t>
      </w:r>
    </w:p>
    <w:p w14:paraId="6094F269" w14:textId="7BD5DD71" w:rsidR="005C0B5C" w:rsidRPr="00CB0100" w:rsidRDefault="005C0B5C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S</w:t>
      </w:r>
      <w:r w:rsidR="00F4166B"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3.5m ×3m=10.5 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74EFD159" w14:textId="5C78B5E0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យើងមាន៖</w:t>
      </w:r>
    </w:p>
    <w:p w14:paraId="1DE64BE9" w14:textId="41A40555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E=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100Lux</m:t>
        </m:r>
      </m:oMath>
    </w:p>
    <w:p w14:paraId="632C65AF" w14:textId="1667A3B6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S=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10.5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008E70A2" w14:textId="2F96A98A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C=1.4</w:t>
      </w:r>
    </w:p>
    <w:p w14:paraId="5888CCEE" w14:textId="2B8BF8B9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>U=0.32</w:t>
      </w:r>
    </w:p>
    <w:p w14:paraId="19558F4D" w14:textId="56FD9106" w:rsidR="001808DF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</w:t>
      </w:r>
      <w:r w:rsidRPr="00CB0100">
        <w:rPr>
          <w:rFonts w:ascii="Khmer OS Battambang" w:eastAsiaTheme="minorEastAsia" w:hAnsi="Khmer OS Battambang" w:cs="Khmer OS Battambang"/>
          <w:szCs w:val="22"/>
        </w:rPr>
        <w:t>F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100×10.5 ×1.4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0.32</m:t>
            </m:r>
          </m:den>
        </m:f>
      </m:oMath>
    </w:p>
    <w:p w14:paraId="3918FEE1" w14:textId="583B61DB" w:rsidR="00F4166B" w:rsidRPr="00CB0100" w:rsidRDefault="00F4166B" w:rsidP="001808DF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    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593.75Lm</m:t>
        </m:r>
      </m:oMath>
    </w:p>
    <w:p w14:paraId="16BBE085" w14:textId="4A05FAF4" w:rsidR="001808DF" w:rsidRPr="00CB0100" w:rsidRDefault="00F4166B" w:rsidP="00382A10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ូចនេះ </w:t>
      </w:r>
      <w:r w:rsidRPr="00CB0100">
        <w:rPr>
          <w:rFonts w:ascii="Khmer OS Battambang" w:eastAsiaTheme="minorEastAsia" w:hAnsi="Khmer OS Battambang" w:cs="Khmer OS Battambang"/>
          <w:szCs w:val="22"/>
        </w:rPr>
        <w:t>F=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4593.75Lm </m:t>
        </m:r>
      </m:oMath>
    </w:p>
    <w:p w14:paraId="18EEE37D" w14:textId="5C012B2D" w:rsidR="00382A10" w:rsidRPr="005D3A28" w:rsidRDefault="00426839" w:rsidP="00BC3DAC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២.១ គណនាចំនួនអំពូល</w:t>
      </w:r>
    </w:p>
    <w:p w14:paraId="1370D596" w14:textId="6084AF38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យើងខ្ញុំសូមជ្រើសរើសយកប្រភេទអំពូល</w:t>
      </w:r>
      <w:r w:rsidR="00EE702B" w:rsidRPr="00CB0100">
        <w:rPr>
          <w:rFonts w:ascii="Khmer OS Battambang" w:eastAsiaTheme="minorEastAsia" w:hAnsi="Khmer OS Battambang" w:cs="Khmer OS Battambang" w:hint="cs"/>
          <w:szCs w:val="22"/>
          <w:cs/>
        </w:rPr>
        <w:t>អ៊ុយពិដាន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ែលមាន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: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P=22W;f=1450lum</m:t>
        </m:r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។</w:t>
      </w:r>
    </w:p>
    <w:p w14:paraId="56360219" w14:textId="40F89E0E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N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f</m:t>
            </m:r>
          </m:den>
        </m:f>
      </m:oMath>
    </w:p>
    <w:p w14:paraId="4048A28F" w14:textId="701AF448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  <w:t xml:space="preserve">F =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ភ្លុចពន្លឺសរុបក្នុងបន្ទប់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(Lm)</m:t>
        </m:r>
      </m:oMath>
    </w:p>
    <w:p w14:paraId="725FA40E" w14:textId="7210D410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f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ភ្លុចពន្លឺសរុបរបស់អំពូល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(Lm)</m:t>
        </m:r>
      </m:oMath>
    </w:p>
    <w:p w14:paraId="153FDBAD" w14:textId="76955401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F = </w:t>
      </w:r>
      <w:r w:rsidR="00EE702B" w:rsidRPr="00CB0100">
        <w:rPr>
          <w:rFonts w:ascii="Khmer OS Battambang" w:eastAsiaTheme="minorEastAsia" w:hAnsi="Khmer OS Battambang" w:cs="Khmer OS Battambang" w:hint="cs"/>
          <w:szCs w:val="22"/>
          <w:cs/>
        </w:rPr>
        <w:t>4593,75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Lm</m:t>
        </m:r>
      </m:oMath>
    </w:p>
    <w:p w14:paraId="4D83F234" w14:textId="52E039DA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f=1450 Lm</m:t>
        </m:r>
      </m:oMath>
    </w:p>
    <w:p w14:paraId="32526D9B" w14:textId="2271F7CC" w:rsidR="00426839" w:rsidRPr="00CB0100" w:rsidRDefault="00426839" w:rsidP="00BC3DAC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N=</w:t>
      </w:r>
      <m:oMath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593,75 Lm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1450 Lm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EE702B" w:rsidRPr="00CB0100">
        <w:rPr>
          <w:rFonts w:ascii="Khmer OS Battambang" w:eastAsiaTheme="minorEastAsia" w:hAnsi="Khmer OS Battambang" w:cs="Khmer OS Battambang" w:hint="cs"/>
          <w:szCs w:val="22"/>
          <w:cs/>
        </w:rPr>
        <w:t>3,16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កំណត់យក </w:t>
      </w:r>
      <w:r w:rsidR="00EE702B" w:rsidRPr="00CB0100">
        <w:rPr>
          <w:rFonts w:ascii="Khmer OS Battambang" w:eastAsiaTheme="minorEastAsia" w:hAnsi="Khmer OS Battambang" w:cs="Khmer OS Battambang" w:hint="cs"/>
          <w:szCs w:val="22"/>
          <w:cs/>
        </w:rPr>
        <w:t>4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អំពូល</w:t>
      </w:r>
    </w:p>
    <w:p w14:paraId="4A65B898" w14:textId="4FEB5E13" w:rsidR="00EE702B" w:rsidRPr="00CB0100" w:rsidRDefault="00EE702B" w:rsidP="00BC3DAC">
      <w:pPr>
        <w:rPr>
          <w:rFonts w:ascii="Khmer OS Battambang" w:eastAsiaTheme="minorEastAsia" w:hAnsi="Khmer OS Battambang" w:cs="Khmer OS Battambang"/>
          <w:szCs w:val="22"/>
          <w:cs/>
        </w:rPr>
      </w:pPr>
    </w:p>
    <w:p w14:paraId="4C89FAA3" w14:textId="5EEB6E3D" w:rsidR="000555D6" w:rsidRPr="00CB0100" w:rsidRDefault="000555D6" w:rsidP="000555D6">
      <w:pPr>
        <w:rPr>
          <w:rFonts w:ascii="Khmer OS Battambang" w:eastAsiaTheme="minorEastAsia" w:hAnsi="Khmer OS Battambang" w:cs="Khmer OS Battambang"/>
          <w:szCs w:val="22"/>
        </w:rPr>
      </w:pPr>
    </w:p>
    <w:p w14:paraId="3810CF1F" w14:textId="32AC875B" w:rsidR="000555D6" w:rsidRPr="00CB0100" w:rsidRDefault="000555D6" w:rsidP="000555D6">
      <w:pPr>
        <w:rPr>
          <w:rFonts w:ascii="Khmer OS Battambang" w:eastAsiaTheme="minorEastAsia" w:hAnsi="Khmer OS Battambang" w:cs="Khmer OS Battambang"/>
          <w:szCs w:val="22"/>
        </w:rPr>
      </w:pPr>
    </w:p>
    <w:p w14:paraId="236E1501" w14:textId="7E49E86B" w:rsidR="008814D2" w:rsidRPr="00CB0100" w:rsidRDefault="008814D2" w:rsidP="008814D2">
      <w:pPr>
        <w:rPr>
          <w:rFonts w:ascii="Khmer OS Battambang" w:eastAsiaTheme="minorEastAsia" w:hAnsi="Khmer OS Battambang" w:cs="Khmer OS Battambang"/>
          <w:szCs w:val="22"/>
        </w:rPr>
      </w:pPr>
    </w:p>
    <w:p w14:paraId="00D09636" w14:textId="0C39CC9A" w:rsidR="008814D2" w:rsidRPr="00CB0100" w:rsidRDefault="008814D2" w:rsidP="00281105">
      <w:pPr>
        <w:rPr>
          <w:rFonts w:ascii="Khmer OS Battambang" w:eastAsiaTheme="minorEastAsia" w:hAnsi="Khmer OS Battambang" w:cs="Khmer OS Battambang"/>
          <w:szCs w:val="22"/>
        </w:rPr>
      </w:pPr>
    </w:p>
    <w:p w14:paraId="3C96B953" w14:textId="6743DC58" w:rsidR="008814D2" w:rsidRPr="00CB0100" w:rsidRDefault="008814D2" w:rsidP="00281105">
      <w:pPr>
        <w:rPr>
          <w:cs/>
        </w:rPr>
      </w:pPr>
    </w:p>
    <w:p w14:paraId="315AB58C" w14:textId="140ED933" w:rsidR="00281105" w:rsidRPr="00CB0100" w:rsidRDefault="00281105" w:rsidP="009B0D19">
      <w:pPr>
        <w:rPr>
          <w:cs/>
        </w:rPr>
      </w:pPr>
    </w:p>
    <w:p w14:paraId="41EFC304" w14:textId="2AFA231F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7E9AD473" w14:textId="5D5B7ED6" w:rsidR="00085F2A" w:rsidRPr="00CB0100" w:rsidRDefault="00085F2A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05C9D6CE" w14:textId="1B0078B2" w:rsidR="006054B7" w:rsidRPr="00CB0100" w:rsidRDefault="00C11E7A" w:rsidP="00085F2A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noProof/>
          <w:szCs w:val="22"/>
        </w:rPr>
        <w:lastRenderedPageBreak/>
        <w:drawing>
          <wp:anchor distT="0" distB="0" distL="114300" distR="114300" simplePos="0" relativeHeight="251794432" behindDoc="1" locked="0" layoutInCell="1" allowOverlap="1" wp14:anchorId="549BE107" wp14:editId="070E41AB">
            <wp:simplePos x="0" y="0"/>
            <wp:positionH relativeFrom="margin">
              <wp:posOffset>88921</wp:posOffset>
            </wp:positionH>
            <wp:positionV relativeFrom="paragraph">
              <wp:posOffset>224113</wp:posOffset>
            </wp:positionV>
            <wp:extent cx="5950783" cy="8492025"/>
            <wp:effectExtent l="0" t="0" r="0" b="4445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5459" cy="85129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C9AEF8" w14:textId="46AAA172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58DC3DA1" w14:textId="6C11B9AE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587EBDD2" w14:textId="05FF308A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1FF5608F" w14:textId="730B3EF3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66A6C7A1" w14:textId="2A9DA96C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2BFF4575" w14:textId="04E3DDA3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742A8758" w14:textId="6185CE2B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2A475E6C" w14:textId="6EEB9AF6" w:rsidR="00753964" w:rsidRPr="00CB0100" w:rsidRDefault="00C11E7A" w:rsidP="00085F2A">
      <w:pPr>
        <w:rPr>
          <w:rFonts w:ascii="Khmer OS Battambang" w:eastAsiaTheme="minorEastAsia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61E16CDA" wp14:editId="0F6BFE97">
                <wp:simplePos x="0" y="0"/>
                <wp:positionH relativeFrom="page">
                  <wp:align>center</wp:align>
                </wp:positionH>
                <wp:positionV relativeFrom="paragraph">
                  <wp:posOffset>194217</wp:posOffset>
                </wp:positionV>
                <wp:extent cx="1902460" cy="1117600"/>
                <wp:effectExtent l="0" t="0" r="0" b="635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902460" cy="111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2F18557" w14:textId="008817FA" w:rsidR="003C0CEB" w:rsidRPr="00132EE0" w:rsidRDefault="003C0CEB" w:rsidP="003C0CEB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 w:val="72"/>
                                <w:szCs w:val="72"/>
                                <w:cs/>
                              </w:rPr>
                            </w:pPr>
                            <w:r w:rsidRPr="00132EE0">
                              <w:rPr>
                                <w:rFonts w:ascii="Khmer OS Battambang" w:hAnsi="Khmer OS Battambang" w:cs="Khmer OS Battambang" w:hint="cs"/>
                                <w:color w:val="000000" w:themeColor="text1"/>
                                <w:sz w:val="72"/>
                                <w:szCs w:val="72"/>
                                <w:cs/>
                              </w:rPr>
                              <w:t>បន្ទប់គេ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E16CDA" id="Text Box 3" o:spid="_x0000_s1081" type="#_x0000_t202" style="position:absolute;margin-left:0;margin-top:15.3pt;width:149.8pt;height:88pt;z-index:251783168;visibility:visible;mso-wrap-style:non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" filled="f" stroked="f">
                <v:textbox style="mso-fit-shape-to-text:t">
                  <w:txbxContent>
                    <w:p w14:paraId="32F18557" w14:textId="008817FA" w:rsidR="003C0CEB" w:rsidRPr="00132EE0" w:rsidRDefault="003C0CEB" w:rsidP="003C0CEB">
                      <w:pPr>
                        <w:jc w:val="center"/>
                        <w:rPr>
                          <w:rFonts w:ascii="Khmer OS Battambang" w:hAnsi="Khmer OS Battambang" w:cs="Khmer OS Battambang"/>
                          <w:color w:val="000000" w:themeColor="text1"/>
                          <w:sz w:val="72"/>
                          <w:szCs w:val="72"/>
                          <w:cs/>
                        </w:rPr>
                      </w:pPr>
                      <w:r w:rsidRPr="00132EE0">
                        <w:rPr>
                          <w:rFonts w:ascii="Khmer OS Battambang" w:hAnsi="Khmer OS Battambang" w:cs="Khmer OS Battambang" w:hint="cs"/>
                          <w:color w:val="000000" w:themeColor="text1"/>
                          <w:sz w:val="72"/>
                          <w:szCs w:val="72"/>
                          <w:cs/>
                        </w:rPr>
                        <w:t>បន្ទប់គេង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47C8646E" w14:textId="6A774430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37C7643A" w14:textId="07D8AB27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3E00836D" w14:textId="2618F09A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12E429FD" w14:textId="6A6990F9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5DBD2711" w14:textId="375A6320" w:rsidR="00753964" w:rsidRPr="00CB0100" w:rsidRDefault="00753964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76524672" w14:textId="16913954" w:rsidR="003C0CEB" w:rsidRPr="00CB0100" w:rsidRDefault="003C0CEB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5D0B3090" w14:textId="340261C4" w:rsidR="003C0CEB" w:rsidRPr="00CB0100" w:rsidRDefault="003C0CEB" w:rsidP="00085F2A">
      <w:pPr>
        <w:rPr>
          <w:rFonts w:ascii="Khmer OS Battambang" w:eastAsiaTheme="minorEastAsia" w:hAnsi="Khmer OS Battambang" w:cs="Khmer OS Battambang"/>
          <w:szCs w:val="22"/>
        </w:rPr>
      </w:pPr>
    </w:p>
    <w:p w14:paraId="2736C810" w14:textId="09F3D052" w:rsidR="002870FF" w:rsidRDefault="002870FF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212E82F8" w14:textId="0932955A" w:rsidR="002870FF" w:rsidRDefault="002870FF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4965D5D8" w14:textId="77777777" w:rsidR="002870FF" w:rsidRDefault="002870FF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3C87E151" w14:textId="77777777" w:rsidR="005C6022" w:rsidRDefault="005C6022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5EBC5D6D" w14:textId="77777777" w:rsidR="005C6022" w:rsidRDefault="005C6022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3AFDF3DD" w14:textId="77777777" w:rsidR="00905E68" w:rsidRDefault="00905E68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68C13BE6" w14:textId="5A7C9FA0" w:rsidR="00905E68" w:rsidRDefault="00040AC8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A04AEF0" wp14:editId="380F1A94">
                <wp:simplePos x="0" y="0"/>
                <wp:positionH relativeFrom="margin">
                  <wp:align>center</wp:align>
                </wp:positionH>
                <wp:positionV relativeFrom="margin">
                  <wp:posOffset>8997773</wp:posOffset>
                </wp:positionV>
                <wp:extent cx="1399540" cy="475615"/>
                <wp:effectExtent l="0" t="0" r="0" b="635"/>
                <wp:wrapSquare wrapText="bothSides"/>
                <wp:docPr id="132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F15723" w14:textId="40DE3F23" w:rsidR="00040AC8" w:rsidRPr="00C11E7A" w:rsidRDefault="00040AC8" w:rsidP="00040AC8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</w:t>
                            </w:r>
                            <w:r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៥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4AEF0" id="_x0000_s1082" type="#_x0000_t202" style="position:absolute;margin-left:0;margin-top:708.5pt;width:110.2pt;height:37.45pt;z-index:25180467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" filled="f" stroked="f">
                <v:textbox style="mso-fit-shape-to-text:t">
                  <w:txbxContent>
                    <w:p w14:paraId="0CF15723" w14:textId="40DE3F23" w:rsidR="00040AC8" w:rsidRPr="00C11E7A" w:rsidRDefault="00040AC8" w:rsidP="00040AC8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</w:t>
                      </w:r>
                      <w:r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៥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1CFA8219" w14:textId="4676AF4C" w:rsidR="00696E55" w:rsidRPr="005D3A28" w:rsidRDefault="00C11E7A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CB0100">
        <w:rPr>
          <w:rFonts w:ascii="Khmer OS Battambang" w:eastAsiaTheme="minorEastAsia" w:hAnsi="Khmer OS Battambang" w:cs="Khmer OS Battambang"/>
          <w:noProof/>
          <w:szCs w:val="22"/>
        </w:rPr>
        <w:drawing>
          <wp:anchor distT="0" distB="0" distL="114300" distR="114300" simplePos="0" relativeHeight="251657216" behindDoc="1" locked="0" layoutInCell="1" allowOverlap="1" wp14:anchorId="4ED667C8" wp14:editId="140FA2C3">
            <wp:simplePos x="0" y="0"/>
            <wp:positionH relativeFrom="column">
              <wp:posOffset>1589337</wp:posOffset>
            </wp:positionH>
            <wp:positionV relativeFrom="paragraph">
              <wp:posOffset>114555</wp:posOffset>
            </wp:positionV>
            <wp:extent cx="2711158" cy="6223308"/>
            <wp:effectExtent l="0" t="3492" r="0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711158" cy="62233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75E4"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២.២ គណនាអានុភាពរបស់អំពូល</w:t>
      </w:r>
    </w:p>
    <w:p w14:paraId="24F4EA69" w14:textId="20144B14" w:rsidR="00F675E4" w:rsidRPr="00CB0100" w:rsidRDefault="00F675E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 xml:space="preserve">តាមរូបមន្តៈ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N×P</m:t>
        </m:r>
      </m:oMath>
    </w:p>
    <w:p w14:paraId="496FF519" w14:textId="3019B27E" w:rsidR="00F675E4" w:rsidRPr="00CB0100" w:rsidRDefault="00F675E4" w:rsidP="00FF4BD5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N=4 </m:t>
        </m:r>
        <m:r>
          <m:rPr>
            <m:sty m:val="p"/>
          </m:rPr>
          <w:rPr>
            <w:rFonts w:ascii="Cambria Math" w:eastAsiaTheme="minorEastAsia" w:hAnsi="Cambria Math" w:cs="Khmer OS Battambang" w:hint="cs"/>
            <w:szCs w:val="22"/>
            <w:cs/>
          </w:rPr>
          <m:t>អំពូល</m:t>
        </m:r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 ;P=22W/</m:t>
        </m:r>
        <m:r>
          <m:rPr>
            <m:sty m:val="p"/>
          </m:rPr>
          <w:rPr>
            <w:rFonts w:ascii="Cambria Math" w:eastAsiaTheme="minorEastAsia" w:hAnsi="Cambria Math" w:cs="Khmer OS Battambang" w:hint="cs"/>
            <w:szCs w:val="22"/>
            <w:cs/>
          </w:rPr>
          <m:t>អំពូល</m:t>
        </m:r>
      </m:oMath>
    </w:p>
    <w:p w14:paraId="6361F53C" w14:textId="77777777" w:rsidR="007F3A21" w:rsidRDefault="00F675E4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×22W</m:t>
        </m:r>
      </m:oMath>
    </w:p>
    <w:p w14:paraId="3C944B35" w14:textId="58522E26" w:rsidR="00F675E4" w:rsidRPr="00CB0100" w:rsidRDefault="00F675E4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ូចនេះ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88W</m:t>
        </m:r>
      </m:oMath>
    </w:p>
    <w:p w14:paraId="16470612" w14:textId="01809E6A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233CC99F" w14:textId="77777777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6A521A7A" w14:textId="7C877934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17ED7752" w14:textId="77777777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0E6A5D8D" w14:textId="77777777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379707E1" w14:textId="77777777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44364139" w14:textId="77777777" w:rsidR="009030EB" w:rsidRPr="00CB0100" w:rsidRDefault="009030EB" w:rsidP="00FF4BD5">
      <w:pPr>
        <w:rPr>
          <w:rFonts w:ascii="Khmer OS Battambang" w:eastAsiaTheme="minorEastAsia" w:hAnsi="Khmer OS Battambang" w:cs="Khmer OS Battambang"/>
          <w:szCs w:val="22"/>
        </w:rPr>
      </w:pPr>
    </w:p>
    <w:p w14:paraId="4BC6FFD7" w14:textId="0760BB86" w:rsidR="002870FF" w:rsidRDefault="003C10A1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2506CB63" wp14:editId="3B091883">
                <wp:simplePos x="0" y="0"/>
                <wp:positionH relativeFrom="margin">
                  <wp:align>center</wp:align>
                </wp:positionH>
                <wp:positionV relativeFrom="margin">
                  <wp:posOffset>4644685</wp:posOffset>
                </wp:positionV>
                <wp:extent cx="1399540" cy="475615"/>
                <wp:effectExtent l="0" t="0" r="0" b="635"/>
                <wp:wrapSquare wrapText="bothSides"/>
                <wp:docPr id="133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4A0148" w14:textId="3A4CA729" w:rsidR="003C10A1" w:rsidRPr="00C11E7A" w:rsidRDefault="003C10A1" w:rsidP="003C10A1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</w:t>
                            </w:r>
                            <w:r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៦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06CB63" id="_x0000_s1083" type="#_x0000_t202" style="position:absolute;margin-left:0;margin-top:365.7pt;width:110.2pt;height:37.45pt;z-index:25180672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" filled="f" stroked="f">
                <v:textbox style="mso-fit-shape-to-text:t">
                  <w:txbxContent>
                    <w:p w14:paraId="234A0148" w14:textId="3A4CA729" w:rsidR="003C10A1" w:rsidRPr="00C11E7A" w:rsidRDefault="003C10A1" w:rsidP="003C10A1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</w:t>
                      </w:r>
                      <w:r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៦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0DD7CBC6" w14:textId="2C51C0B6" w:rsidR="00F675E4" w:rsidRPr="005D3A28" w:rsidRDefault="00F675E4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២.៣​​ គណនាអានុភាពរបស់អំពូល</w:t>
      </w:r>
    </w:p>
    <w:p w14:paraId="132E342B" w14:textId="48DB5AB0" w:rsidR="009030EB" w:rsidRPr="00CB0100" w:rsidRDefault="00C75FD9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Tacteing" w:eastAsiaTheme="minorEastAsia" w:hAnsi="Tacteing" w:cs="Khmer OS Battambang"/>
          <w:szCs w:val="22"/>
          <w:cs/>
        </w:rPr>
        <w:tab/>
      </w:r>
      <w:r w:rsidRPr="00CB0100">
        <w:rPr>
          <w:rFonts w:ascii="Tacteing" w:eastAsiaTheme="minorEastAsia" w:hAnsi="Tacteing" w:cs="Khmer OS Battambang" w:hint="cs"/>
          <w:szCs w:val="22"/>
          <w:cs/>
        </w:rPr>
        <w:t>បញ្ជាក់</w:t>
      </w:r>
      <w:r w:rsidRPr="00CB0100">
        <w:rPr>
          <w:rFonts w:ascii="Tacteing" w:eastAsiaTheme="minorEastAsia" w:hAnsi="Tactei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: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ខ្ញុំសូមបង្ហាញជូនការគណនាប្រព័ន្ធបំភ្លឺតាមសន្ទស្សន៍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K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ិង ភ្លុចពន្លឺជាគំរូតែមួយបន្ទប់ប៉ុណ្ណោះ ។ ព្រោះរាល់បន្ទប់ណាមានការគណនាប្រព័ន្ទបំភ្លឺតាមសន្ទស្សន៍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K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និង ភ្លុចពន្លឺគឺមានរបៀបគណនានិងរូបមន្តដូចគ្នា ។ ដូចនេះជាន់នីមួយៗខ្ញុំសូមបង្ហាញចម្លើយប្រព័ន្ធបំភ្លឺនៅក្នុងតារាងនៅតទំព័រខាងមុខ ។</w:t>
      </w:r>
    </w:p>
    <w:p w14:paraId="7F853C57" w14:textId="77777777" w:rsidR="005D3A28" w:rsidRDefault="005D3A28" w:rsidP="00FF4BD5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</w:p>
    <w:p w14:paraId="128C2315" w14:textId="39FED02E" w:rsidR="00C75FD9" w:rsidRPr="005D3A28" w:rsidRDefault="00C75FD9" w:rsidP="00FF4BD5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១៣.</w:t>
      </w:r>
      <w:r w:rsidR="002F7A65"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គណនាឆ្នាប់ចរន្តសម្រាប់ប្រើប្រាស់ក្នុងបន្ទប់ទទួលភ្ញៀវ</w:t>
      </w:r>
    </w:p>
    <w:p w14:paraId="182C4E39" w14:textId="3BF4539B" w:rsidR="002F7A65" w:rsidRPr="00845E14" w:rsidRDefault="002F7A65" w:rsidP="00FF4BD5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  <w:r w:rsidRPr="00845E1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</w:rPr>
        <w:tab/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៣.១.គណនាអាំងតង់ស៊ីតេរបស់ឆ្នាប់ចរន្ត</w:t>
      </w:r>
    </w:p>
    <w:p w14:paraId="27383501" w14:textId="1884CD20" w:rsidR="002F7A65" w:rsidRPr="00CB0100" w:rsidRDefault="002F7A6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(socket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n 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ocket</m:t>
            </m:r>
          </m:sub>
        </m:sSub>
      </m:oMath>
    </w:p>
    <w:p w14:paraId="7A5CC905" w14:textId="1AFACE81" w:rsidR="002F7A65" w:rsidRPr="00CB0100" w:rsidRDefault="002F7A65" w:rsidP="00FF4BD5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n= </w:t>
      </w:r>
      <w:r w:rsidR="0046078B" w:rsidRPr="00CB0100">
        <w:rPr>
          <w:rFonts w:ascii="Khmer OS Battambang" w:eastAsiaTheme="minorEastAsia" w:hAnsi="Khmer OS Battambang" w:cs="Khmer OS Battambang" w:hint="cs"/>
          <w:szCs w:val="22"/>
          <w:cs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ចំនួនឆ្នាប់ចរន្ត</w:t>
      </w:r>
    </w:p>
    <w:p w14:paraId="6118559D" w14:textId="46326EAC" w:rsidR="002F7A65" w:rsidRPr="00CB0100" w:rsidRDefault="002F7A65" w:rsidP="00FF4BD5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ocket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=10A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ំងតង់ស៊ីតេចរន្តរបស់ឆ្នាប់ចរន្តមួយ</w:t>
      </w:r>
    </w:p>
    <w:p w14:paraId="7E5D0878" w14:textId="77F6E486" w:rsidR="002F7A65" w:rsidRPr="00CB0100" w:rsidRDefault="002F7A6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ocket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0A×2</m:t>
        </m:r>
      </m:oMath>
    </w:p>
    <w:p w14:paraId="337CEDFB" w14:textId="0FD9CF3A" w:rsidR="00905E68" w:rsidRDefault="002F7A65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ocket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0A</m:t>
        </m:r>
      </m:oMath>
    </w:p>
    <w:p w14:paraId="5308B816" w14:textId="47A22BF3" w:rsidR="002F7A65" w:rsidRPr="005D3A28" w:rsidRDefault="002F7A65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.១៣.២.គណនាមេគុណប្រើប្រាស់ព្រមគ្នា</w:t>
      </w:r>
    </w:p>
    <w:p w14:paraId="29DA7B2C" w14:textId="60331FBA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ៈ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0.1+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0.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n</m:t>
            </m:r>
          </m:den>
        </m:f>
      </m:oMath>
    </w:p>
    <w:p w14:paraId="3AFB2FB6" w14:textId="1AC69D5F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n=</w:t>
      </w:r>
      <w:r w:rsidR="0046078B" w:rsidRPr="00CB0100">
        <w:rPr>
          <w:rFonts w:ascii="Khmer OS Battambang" w:eastAsiaTheme="minorEastAsia" w:hAnsi="Khmer OS Battambang" w:cs="Khmer OS Battambang" w:hint="cs"/>
          <w:szCs w:val="22"/>
          <w:cs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ចំនួនឆ្នាប់ចរន្ត</w:t>
      </w:r>
    </w:p>
    <w:p w14:paraId="2449DF74" w14:textId="30D57872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0.1+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0.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0.5</m:t>
        </m:r>
      </m:oMath>
    </w:p>
    <w:p w14:paraId="5F0C08DE" w14:textId="7BAFB3BF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ូចនេះ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0.5</m:t>
        </m:r>
      </m:oMath>
    </w:p>
    <w:p w14:paraId="5AD90D8C" w14:textId="4797A905" w:rsidR="002A3BF6" w:rsidRPr="005D3A28" w:rsidRDefault="002A3BF6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៣.៣.គណនាចរន្តណូមីណាល់របស់ឆ្នាប់ចរន្ត</w:t>
      </w:r>
    </w:p>
    <w:p w14:paraId="203C0F5E" w14:textId="59B8D394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total(socket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×</m:t>
        </m:r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s</m:t>
            </m:r>
          </m:sub>
        </m:sSub>
      </m:oMath>
    </w:p>
    <w:p w14:paraId="38F162CA" w14:textId="65220D87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total(socket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20A</m:t>
        </m:r>
      </m:oMath>
    </w:p>
    <w:p w14:paraId="5F3805B3" w14:textId="1CE6B4D6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0.5</m:t>
        </m:r>
      </m:oMath>
    </w:p>
    <w:p w14:paraId="56E91C09" w14:textId="6E546A16" w:rsidR="002A3BF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0A×0.5</m:t>
        </m:r>
      </m:oMath>
    </w:p>
    <w:p w14:paraId="3B6B6B77" w14:textId="37F1A959" w:rsidR="002C3736" w:rsidRPr="00CB0100" w:rsidRDefault="002A3BF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="002C3736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0A</m:t>
        </m:r>
      </m:oMath>
    </w:p>
    <w:p w14:paraId="4CAAA40A" w14:textId="4CA9935D" w:rsidR="002C3736" w:rsidRPr="005D3A28" w:rsidRDefault="002C3736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៣.៤. គណនាមេគុណប្រើប្រាស់របស់ឆ្នាប់ចរន្ត</w:t>
      </w:r>
    </w:p>
    <w:p w14:paraId="20874289" w14:textId="6A10AE28" w:rsidR="002C3736" w:rsidRPr="00CB0100" w:rsidRDefault="002C373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32"/>
                <w:szCs w:val="32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32"/>
                <w:szCs w:val="32"/>
              </w:rPr>
              <m:t>24h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ំណត់យក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h=6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ម៉ោង</w:t>
      </w:r>
    </w:p>
    <w:p w14:paraId="6DB5D6E5" w14:textId="295C298B" w:rsidR="002C3736" w:rsidRPr="00CB0100" w:rsidRDefault="002C373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ាំឲ្យ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32"/>
                <w:szCs w:val="3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32"/>
                <w:szCs w:val="32"/>
              </w:rPr>
              <m:t>2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0.25</m:t>
        </m:r>
      </m:oMath>
    </w:p>
    <w:p w14:paraId="3AD713D4" w14:textId="5C94CEF0" w:rsidR="002C3736" w:rsidRPr="005D3A28" w:rsidRDefault="002C3736" w:rsidP="00FF4BD5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៣.៥. គណនាអានុភាពរបស់ឆ្នាប់ចរន្ត</w:t>
      </w:r>
    </w:p>
    <w:p w14:paraId="53D3BD21" w14:textId="18D32613" w:rsidR="002C3736" w:rsidRPr="00CB0100" w:rsidRDefault="002C3736" w:rsidP="00FF4BD5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×</m:t>
        </m:r>
        <m:func>
          <m:func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Battambang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φ</m:t>
            </m:r>
          </m:e>
        </m:func>
      </m:oMath>
    </w:p>
    <w:p w14:paraId="0472E1AD" w14:textId="6B64CDC0" w:rsidR="00187577" w:rsidRPr="00CB0100" w:rsidRDefault="002C3736" w:rsidP="0018757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10×0.25×0.5×1=1,25A</m:t>
        </m:r>
      </m:oMath>
    </w:p>
    <w:p w14:paraId="5F53E04A" w14:textId="541B51B5" w:rsidR="00187577" w:rsidRPr="00794EB7" w:rsidRDefault="00F5252C" w:rsidP="00187577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6C121F6" wp14:editId="77495A54">
                <wp:simplePos x="0" y="0"/>
                <wp:positionH relativeFrom="column">
                  <wp:posOffset>695325</wp:posOffset>
                </wp:positionH>
                <wp:positionV relativeFrom="paragraph">
                  <wp:posOffset>83185</wp:posOffset>
                </wp:positionV>
                <wp:extent cx="156845" cy="45720"/>
                <wp:effectExtent l="0" t="19050" r="14605" b="11430"/>
                <wp:wrapNone/>
                <wp:docPr id="2" name="Arrow: Righ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6845" cy="4572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83A3A5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2" o:spid="_x0000_s1026" type="#_x0000_t13" style="position:absolute;margin-left:54.75pt;margin-top:6.55pt;width:12.35pt;height:3.6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" adj="18452" fillcolor="#5b9bd5 [3204]" strokecolor="#1f4d78 [1604]" strokeweight="1pt">
                <v:path arrowok="t"/>
              </v:shape>
            </w:pict>
          </mc:Fallback>
        </mc:AlternateContent>
      </w:r>
      <w:r w:rsidR="00187577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220V ×1,25A×0.8</m:t>
        </m:r>
      </m:oMath>
    </w:p>
    <w:p w14:paraId="64770AFA" w14:textId="2D6BF2B4" w:rsidR="002C3736" w:rsidRPr="00CB0100" w:rsidRDefault="002C3736" w:rsidP="0018757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220W</m:t>
        </m:r>
      </m:oMath>
    </w:p>
    <w:p w14:paraId="57F77ADA" w14:textId="1C01F5AA" w:rsidR="00187577" w:rsidRPr="00CB0100" w:rsidRDefault="0018757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ោងតាមសៀវភៅ </w:t>
      </w:r>
      <w:r w:rsidRPr="003C10A1">
        <w:rPr>
          <w:rFonts w:ascii="Times New Roman" w:eastAsiaTheme="minorEastAsia" w:hAnsi="Times New Roman" w:cs="Times New Roman"/>
          <w:szCs w:val="22"/>
        </w:rPr>
        <w:t>Schneider Electrical Installation Guide 2009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្រង់ចំណុច</w:t>
      </w:r>
      <w:r w:rsidRPr="003C10A1">
        <w:rPr>
          <w:rFonts w:ascii="Times New Roman" w:eastAsiaTheme="minorEastAsia" w:hAnsi="Times New Roman" w:cs="Times New Roman"/>
          <w:szCs w:val="22"/>
        </w:rPr>
        <w:t>G2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ចំពោះសៀគ្វីក្រៅពីសៀគ្វីបំភ្លឺគឺ</w:t>
      </w:r>
      <w:r w:rsidR="00415F30" w:rsidRPr="00CB0100">
        <w:rPr>
          <w:rFonts w:ascii="Khmer OS Battambang" w:eastAsiaTheme="minorEastAsia" w:hAnsi="Khmer OS Battambang" w:cs="Khmer OS Battambang"/>
          <w:szCs w:val="22"/>
        </w:rPr>
        <w:t>(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0.8</m:t>
        </m:r>
      </m:oMath>
      <w:r w:rsidR="00415F30"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71C80CA6" w14:textId="6CE49809" w:rsidR="00415F30" w:rsidRPr="00CB0100" w:rsidRDefault="00415F30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បញ្ជាក់​ </w:t>
      </w:r>
      <w:r w:rsidRPr="00CB0100">
        <w:rPr>
          <w:rFonts w:ascii="Khmer OS Battambang" w:eastAsiaTheme="minorEastAsia" w:hAnsi="Khmer OS Battambang" w:cs="Khmer OS Battambang"/>
          <w:szCs w:val="22"/>
        </w:rPr>
        <w:t>: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យើងខ្ញុំសូមបង្ហាញជូនការគណនាជម្រើសឆ្នាប់ចរន្តសម្រាប់ប្រើប្រាស់ជាគំរូតែមួយបន្ទប់ប៉ុណ្ណោះ។ ព្រោះរាស់បន្ទប់ណាដែលមានការគណនាឆ្នាប់គឺមានរបៀបគណនានិងរូបមន្តដូចគ្នា ។ ដូចនេះជាន់នីមួយៗខ្ញុំសូមបង្ហាញចម្លើយប្រព័ន្ធឆ្នាប់នៅក្នុងតារាង។</w:t>
      </w:r>
    </w:p>
    <w:p w14:paraId="100BB4EE" w14:textId="77777777" w:rsidR="00640578" w:rsidRDefault="00640578" w:rsidP="00187577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18A97B5F" w14:textId="177C2107" w:rsidR="00415F30" w:rsidRPr="005D3A28" w:rsidRDefault="00415F30" w:rsidP="00187577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lastRenderedPageBreak/>
        <w:t>២.១៤. វិធីសាស្រ្តគណនាម៉ាស៊ីនត្រជាក់</w:t>
      </w:r>
    </w:p>
    <w:p w14:paraId="7E1BCE69" w14:textId="68D35130" w:rsidR="00415F30" w:rsidRPr="00845E14" w:rsidRDefault="00415F30" w:rsidP="00187577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  <w:r w:rsidRPr="00845E1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</w:rPr>
        <w:tab/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៤.១ គណនាមាឌបន្ទប់</w:t>
      </w:r>
    </w:p>
    <w:p w14:paraId="0DDE91FB" w14:textId="57A710FB" w:rsidR="00415F30" w:rsidRPr="00CB0100" w:rsidRDefault="00415F30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ារគណនាជ្រើសរើសយកបន្ទប់រៀនមួយធ្វើជ</w:t>
      </w:r>
      <w:r w:rsidR="002041E7" w:rsidRPr="00CB0100">
        <w:rPr>
          <w:rFonts w:ascii="Khmer OS Battambang" w:eastAsiaTheme="minorEastAsia" w:hAnsi="Khmer OS Battambang" w:cs="Khmer OS Battambang" w:hint="cs"/>
          <w:szCs w:val="22"/>
          <w:cs/>
        </w:rPr>
        <w:t>ាឧទាហរណ៍ ហើយក្រៅពនោះបានបង្ហាញលទ្ធផលដូចក្នុងតារាង</w:t>
      </w:r>
    </w:p>
    <w:p w14:paraId="79FF9613" w14:textId="01B4508F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មរូបមន្ត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room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H× A ×B</m:t>
        </m:r>
      </m:oMath>
    </w:p>
    <w:p w14:paraId="5EED4189" w14:textId="31157B9B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ែល</w:t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H=4m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កម្ពស់របស់បន្ទប់ (</w:t>
      </w:r>
      <w:r w:rsidRPr="00CB0100">
        <w:rPr>
          <w:rFonts w:ascii="Khmer OS Battambang" w:eastAsiaTheme="minorEastAsia" w:hAnsi="Khmer OS Battambang" w:cs="Khmer OS Battambang"/>
          <w:szCs w:val="22"/>
        </w:rPr>
        <w:t>m)</w:t>
      </w:r>
    </w:p>
    <w:p w14:paraId="13EF1A6E" w14:textId="089044FB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A=3.5m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បណ្តោយរបស់បន្ទប់(</w:t>
      </w:r>
      <w:r w:rsidRPr="00CB0100">
        <w:rPr>
          <w:rFonts w:ascii="Khmer OS Battambang" w:eastAsiaTheme="minorEastAsia" w:hAnsi="Khmer OS Battambang" w:cs="Khmer OS Battambang"/>
          <w:szCs w:val="22"/>
        </w:rPr>
        <w:t>m)</w:t>
      </w:r>
    </w:p>
    <w:p w14:paraId="18DEEB3D" w14:textId="51DCE08C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B=3m</m:t>
        </m:r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ទទឹងរបស់បន្ទប់ (</w:t>
      </w:r>
      <w:r w:rsidRPr="00CB0100">
        <w:rPr>
          <w:rFonts w:ascii="Khmer OS Battambang" w:eastAsiaTheme="minorEastAsia" w:hAnsi="Khmer OS Battambang" w:cs="Khmer OS Battambang"/>
          <w:szCs w:val="22"/>
        </w:rPr>
        <w:t>m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40F6ACE6" w14:textId="731439FC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room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m×3,5m×3m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</w:p>
    <w:p w14:paraId="277D9536" w14:textId="42089C8E" w:rsidR="002041E7" w:rsidRPr="00CB0100" w:rsidRDefault="002041E7" w:rsidP="00187577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ូចនេះ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room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2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</m:oMath>
    </w:p>
    <w:p w14:paraId="1F20ECBD" w14:textId="188E9A52" w:rsidR="002041E7" w:rsidRPr="005D3A28" w:rsidRDefault="002041E7" w:rsidP="002041E7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៤.២</w:t>
      </w:r>
      <w:r w:rsidR="00753178"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.គណនាអនុភាពម៉ាស៊ីនត្រជាក់</w:t>
      </w:r>
    </w:p>
    <w:p w14:paraId="214CD4CB" w14:textId="11AFB695" w:rsidR="00753178" w:rsidRPr="00CB0100" w:rsidRDefault="00753178" w:rsidP="00753178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H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AC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roo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0</m:t>
            </m:r>
          </m:den>
        </m:f>
      </m:oMath>
    </w:p>
    <w:p w14:paraId="3B1D1B28" w14:textId="6BB33350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H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C</m:t>
            </m:r>
          </m:sub>
        </m:sSub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អានុភាពម៉ាស៊ីនត្រជាក់(</w:t>
      </w:r>
      <w:r w:rsidRPr="00CB0100">
        <w:rPr>
          <w:rFonts w:ascii="Khmer OS Battambang" w:eastAsiaTheme="minorEastAsia" w:hAnsi="Khmer OS Battambang" w:cs="Khmer OS Battambang"/>
          <w:szCs w:val="22"/>
        </w:rPr>
        <w:t>HP)</w:t>
      </w:r>
    </w:p>
    <w:p w14:paraId="198453D3" w14:textId="4B8A7907" w:rsidR="00753178" w:rsidRPr="00CB0100" w:rsidRDefault="00753178" w:rsidP="0075317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59"/>
        </w:tabs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room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2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ជាមាឌរបស់បន្ទប់( </w:t>
      </w:r>
      <m:oMath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43E2694C" w14:textId="40ABDC30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45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/HP</m:t>
        </m:r>
      </m:oMath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="002856D3" w:rsidRPr="00CB0100">
        <w:rPr>
          <w:rFonts w:ascii="Khmer OS Battambang" w:eastAsiaTheme="minorEastAsia" w:hAnsi="Khmer OS Battambang" w:cs="Khmer OS Battambang" w:hint="cs"/>
          <w:szCs w:val="22"/>
          <w:cs/>
        </w:rPr>
        <w:t>ក្នុងករណីត្រជាក់ខ្សោយ</w:t>
      </w:r>
    </w:p>
    <w:p w14:paraId="7A3B3D7E" w14:textId="19696283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40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/HP</m:t>
        </m:r>
      </m:oMath>
      <w:r w:rsidR="002856D3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ក្នុងករណីត្រជាក់មធ្យម</w:t>
      </w:r>
    </w:p>
    <w:p w14:paraId="67CBC5DF" w14:textId="6C68646A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35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/HP</m:t>
        </m:r>
      </m:oMath>
      <w:r w:rsidR="002856D3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ក្នុងករណីត្រជាក់ខ្លាំង</w:t>
      </w:r>
    </w:p>
    <w:p w14:paraId="5C313461" w14:textId="302D6A4A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="002856D3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H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AC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2</m:t>
            </m:r>
            <m:sSup>
              <m:sSup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0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1.05HP</m:t>
        </m:r>
      </m:oMath>
    </w:p>
    <w:p w14:paraId="21853F3F" w14:textId="6FBBE7EC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កំណត់យក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H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C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HP</m:t>
        </m:r>
      </m:oMath>
    </w:p>
    <w:p w14:paraId="4ACFB5C4" w14:textId="4779814D" w:rsidR="00753178" w:rsidRPr="00CB0100" w:rsidRDefault="00753178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2856D3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1H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C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750W</m:t>
        </m:r>
      </m:oMath>
    </w:p>
    <w:p w14:paraId="34EE1DE4" w14:textId="2DFD84C1" w:rsidR="0036132E" w:rsidRPr="0036132E" w:rsidRDefault="00753178" w:rsidP="0036132E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="002856D3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1.5HP=1×750W=750W</m:t>
        </m:r>
      </m:oMath>
    </w:p>
    <w:p w14:paraId="2A0247D0" w14:textId="0A4B64D1" w:rsidR="002856D3" w:rsidRPr="005D3A28" w:rsidRDefault="002856D3" w:rsidP="005D3A28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៤.៣. គណនាចរន្តណូមីណាល់របស់ម៉ាស៊ីនត្រជាក់</w:t>
      </w:r>
    </w:p>
    <w:p w14:paraId="0C033A34" w14:textId="05AC4745" w:rsidR="005C6A04" w:rsidRPr="00CB0100" w:rsidRDefault="002856D3" w:rsidP="005C6A04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</w:rPr>
        <w:t>:</w:t>
      </w:r>
      <w:r w:rsidR="005C6A04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P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U×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φ</m:t>
                </m:r>
              </m:e>
            </m:func>
          </m:den>
        </m:f>
      </m:oMath>
    </w:p>
    <w:p w14:paraId="34A55776" w14:textId="570E398A" w:rsidR="005C6A04" w:rsidRPr="00CB0100" w:rsidRDefault="005C6A04" w:rsidP="005C6A04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P=750W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ានុភាពរបស់ម៉ាស៊ីនត្រជាក់(</w:t>
      </w:r>
      <w:r w:rsidRPr="00CB0100">
        <w:rPr>
          <w:rFonts w:ascii="Khmer OS Battambang" w:eastAsiaTheme="minorEastAsia" w:hAnsi="Khmer OS Battambang" w:cs="Khmer OS Battambang"/>
          <w:szCs w:val="22"/>
        </w:rPr>
        <w:t>W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487A317E" w14:textId="4425B5B7" w:rsidR="00E678F5" w:rsidRPr="00CB0100" w:rsidRDefault="005C6A04" w:rsidP="00E678F5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U=</m:t>
        </m:r>
        <m:r>
          <m:rPr>
            <m:sty m:val="p"/>
          </m:rPr>
          <w:rPr>
            <w:rFonts w:ascii="Cambria Math" w:eastAsiaTheme="minorEastAsia" w:hAnsi="Cambria Math" w:cs="Khmer OS Battambang"/>
            <w:sz w:val="32"/>
            <w:szCs w:val="32"/>
          </w:rPr>
          <m:t>220V</m:t>
        </m:r>
      </m:oMath>
      <w:r w:rsidR="00E678F5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E678F5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តង់ស្យុងដែលប្រើ(</w:t>
      </w:r>
      <w:r w:rsidR="00E678F5" w:rsidRPr="00CB0100">
        <w:rPr>
          <w:rFonts w:ascii="Khmer OS Battambang" w:eastAsiaTheme="minorEastAsia" w:hAnsi="Khmer OS Battambang" w:cs="Khmer OS Battambang"/>
          <w:szCs w:val="22"/>
        </w:rPr>
        <w:t>V</w:t>
      </w:r>
      <w:r w:rsidR="00E678F5" w:rsidRPr="00CB0100">
        <w:rPr>
          <w:rFonts w:ascii="Khmer OS Battambang" w:eastAsiaTheme="minorEastAsia" w:hAnsi="Khmer OS Battambang" w:cs="Khmer OS Battambang" w:hint="cs"/>
          <w:szCs w:val="22"/>
          <w:cs/>
        </w:rPr>
        <w:t>)</w:t>
      </w:r>
    </w:p>
    <w:p w14:paraId="4ED20C0C" w14:textId="75B908AA" w:rsidR="005C6A04" w:rsidRPr="00CB0100" w:rsidRDefault="007038D7" w:rsidP="002041E7">
      <w:pPr>
        <w:ind w:firstLine="720"/>
        <w:rPr>
          <w:rFonts w:ascii="Khmer OS Battambang" w:eastAsiaTheme="minorEastAsia" w:hAnsi="Khmer OS Battambang" w:cs="Khmer OS Battambang"/>
          <w:b/>
          <w:bCs/>
          <w:szCs w:val="22"/>
        </w:rPr>
      </w:pPr>
      <w:r w:rsidRPr="00CB0100">
        <w:rPr>
          <w:rFonts w:ascii="Khmer OS Battambang" w:eastAsiaTheme="minorEastAsia" w:hAnsi="Khmer OS Battambang" w:cs="Khmer OS Battambang"/>
          <w:noProof/>
          <w:szCs w:val="22"/>
        </w:rPr>
        <w:lastRenderedPageBreak/>
        <w:drawing>
          <wp:anchor distT="0" distB="0" distL="114300" distR="114300" simplePos="0" relativeHeight="251641344" behindDoc="1" locked="0" layoutInCell="1" allowOverlap="1" wp14:anchorId="07574354" wp14:editId="568E6422">
            <wp:simplePos x="0" y="0"/>
            <wp:positionH relativeFrom="margin">
              <wp:align>center</wp:align>
            </wp:positionH>
            <wp:positionV relativeFrom="paragraph">
              <wp:posOffset>44738</wp:posOffset>
            </wp:positionV>
            <wp:extent cx="971550" cy="5963285"/>
            <wp:effectExtent l="0" t="318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71550" cy="5963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6A04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5C6A04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func>
          <m:func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φ</m:t>
            </m:r>
          </m:e>
        </m:func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0.8</m:t>
        </m:r>
      </m:oMath>
      <w:r w:rsidR="00E678F5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E678F5" w:rsidRPr="00CB0100">
        <w:rPr>
          <w:rFonts w:ascii="Khmer OS Battambang" w:eastAsiaTheme="minorEastAsia" w:hAnsi="Khmer OS Battambang" w:cs="Khmer OS Battambang" w:hint="cs"/>
          <w:szCs w:val="22"/>
          <w:cs/>
        </w:rPr>
        <w:t>ជាកត្តាអានុភាពរបស់ម៉ាស៊ីនត្រជាក់</w:t>
      </w:r>
    </w:p>
    <w:p w14:paraId="60ACBE6D" w14:textId="3D211C09" w:rsidR="005C6A04" w:rsidRPr="003C10A1" w:rsidRDefault="005C6A04" w:rsidP="002041E7">
      <w:pPr>
        <w:ind w:firstLine="720"/>
        <w:rPr>
          <w:rFonts w:ascii="Khmer OS Battambang" w:eastAsiaTheme="minorEastAsia" w:hAnsi="Khmer OS Battambang"/>
          <w:sz w:val="32"/>
          <w:szCs w:val="3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="00E678F5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337206">
        <w:rPr>
          <w:rFonts w:ascii="Times New Roman" w:eastAsiaTheme="minorEastAsia" w:hAnsi="Times New Roman" w:cs="Times New Roman"/>
          <w:sz w:val="28"/>
          <w:szCs w:val="28"/>
        </w:rPr>
        <w:t>I</w:t>
      </w:r>
      <w:r w:rsidRPr="003C10A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HP</w:t>
      </w:r>
      <w:r w:rsidRPr="00337206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3C10A1">
        <w:rPr>
          <w:rFonts w:ascii="Times New Roman" w:eastAsiaTheme="minorEastAsia" w:hAnsi="Times New Roman" w:hint="cs"/>
          <w:sz w:val="28"/>
          <w:szCs w:val="28"/>
          <w:cs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75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20×0.8</m:t>
            </m:r>
          </m:den>
        </m:f>
      </m:oMath>
    </w:p>
    <w:p w14:paraId="7EF934C5" w14:textId="4F826D4D" w:rsidR="005C6A04" w:rsidRPr="00CB0100" w:rsidRDefault="005C6A04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="00E678F5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HP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28"/>
          </w:rPr>
          <m:t>=4.26A</m:t>
        </m:r>
      </m:oMath>
    </w:p>
    <w:p w14:paraId="52A94399" w14:textId="477E7256" w:rsidR="005C6A04" w:rsidRPr="00CB0100" w:rsidRDefault="005C6A04" w:rsidP="002041E7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ខាងក្រោមនេះខ្ញុំសូមធ្វើការបង្ហាញប្លង់បាត, ប្លង់សៀគ្វីស្ថាបត្យកម្ម , សៀគ្វីទ្រឹស្តីរបស់អំពូល ព្រី, និងសៀគ្វីម៉ាស៊ីនត្រជាក់សម្រាប់បន្ទប់រៀន។ រីឯបន្ទប់និងកន្លែងផ្សេងៗទៀតខ្ញុំសូមបង្ហាញជាប្លង់សរុបក្នុងមួយជាន់ៗ។</w:t>
      </w:r>
    </w:p>
    <w:p w14:paraId="58F519E5" w14:textId="5E94F28E" w:rsidR="004E4F81" w:rsidRPr="00CB0100" w:rsidRDefault="00F5252C" w:rsidP="004E4F81">
      <w:pPr>
        <w:rPr>
          <w:rFonts w:ascii="Khmer OS Battambang" w:eastAsiaTheme="minorEastAsia" w:hAnsi="Khmer OS Battambang" w:cs="Khmer OS Battambang"/>
          <w:noProof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4970B57" wp14:editId="76478024">
                <wp:simplePos x="0" y="0"/>
                <wp:positionH relativeFrom="column">
                  <wp:posOffset>1990223</wp:posOffset>
                </wp:positionH>
                <wp:positionV relativeFrom="paragraph">
                  <wp:posOffset>234950</wp:posOffset>
                </wp:positionV>
                <wp:extent cx="1045845" cy="475615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45845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D6E2F24" w14:textId="4316C6A7" w:rsidR="00787A36" w:rsidRPr="00132EE0" w:rsidRDefault="00787A36" w:rsidP="00787A36">
                            <w:pPr>
                              <w:ind w:firstLine="720"/>
                              <w:jc w:val="center"/>
                              <w:rPr>
                                <w:rFonts w:ascii="Khmer OS Battambang" w:hAnsi="Khmer OS Battambang" w:cs="Khmer OS Battambang"/>
                                <w:iCs/>
                                <w:color w:val="000000" w:themeColor="text1"/>
                                <w:szCs w:val="22"/>
                              </w:rPr>
                            </w:pPr>
                            <w:r w:rsidRPr="00132EE0">
                              <w:rPr>
                                <w:rFonts w:ascii="Khmer OS Battambang" w:hAnsi="Khmer OS Battambang" w:cs="Khmer OS Battambang"/>
                                <w:iCs/>
                                <w:color w:val="000000" w:themeColor="text1"/>
                                <w:szCs w:val="22"/>
                              </w:rPr>
                              <w:t>CB 2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970B57" id="Text Box 1" o:spid="_x0000_s1084" type="#_x0000_t202" style="position:absolute;margin-left:156.7pt;margin-top:18.5pt;width:82.35pt;height:37.45pt;z-index:251787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" filled="f" stroked="f">
                <v:textbox style="mso-fit-shape-to-text:t">
                  <w:txbxContent>
                    <w:p w14:paraId="1D6E2F24" w14:textId="4316C6A7" w:rsidR="00787A36" w:rsidRPr="00132EE0" w:rsidRDefault="00787A36" w:rsidP="00787A36">
                      <w:pPr>
                        <w:ind w:firstLine="720"/>
                        <w:jc w:val="center"/>
                        <w:rPr>
                          <w:rFonts w:ascii="Khmer OS Battambang" w:hAnsi="Khmer OS Battambang" w:cs="Khmer OS Battambang"/>
                          <w:iCs/>
                          <w:color w:val="000000" w:themeColor="text1"/>
                          <w:szCs w:val="22"/>
                        </w:rPr>
                      </w:pPr>
                      <w:r w:rsidRPr="00132EE0">
                        <w:rPr>
                          <w:rFonts w:ascii="Khmer OS Battambang" w:hAnsi="Khmer OS Battambang" w:cs="Khmer OS Battambang"/>
                          <w:iCs/>
                          <w:color w:val="000000" w:themeColor="text1"/>
                          <w:szCs w:val="22"/>
                        </w:rPr>
                        <w:t>CB 2P</w:t>
                      </w:r>
                    </w:p>
                  </w:txbxContent>
                </v:textbox>
              </v:shape>
            </w:pict>
          </mc:Fallback>
        </mc:AlternateContent>
      </w:r>
    </w:p>
    <w:p w14:paraId="2040BF35" w14:textId="77777777" w:rsidR="005D0F98" w:rsidRDefault="0036132E" w:rsidP="0036132E">
      <w:pPr>
        <w:tabs>
          <w:tab w:val="left" w:pos="3288"/>
        </w:tabs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ab/>
      </w:r>
    </w:p>
    <w:p w14:paraId="23497D90" w14:textId="77777777" w:rsidR="003C10A1" w:rsidRPr="003C10A1" w:rsidRDefault="003C10A1" w:rsidP="003C10A1">
      <w:pPr>
        <w:rPr>
          <w:rFonts w:ascii="Khmer OS Battambang" w:eastAsiaTheme="minorEastAsia" w:hAnsi="Khmer OS Battambang" w:cs="Khmer OS Battambang"/>
          <w:szCs w:val="22"/>
        </w:rPr>
      </w:pPr>
    </w:p>
    <w:p w14:paraId="4ABF9208" w14:textId="77777777" w:rsidR="003C10A1" w:rsidRPr="003C10A1" w:rsidRDefault="003C10A1" w:rsidP="003C10A1">
      <w:pPr>
        <w:rPr>
          <w:rFonts w:ascii="Khmer OS Battambang" w:eastAsiaTheme="minorEastAsia" w:hAnsi="Khmer OS Battambang" w:cs="Khmer OS Battambang"/>
          <w:szCs w:val="22"/>
        </w:rPr>
      </w:pPr>
    </w:p>
    <w:p w14:paraId="11EEF2AF" w14:textId="77777777" w:rsidR="003C10A1" w:rsidRDefault="003C10A1" w:rsidP="003C10A1">
      <w:pPr>
        <w:rPr>
          <w:rFonts w:ascii="Khmer OS Battambang" w:eastAsiaTheme="minorEastAsia" w:hAnsi="Khmer OS Battambang" w:cs="Khmer OS Battambang"/>
          <w:szCs w:val="22"/>
        </w:rPr>
      </w:pPr>
    </w:p>
    <w:p w14:paraId="4AA11FA7" w14:textId="107A123B" w:rsidR="003C10A1" w:rsidRDefault="003C10A1" w:rsidP="003C10A1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61A1835" wp14:editId="330306D6">
                <wp:simplePos x="0" y="0"/>
                <wp:positionH relativeFrom="page">
                  <wp:align>center</wp:align>
                </wp:positionH>
                <wp:positionV relativeFrom="margin">
                  <wp:posOffset>4220180</wp:posOffset>
                </wp:positionV>
                <wp:extent cx="1399540" cy="475615"/>
                <wp:effectExtent l="0" t="0" r="0" b="635"/>
                <wp:wrapSquare wrapText="bothSides"/>
                <wp:docPr id="134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1F673" w14:textId="0897BD07" w:rsidR="003C10A1" w:rsidRPr="00C11E7A" w:rsidRDefault="003C10A1" w:rsidP="003C10A1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</w:pPr>
                            <w:r w:rsidRPr="00C11E7A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រូបទី២.</w:t>
                            </w:r>
                            <w:r w:rsidR="007038D7">
                              <w:rPr>
                                <w:rFonts w:ascii="Khmer OS Battambang" w:hAnsi="Khmer OS Battambang" w:cs="Khmer OS Battambang" w:hint="cs"/>
                                <w:noProof/>
                                <w:color w:val="000000" w:themeColor="text1"/>
                                <w:szCs w:val="22"/>
                                <w:cs/>
                              </w:rPr>
                              <w:t>៧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A1835" id="_x0000_s1085" type="#_x0000_t202" style="position:absolute;left:0;text-align:left;margin-left:0;margin-top:332.3pt;width:110.2pt;height:37.45pt;z-index:251808768;visibility:visible;mso-wrap-style:non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" filled="f" stroked="f">
                <v:textbox style="mso-fit-shape-to-text:t">
                  <w:txbxContent>
                    <w:p w14:paraId="45B1F673" w14:textId="0897BD07" w:rsidR="003C10A1" w:rsidRPr="00C11E7A" w:rsidRDefault="003C10A1" w:rsidP="003C10A1">
                      <w:pPr>
                        <w:jc w:val="center"/>
                        <w:rPr>
                          <w:rFonts w:ascii="Khmer OS Battambang" w:hAnsi="Khmer OS Battambang" w:cs="Khmer OS Battambang"/>
                          <w:noProof/>
                          <w:color w:val="000000" w:themeColor="text1"/>
                          <w:szCs w:val="22"/>
                          <w:cs/>
                        </w:rPr>
                      </w:pPr>
                      <w:r w:rsidRPr="00C11E7A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រូបទី២.</w:t>
                      </w:r>
                      <w:r w:rsidR="007038D7">
                        <w:rPr>
                          <w:rFonts w:ascii="Khmer OS Battambang" w:hAnsi="Khmer OS Battambang" w:cs="Khmer OS Battambang" w:hint="cs"/>
                          <w:noProof/>
                          <w:color w:val="000000" w:themeColor="text1"/>
                          <w:szCs w:val="22"/>
                          <w:cs/>
                        </w:rPr>
                        <w:t>៧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</w:p>
    <w:p w14:paraId="6B34FEAC" w14:textId="22482B4D" w:rsidR="003C10A1" w:rsidRPr="003C10A1" w:rsidRDefault="003C10A1" w:rsidP="003C10A1">
      <w:pPr>
        <w:tabs>
          <w:tab w:val="center" w:pos="4819"/>
        </w:tabs>
        <w:rPr>
          <w:rFonts w:ascii="Khmer OS Battambang" w:eastAsiaTheme="minorEastAsia" w:hAnsi="Khmer OS Battambang" w:cs="Khmer OS Battambang"/>
          <w:szCs w:val="22"/>
        </w:rPr>
        <w:sectPr w:rsidR="003C10A1" w:rsidRPr="003C10A1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>
        <w:rPr>
          <w:rFonts w:ascii="Khmer OS Battambang" w:eastAsiaTheme="minorEastAsia" w:hAnsi="Khmer OS Battambang" w:cs="Khmer OS Battambang"/>
          <w:szCs w:val="22"/>
        </w:rPr>
        <w:tab/>
      </w:r>
    </w:p>
    <w:p w14:paraId="6C0748ED" w14:textId="3BE42A12" w:rsidR="009D4534" w:rsidRPr="00CB0100" w:rsidRDefault="009D4534" w:rsidP="009D4534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ទី២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៧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ពីប្រព័ន្ធបំភ្លឺជាន់ផ្ទាល់ដី(</w:t>
      </w:r>
      <w:r w:rsidRPr="00CB0100">
        <w:rPr>
          <w:rFonts w:ascii="Khmer OS Battambang" w:eastAsiaTheme="minorEastAsia" w:hAnsi="Khmer OS Battambang" w:cs="Khmer OS Battambang"/>
          <w:szCs w:val="22"/>
        </w:rPr>
        <w:t>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0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tbl>
      <w:tblPr>
        <w:tblStyle w:val="TableGrid"/>
        <w:tblpPr w:leftFromText="180" w:rightFromText="180" w:vertAnchor="page" w:horzAnchor="margin" w:tblpXSpec="center" w:tblpY="2379"/>
        <w:tblW w:w="0" w:type="auto"/>
        <w:tblLayout w:type="fixed"/>
        <w:tblLook w:val="04A0" w:firstRow="1" w:lastRow="0" w:firstColumn="1" w:lastColumn="0" w:noHBand="0" w:noVBand="1"/>
      </w:tblPr>
      <w:tblGrid>
        <w:gridCol w:w="602"/>
        <w:gridCol w:w="2550"/>
        <w:gridCol w:w="960"/>
        <w:gridCol w:w="686"/>
        <w:gridCol w:w="685"/>
        <w:gridCol w:w="961"/>
        <w:gridCol w:w="1509"/>
        <w:gridCol w:w="1098"/>
        <w:gridCol w:w="960"/>
        <w:gridCol w:w="1098"/>
        <w:gridCol w:w="549"/>
        <w:gridCol w:w="824"/>
        <w:gridCol w:w="6"/>
        <w:gridCol w:w="850"/>
        <w:gridCol w:w="11"/>
      </w:tblGrid>
      <w:tr w:rsidR="005D3A28" w:rsidRPr="00CB0100" w14:paraId="02D2B2FC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4E91C424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.រ</w:t>
            </w:r>
          </w:p>
        </w:tc>
        <w:tc>
          <w:tcPr>
            <w:tcW w:w="2550" w:type="dxa"/>
          </w:tcPr>
          <w:p w14:paraId="491E6D72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960" w:type="dxa"/>
          </w:tcPr>
          <w:p w14:paraId="2F599C7C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E(Lux)</w:t>
            </w:r>
          </w:p>
        </w:tc>
        <w:tc>
          <w:tcPr>
            <w:tcW w:w="686" w:type="dxa"/>
          </w:tcPr>
          <w:p w14:paraId="1BD5145F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C</w:t>
            </w:r>
          </w:p>
        </w:tc>
        <w:tc>
          <w:tcPr>
            <w:tcW w:w="685" w:type="dxa"/>
          </w:tcPr>
          <w:p w14:paraId="587B3363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U</w:t>
            </w:r>
          </w:p>
        </w:tc>
        <w:tc>
          <w:tcPr>
            <w:tcW w:w="961" w:type="dxa"/>
          </w:tcPr>
          <w:p w14:paraId="096F439F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k/j=0</w:t>
            </w:r>
          </w:p>
        </w:tc>
        <w:tc>
          <w:tcPr>
            <w:tcW w:w="1509" w:type="dxa"/>
          </w:tcPr>
          <w:p w14:paraId="0C81D866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f </w:t>
            </w:r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( </w:t>
            </w: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lm</w:t>
            </w:r>
            <w:proofErr w:type="spellEnd"/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 )</w:t>
            </w:r>
          </w:p>
        </w:tc>
        <w:tc>
          <w:tcPr>
            <w:tcW w:w="1098" w:type="dxa"/>
          </w:tcPr>
          <w:p w14:paraId="6C5765EB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F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 xml:space="preserve">T 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lm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960" w:type="dxa"/>
          </w:tcPr>
          <w:p w14:paraId="6FEDD04B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N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amp</w:t>
            </w:r>
            <w:proofErr w:type="spellEnd"/>
          </w:p>
        </w:tc>
        <w:tc>
          <w:tcPr>
            <w:tcW w:w="1098" w:type="dxa"/>
          </w:tcPr>
          <w:p w14:paraId="115CCB0E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  <w:tc>
          <w:tcPr>
            <w:tcW w:w="549" w:type="dxa"/>
          </w:tcPr>
          <w:p w14:paraId="2FE68AAA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</w:t>
            </w:r>
          </w:p>
        </w:tc>
        <w:tc>
          <w:tcPr>
            <w:tcW w:w="824" w:type="dxa"/>
          </w:tcPr>
          <w:p w14:paraId="3A626689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Khmer OS Battambang"/>
                  <w:szCs w:val="22"/>
                </w:rPr>
                <m:t>φ</m:t>
              </m:r>
            </m:oMath>
          </w:p>
        </w:tc>
        <w:tc>
          <w:tcPr>
            <w:tcW w:w="856" w:type="dxa"/>
            <w:gridSpan w:val="2"/>
          </w:tcPr>
          <w:p w14:paraId="6C047A3F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T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</w:tr>
      <w:tr w:rsidR="005D3A28" w:rsidRPr="00CB0100" w14:paraId="25532F76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682916D5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550" w:type="dxa"/>
            <w:vAlign w:val="center"/>
          </w:tcPr>
          <w:p w14:paraId="0B5DC672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960" w:type="dxa"/>
            <w:vAlign w:val="center"/>
          </w:tcPr>
          <w:p w14:paraId="2792BE7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50</w:t>
            </w:r>
          </w:p>
        </w:tc>
        <w:tc>
          <w:tcPr>
            <w:tcW w:w="686" w:type="dxa"/>
            <w:vAlign w:val="center"/>
          </w:tcPr>
          <w:p w14:paraId="43A16D7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22F040D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75F4928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65</w:t>
            </w:r>
          </w:p>
        </w:tc>
        <w:tc>
          <w:tcPr>
            <w:tcW w:w="1509" w:type="dxa"/>
            <w:vAlign w:val="center"/>
          </w:tcPr>
          <w:p w14:paraId="42A6531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(+1680)</w:t>
            </w:r>
          </w:p>
        </w:tc>
        <w:tc>
          <w:tcPr>
            <w:tcW w:w="1098" w:type="dxa"/>
            <w:vAlign w:val="center"/>
          </w:tcPr>
          <w:p w14:paraId="01CF1BA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1484</w:t>
            </w:r>
          </w:p>
        </w:tc>
        <w:tc>
          <w:tcPr>
            <w:tcW w:w="960" w:type="dxa"/>
            <w:vAlign w:val="center"/>
          </w:tcPr>
          <w:p w14:paraId="0163F41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8+1</w:t>
            </w:r>
          </w:p>
        </w:tc>
        <w:tc>
          <w:tcPr>
            <w:tcW w:w="1098" w:type="dxa"/>
            <w:vAlign w:val="center"/>
          </w:tcPr>
          <w:p w14:paraId="7298C35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(+25)</w:t>
            </w:r>
          </w:p>
        </w:tc>
        <w:tc>
          <w:tcPr>
            <w:tcW w:w="549" w:type="dxa"/>
            <w:vAlign w:val="center"/>
          </w:tcPr>
          <w:p w14:paraId="698AEA6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114EECD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1BE1179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04</w:t>
            </w:r>
          </w:p>
        </w:tc>
      </w:tr>
      <w:tr w:rsidR="005D3A28" w:rsidRPr="00CB0100" w14:paraId="414396D6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03508468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550" w:type="dxa"/>
            <w:vAlign w:val="center"/>
          </w:tcPr>
          <w:p w14:paraId="42F448A5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960" w:type="dxa"/>
            <w:vAlign w:val="center"/>
          </w:tcPr>
          <w:p w14:paraId="3093CAF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30DF561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02F6150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3590BC1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1</w:t>
            </w:r>
          </w:p>
        </w:tc>
        <w:tc>
          <w:tcPr>
            <w:tcW w:w="1509" w:type="dxa"/>
            <w:vAlign w:val="center"/>
          </w:tcPr>
          <w:p w14:paraId="0C8D0B2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19F1187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594</w:t>
            </w:r>
          </w:p>
        </w:tc>
        <w:tc>
          <w:tcPr>
            <w:tcW w:w="960" w:type="dxa"/>
            <w:vAlign w:val="center"/>
          </w:tcPr>
          <w:p w14:paraId="5143F2B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1098" w:type="dxa"/>
            <w:vAlign w:val="center"/>
          </w:tcPr>
          <w:p w14:paraId="36C2D80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6BE763C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26ECC40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642A2E6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88</w:t>
            </w:r>
          </w:p>
        </w:tc>
      </w:tr>
      <w:tr w:rsidR="005D3A28" w:rsidRPr="00CB0100" w14:paraId="383EB9B9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58FE7305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550" w:type="dxa"/>
            <w:vAlign w:val="center"/>
          </w:tcPr>
          <w:p w14:paraId="348F7A82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ទានអាហារ</w:t>
            </w:r>
          </w:p>
        </w:tc>
        <w:tc>
          <w:tcPr>
            <w:tcW w:w="960" w:type="dxa"/>
            <w:vAlign w:val="center"/>
          </w:tcPr>
          <w:p w14:paraId="7F5B921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77002D0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5CCD74F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510DCDF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5</w:t>
            </w:r>
          </w:p>
        </w:tc>
        <w:tc>
          <w:tcPr>
            <w:tcW w:w="1509" w:type="dxa"/>
            <w:vAlign w:val="center"/>
          </w:tcPr>
          <w:p w14:paraId="19A3AEE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(+215)</w:t>
            </w:r>
          </w:p>
        </w:tc>
        <w:tc>
          <w:tcPr>
            <w:tcW w:w="1098" w:type="dxa"/>
            <w:vAlign w:val="center"/>
          </w:tcPr>
          <w:p w14:paraId="3779F83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359</w:t>
            </w:r>
          </w:p>
        </w:tc>
        <w:tc>
          <w:tcPr>
            <w:tcW w:w="960" w:type="dxa"/>
            <w:vAlign w:val="center"/>
          </w:tcPr>
          <w:p w14:paraId="5D34FC9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+1</w:t>
            </w:r>
          </w:p>
        </w:tc>
        <w:tc>
          <w:tcPr>
            <w:tcW w:w="1098" w:type="dxa"/>
            <w:vAlign w:val="center"/>
          </w:tcPr>
          <w:p w14:paraId="54CB5B8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(+25)</w:t>
            </w:r>
          </w:p>
        </w:tc>
        <w:tc>
          <w:tcPr>
            <w:tcW w:w="549" w:type="dxa"/>
            <w:vAlign w:val="center"/>
          </w:tcPr>
          <w:p w14:paraId="188299F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655874D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0D88129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13</w:t>
            </w:r>
          </w:p>
        </w:tc>
      </w:tr>
      <w:tr w:rsidR="005D3A28" w:rsidRPr="00CB0100" w14:paraId="61172E0D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5967B9E2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4</w:t>
            </w:r>
          </w:p>
        </w:tc>
        <w:tc>
          <w:tcPr>
            <w:tcW w:w="2550" w:type="dxa"/>
            <w:vAlign w:val="center"/>
          </w:tcPr>
          <w:p w14:paraId="7B52FE78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960" w:type="dxa"/>
            <w:vAlign w:val="center"/>
          </w:tcPr>
          <w:p w14:paraId="39F94CF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0</w:t>
            </w:r>
          </w:p>
        </w:tc>
        <w:tc>
          <w:tcPr>
            <w:tcW w:w="686" w:type="dxa"/>
            <w:vAlign w:val="center"/>
          </w:tcPr>
          <w:p w14:paraId="2C0A4D8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685" w:type="dxa"/>
            <w:vAlign w:val="center"/>
          </w:tcPr>
          <w:p w14:paraId="224C73C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961" w:type="dxa"/>
            <w:vAlign w:val="center"/>
          </w:tcPr>
          <w:p w14:paraId="6A0192C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2</w:t>
            </w:r>
          </w:p>
        </w:tc>
        <w:tc>
          <w:tcPr>
            <w:tcW w:w="1509" w:type="dxa"/>
            <w:vAlign w:val="center"/>
          </w:tcPr>
          <w:p w14:paraId="5969743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3D9C9FE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57</w:t>
            </w:r>
          </w:p>
        </w:tc>
        <w:tc>
          <w:tcPr>
            <w:tcW w:w="960" w:type="dxa"/>
            <w:vAlign w:val="center"/>
          </w:tcPr>
          <w:p w14:paraId="3CB00C2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098" w:type="dxa"/>
            <w:vAlign w:val="center"/>
          </w:tcPr>
          <w:p w14:paraId="48D02CA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754F059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7396981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7356B97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</w:tr>
      <w:tr w:rsidR="005D3A28" w:rsidRPr="00CB0100" w14:paraId="54E5978E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514E9EBC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  <w:tc>
          <w:tcPr>
            <w:tcW w:w="2550" w:type="dxa"/>
            <w:vAlign w:val="center"/>
          </w:tcPr>
          <w:p w14:paraId="502C6F5B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960" w:type="dxa"/>
            <w:vAlign w:val="center"/>
          </w:tcPr>
          <w:p w14:paraId="53B8E6D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0</w:t>
            </w:r>
          </w:p>
        </w:tc>
        <w:tc>
          <w:tcPr>
            <w:tcW w:w="686" w:type="dxa"/>
            <w:vAlign w:val="center"/>
          </w:tcPr>
          <w:p w14:paraId="777C14A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685" w:type="dxa"/>
            <w:vAlign w:val="center"/>
          </w:tcPr>
          <w:p w14:paraId="6E31290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961" w:type="dxa"/>
            <w:vAlign w:val="center"/>
          </w:tcPr>
          <w:p w14:paraId="6EFED93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1</w:t>
            </w:r>
          </w:p>
        </w:tc>
        <w:tc>
          <w:tcPr>
            <w:tcW w:w="1509" w:type="dxa"/>
            <w:vAlign w:val="center"/>
          </w:tcPr>
          <w:p w14:paraId="41DFE25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44FA982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686</w:t>
            </w:r>
          </w:p>
        </w:tc>
        <w:tc>
          <w:tcPr>
            <w:tcW w:w="960" w:type="dxa"/>
            <w:vAlign w:val="center"/>
          </w:tcPr>
          <w:p w14:paraId="5CAB7EE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098" w:type="dxa"/>
            <w:vAlign w:val="center"/>
          </w:tcPr>
          <w:p w14:paraId="3A31793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1703ACB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0304ABE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6542F60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</w:tr>
      <w:tr w:rsidR="005D3A28" w:rsidRPr="00CB0100" w14:paraId="77C330F7" w14:textId="77777777" w:rsidTr="003D2B18">
        <w:trPr>
          <w:gridAfter w:val="1"/>
          <w:wAfter w:w="11" w:type="dxa"/>
          <w:trHeight w:val="556"/>
        </w:trPr>
        <w:tc>
          <w:tcPr>
            <w:tcW w:w="602" w:type="dxa"/>
          </w:tcPr>
          <w:p w14:paraId="06F3FCBA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6</w:t>
            </w:r>
          </w:p>
        </w:tc>
        <w:tc>
          <w:tcPr>
            <w:tcW w:w="2550" w:type="dxa"/>
            <w:vAlign w:val="center"/>
          </w:tcPr>
          <w:p w14:paraId="593332C0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960" w:type="dxa"/>
            <w:vAlign w:val="center"/>
          </w:tcPr>
          <w:p w14:paraId="1C2EDF0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686" w:type="dxa"/>
            <w:vAlign w:val="center"/>
          </w:tcPr>
          <w:p w14:paraId="4D2E928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685" w:type="dxa"/>
            <w:vAlign w:val="center"/>
          </w:tcPr>
          <w:p w14:paraId="0EB89C2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961" w:type="dxa"/>
            <w:vAlign w:val="center"/>
          </w:tcPr>
          <w:p w14:paraId="5B4BBD8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1509" w:type="dxa"/>
            <w:vAlign w:val="center"/>
          </w:tcPr>
          <w:p w14:paraId="03B33F8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0E98390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916</w:t>
            </w:r>
          </w:p>
        </w:tc>
        <w:tc>
          <w:tcPr>
            <w:tcW w:w="960" w:type="dxa"/>
            <w:vAlign w:val="center"/>
          </w:tcPr>
          <w:p w14:paraId="00D1142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1098" w:type="dxa"/>
            <w:vAlign w:val="center"/>
          </w:tcPr>
          <w:p w14:paraId="6FFF7FC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37D6AE9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41F3E6F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44F14A7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4</w:t>
            </w:r>
          </w:p>
        </w:tc>
      </w:tr>
      <w:tr w:rsidR="005D3A28" w:rsidRPr="00CB0100" w14:paraId="164AB1A8" w14:textId="77777777" w:rsidTr="003D2B18">
        <w:trPr>
          <w:trHeight w:val="556"/>
        </w:trPr>
        <w:tc>
          <w:tcPr>
            <w:tcW w:w="12488" w:type="dxa"/>
            <w:gridSpan w:val="13"/>
            <w:vAlign w:val="center"/>
          </w:tcPr>
          <w:p w14:paraId="163A5D3B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អនុភាពសរុបរបស់អំពូលក្នុងជាន់ផ្ទាល់ដី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861" w:type="dxa"/>
            <w:gridSpan w:val="2"/>
            <w:vAlign w:val="center"/>
          </w:tcPr>
          <w:p w14:paraId="581770A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93</w:t>
            </w:r>
          </w:p>
        </w:tc>
      </w:tr>
    </w:tbl>
    <w:p w14:paraId="3A6169E9" w14:textId="5AC294D1" w:rsidR="009D4534" w:rsidRPr="009D4534" w:rsidRDefault="009D4534" w:rsidP="009D4534">
      <w:pPr>
        <w:tabs>
          <w:tab w:val="left" w:pos="602"/>
        </w:tabs>
        <w:rPr>
          <w:rFonts w:ascii="Khmer OS Battambang" w:eastAsiaTheme="minorEastAsia" w:hAnsi="Khmer OS Battambang" w:cs="Khmer OS Battambang"/>
          <w:szCs w:val="22"/>
        </w:rPr>
        <w:sectPr w:rsidR="009D4534" w:rsidRPr="009D4534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tbl>
      <w:tblPr>
        <w:tblStyle w:val="TableGrid"/>
        <w:tblpPr w:leftFromText="180" w:rightFromText="180" w:vertAnchor="page" w:horzAnchor="margin" w:tblpY="2243"/>
        <w:tblW w:w="14442" w:type="dxa"/>
        <w:tblLook w:val="04A0" w:firstRow="1" w:lastRow="0" w:firstColumn="1" w:lastColumn="0" w:noHBand="0" w:noVBand="1"/>
      </w:tblPr>
      <w:tblGrid>
        <w:gridCol w:w="1032"/>
        <w:gridCol w:w="2366"/>
        <w:gridCol w:w="1071"/>
        <w:gridCol w:w="1229"/>
        <w:gridCol w:w="701"/>
        <w:gridCol w:w="522"/>
        <w:gridCol w:w="1033"/>
        <w:gridCol w:w="1033"/>
        <w:gridCol w:w="1033"/>
        <w:gridCol w:w="1039"/>
        <w:gridCol w:w="1034"/>
        <w:gridCol w:w="1039"/>
        <w:gridCol w:w="1310"/>
      </w:tblGrid>
      <w:tr w:rsidR="005D3A28" w:rsidRPr="00CB0100" w14:paraId="56685852" w14:textId="77777777" w:rsidTr="003D2B18">
        <w:trPr>
          <w:trHeight w:val="567"/>
        </w:trPr>
        <w:tc>
          <w:tcPr>
            <w:tcW w:w="1032" w:type="dxa"/>
          </w:tcPr>
          <w:p w14:paraId="5952C74F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lastRenderedPageBreak/>
              <w:t>ល.រ</w:t>
            </w:r>
          </w:p>
        </w:tc>
        <w:tc>
          <w:tcPr>
            <w:tcW w:w="2366" w:type="dxa"/>
          </w:tcPr>
          <w:p w14:paraId="57B4FEFC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1071" w:type="dxa"/>
            <w:vAlign w:val="center"/>
          </w:tcPr>
          <w:p w14:paraId="55A6E8D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</w:pPr>
            <w:proofErr w:type="spellStart"/>
            <w:r w:rsidRPr="007038D7">
              <w:rPr>
                <w:rFonts w:ascii="Times New Roman" w:eastAsiaTheme="minorEastAsia" w:hAnsi="Times New Roman" w:cs="Times New Roman"/>
                <w:szCs w:val="22"/>
              </w:rPr>
              <w:t>N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room</w:t>
            </w:r>
            <w:proofErr w:type="spellEnd"/>
          </w:p>
        </w:tc>
        <w:tc>
          <w:tcPr>
            <w:tcW w:w="1229" w:type="dxa"/>
            <w:vAlign w:val="center"/>
          </w:tcPr>
          <w:p w14:paraId="7F3FF53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N</w:t>
            </w:r>
            <w:r w:rsidRPr="007038D7">
              <w:rPr>
                <w:rFonts w:ascii="DaunPenh" w:eastAsiaTheme="minorEastAsia" w:hAnsi="DaunPenh" w:cs="DaunPenh" w:hint="cs"/>
                <w:szCs w:val="22"/>
                <w:vertAlign w:val="subscript"/>
                <w:cs/>
              </w:rPr>
              <w:t>ឆ្នាប់ចរន្ត</w:t>
            </w:r>
          </w:p>
        </w:tc>
        <w:tc>
          <w:tcPr>
            <w:tcW w:w="701" w:type="dxa"/>
            <w:vAlign w:val="center"/>
          </w:tcPr>
          <w:p w14:paraId="53AE5E9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K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u</w:t>
            </w:r>
          </w:p>
        </w:tc>
        <w:tc>
          <w:tcPr>
            <w:tcW w:w="522" w:type="dxa"/>
            <w:vAlign w:val="center"/>
          </w:tcPr>
          <w:p w14:paraId="6370E37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</w:pPr>
            <w:proofErr w:type="spellStart"/>
            <w:r w:rsidRPr="007038D7">
              <w:rPr>
                <w:rFonts w:ascii="Times New Roman" w:eastAsiaTheme="minorEastAsia" w:hAnsi="Times New Roman" w:cs="Times New Roman"/>
                <w:szCs w:val="22"/>
              </w:rPr>
              <w:t>k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s</w:t>
            </w:r>
            <w:proofErr w:type="spellEnd"/>
          </w:p>
        </w:tc>
        <w:tc>
          <w:tcPr>
            <w:tcW w:w="1033" w:type="dxa"/>
            <w:vAlign w:val="center"/>
          </w:tcPr>
          <w:p w14:paraId="7CD3F13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I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s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(A)</w:t>
            </w:r>
          </w:p>
        </w:tc>
        <w:tc>
          <w:tcPr>
            <w:tcW w:w="1033" w:type="dxa"/>
            <w:vAlign w:val="center"/>
          </w:tcPr>
          <w:p w14:paraId="69D9139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I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T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(A)</w:t>
            </w:r>
          </w:p>
        </w:tc>
        <w:tc>
          <w:tcPr>
            <w:tcW w:w="1033" w:type="dxa"/>
            <w:vAlign w:val="center"/>
          </w:tcPr>
          <w:p w14:paraId="47D218A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I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n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(A)</w:t>
            </w:r>
          </w:p>
        </w:tc>
        <w:tc>
          <w:tcPr>
            <w:tcW w:w="1039" w:type="dxa"/>
            <w:vAlign w:val="center"/>
          </w:tcPr>
          <w:p w14:paraId="62093F8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proofErr w:type="spellStart"/>
            <w:r w:rsidRPr="007038D7">
              <w:rPr>
                <w:rFonts w:ascii="Times New Roman" w:eastAsiaTheme="minorEastAsia" w:hAnsi="Times New Roman" w:cs="Times New Roman"/>
                <w:szCs w:val="22"/>
              </w:rPr>
              <w:t>I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b</w:t>
            </w:r>
            <w:proofErr w:type="spellEnd"/>
            <w:r w:rsidRPr="007038D7">
              <w:rPr>
                <w:rFonts w:ascii="Times New Roman" w:eastAsiaTheme="minorEastAsia" w:hAnsi="Times New Roman" w:cs="Times New Roman"/>
                <w:szCs w:val="22"/>
              </w:rPr>
              <w:t>(A)</w:t>
            </w:r>
          </w:p>
        </w:tc>
        <w:tc>
          <w:tcPr>
            <w:tcW w:w="1034" w:type="dxa"/>
            <w:vAlign w:val="center"/>
          </w:tcPr>
          <w:p w14:paraId="17D6C4A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U(V)</w:t>
            </w:r>
          </w:p>
        </w:tc>
        <w:tc>
          <w:tcPr>
            <w:tcW w:w="1039" w:type="dxa"/>
            <w:vAlign w:val="center"/>
          </w:tcPr>
          <w:p w14:paraId="2542433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2"/>
                </w:rPr>
                <m:t>φ</m:t>
              </m:r>
            </m:oMath>
          </w:p>
        </w:tc>
        <w:tc>
          <w:tcPr>
            <w:tcW w:w="1310" w:type="dxa"/>
            <w:vAlign w:val="center"/>
          </w:tcPr>
          <w:p w14:paraId="7A1A1A1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proofErr w:type="spellStart"/>
            <w:proofErr w:type="gramStart"/>
            <w:r w:rsidRPr="007038D7">
              <w:rPr>
                <w:rFonts w:ascii="Times New Roman" w:eastAsiaTheme="minorEastAsia" w:hAnsi="Times New Roman" w:cs="Times New Roman"/>
                <w:szCs w:val="22"/>
              </w:rPr>
              <w:t>P</w:t>
            </w:r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n</w:t>
            </w:r>
            <w:proofErr w:type="spellEnd"/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(</w:t>
            </w:r>
            <w:proofErr w:type="gramEnd"/>
            <w:r w:rsidRPr="007038D7">
              <w:rPr>
                <w:rFonts w:ascii="Times New Roman" w:eastAsiaTheme="minorEastAsia" w:hAnsi="Times New Roman" w:cs="Times New Roman"/>
                <w:szCs w:val="22"/>
                <w:vertAlign w:val="subscript"/>
              </w:rPr>
              <w:t>Socket)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(W)</w:t>
            </w:r>
          </w:p>
        </w:tc>
      </w:tr>
      <w:tr w:rsidR="005D3A28" w:rsidRPr="00CB0100" w14:paraId="42454402" w14:textId="77777777" w:rsidTr="003D2B18">
        <w:trPr>
          <w:trHeight w:val="567"/>
        </w:trPr>
        <w:tc>
          <w:tcPr>
            <w:tcW w:w="1032" w:type="dxa"/>
          </w:tcPr>
          <w:p w14:paraId="7C112BC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2366" w:type="dxa"/>
            <w:vAlign w:val="center"/>
          </w:tcPr>
          <w:p w14:paraId="39CAA53A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1071" w:type="dxa"/>
            <w:vAlign w:val="center"/>
          </w:tcPr>
          <w:p w14:paraId="2E3173D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3A34F94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701" w:type="dxa"/>
            <w:vAlign w:val="center"/>
          </w:tcPr>
          <w:p w14:paraId="1D4C2FA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0ECBD94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</w:t>
            </w:r>
          </w:p>
        </w:tc>
        <w:tc>
          <w:tcPr>
            <w:tcW w:w="1033" w:type="dxa"/>
            <w:vAlign w:val="center"/>
          </w:tcPr>
          <w:p w14:paraId="3D5A5B1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4E648DD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0</w:t>
            </w:r>
          </w:p>
        </w:tc>
        <w:tc>
          <w:tcPr>
            <w:tcW w:w="1033" w:type="dxa"/>
            <w:vAlign w:val="center"/>
          </w:tcPr>
          <w:p w14:paraId="02A1615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2</w:t>
            </w:r>
          </w:p>
        </w:tc>
        <w:tc>
          <w:tcPr>
            <w:tcW w:w="1039" w:type="dxa"/>
            <w:vAlign w:val="center"/>
          </w:tcPr>
          <w:p w14:paraId="041F4AD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4" w:type="dxa"/>
            <w:vAlign w:val="center"/>
          </w:tcPr>
          <w:p w14:paraId="3F8657C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1FE3011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62ADD80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58.4</w:t>
            </w:r>
          </w:p>
        </w:tc>
      </w:tr>
      <w:tr w:rsidR="005D3A28" w:rsidRPr="00CB0100" w14:paraId="06CD4B73" w14:textId="77777777" w:rsidTr="003D2B18">
        <w:trPr>
          <w:trHeight w:val="567"/>
        </w:trPr>
        <w:tc>
          <w:tcPr>
            <w:tcW w:w="1032" w:type="dxa"/>
          </w:tcPr>
          <w:p w14:paraId="764ED4C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2366" w:type="dxa"/>
            <w:vAlign w:val="center"/>
          </w:tcPr>
          <w:p w14:paraId="4946684E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1071" w:type="dxa"/>
            <w:vAlign w:val="center"/>
          </w:tcPr>
          <w:p w14:paraId="2D1C5C3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340A88B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132AB88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68F6F9A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65D43BE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1A0A1A2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10993357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605351C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7775B3A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7979345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39DA4D1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5D3A28" w:rsidRPr="00CB0100" w14:paraId="62B2BC3C" w14:textId="77777777" w:rsidTr="003D2B18">
        <w:trPr>
          <w:trHeight w:val="567"/>
        </w:trPr>
        <w:tc>
          <w:tcPr>
            <w:tcW w:w="1032" w:type="dxa"/>
          </w:tcPr>
          <w:p w14:paraId="0CD41C3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3</w:t>
            </w:r>
          </w:p>
        </w:tc>
        <w:tc>
          <w:tcPr>
            <w:tcW w:w="2366" w:type="dxa"/>
            <w:vAlign w:val="center"/>
          </w:tcPr>
          <w:p w14:paraId="404A8474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ទានអាហារ</w:t>
            </w:r>
          </w:p>
        </w:tc>
        <w:tc>
          <w:tcPr>
            <w:tcW w:w="1071" w:type="dxa"/>
            <w:vAlign w:val="center"/>
          </w:tcPr>
          <w:p w14:paraId="05C82B4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6B306A0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3B5F78D6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58AB86E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4762371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1DE9110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113FFE6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5F10B29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1E9FB1D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6F75F897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1BCEAC3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5D3A28" w:rsidRPr="00CB0100" w14:paraId="0F20FB15" w14:textId="77777777" w:rsidTr="003D2B18">
        <w:trPr>
          <w:trHeight w:val="567"/>
        </w:trPr>
        <w:tc>
          <w:tcPr>
            <w:tcW w:w="1032" w:type="dxa"/>
          </w:tcPr>
          <w:p w14:paraId="7DEC315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2366" w:type="dxa"/>
            <w:vAlign w:val="center"/>
          </w:tcPr>
          <w:p w14:paraId="692DFE38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1071" w:type="dxa"/>
            <w:vAlign w:val="center"/>
          </w:tcPr>
          <w:p w14:paraId="247E90E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268A7AC3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701" w:type="dxa"/>
            <w:vAlign w:val="center"/>
          </w:tcPr>
          <w:p w14:paraId="29945A3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3B54CAF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3" w:type="dxa"/>
            <w:vAlign w:val="center"/>
          </w:tcPr>
          <w:p w14:paraId="3EFC26C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6A69469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63C6BB17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9</w:t>
            </w:r>
          </w:p>
        </w:tc>
        <w:tc>
          <w:tcPr>
            <w:tcW w:w="1039" w:type="dxa"/>
            <w:vAlign w:val="center"/>
          </w:tcPr>
          <w:p w14:paraId="5A045B3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.025</w:t>
            </w:r>
          </w:p>
        </w:tc>
        <w:tc>
          <w:tcPr>
            <w:tcW w:w="1034" w:type="dxa"/>
            <w:vAlign w:val="center"/>
          </w:tcPr>
          <w:p w14:paraId="742B279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369B907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09013A29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356.4</w:t>
            </w:r>
          </w:p>
        </w:tc>
      </w:tr>
      <w:tr w:rsidR="005D3A28" w:rsidRPr="00CB0100" w14:paraId="5EBF7CC2" w14:textId="77777777" w:rsidTr="003D2B18">
        <w:trPr>
          <w:trHeight w:val="567"/>
        </w:trPr>
        <w:tc>
          <w:tcPr>
            <w:tcW w:w="1032" w:type="dxa"/>
          </w:tcPr>
          <w:p w14:paraId="7F4D1357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</w:t>
            </w:r>
          </w:p>
        </w:tc>
        <w:tc>
          <w:tcPr>
            <w:tcW w:w="2366" w:type="dxa"/>
            <w:vAlign w:val="center"/>
          </w:tcPr>
          <w:p w14:paraId="4AEBF215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1071" w:type="dxa"/>
            <w:vAlign w:val="center"/>
          </w:tcPr>
          <w:p w14:paraId="58B2E4A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61FB7A8A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0798FB1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12E57DF8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091E5A0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6C717F1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59254B1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06BE214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470E45B4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0994DFBD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2F5804D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5D3A28" w:rsidRPr="00CB0100" w14:paraId="64173340" w14:textId="77777777" w:rsidTr="003D2B18">
        <w:trPr>
          <w:trHeight w:val="567"/>
        </w:trPr>
        <w:tc>
          <w:tcPr>
            <w:tcW w:w="1032" w:type="dxa"/>
          </w:tcPr>
          <w:p w14:paraId="7321FC95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6</w:t>
            </w:r>
          </w:p>
        </w:tc>
        <w:tc>
          <w:tcPr>
            <w:tcW w:w="2366" w:type="dxa"/>
            <w:vAlign w:val="center"/>
          </w:tcPr>
          <w:p w14:paraId="79E3E5B9" w14:textId="77777777" w:rsidR="005D3A28" w:rsidRPr="00CB0100" w:rsidRDefault="005D3A28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មន្ទប់ទឹកទី២</w:t>
            </w:r>
          </w:p>
        </w:tc>
        <w:tc>
          <w:tcPr>
            <w:tcW w:w="1071" w:type="dxa"/>
            <w:vAlign w:val="center"/>
          </w:tcPr>
          <w:p w14:paraId="36F0E55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529A18A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701" w:type="dxa"/>
            <w:vAlign w:val="center"/>
          </w:tcPr>
          <w:p w14:paraId="7CB1DD9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4E8FF3C1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3" w:type="dxa"/>
            <w:vAlign w:val="center"/>
          </w:tcPr>
          <w:p w14:paraId="0387089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6E6205D0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4185DECB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9</w:t>
            </w:r>
          </w:p>
        </w:tc>
        <w:tc>
          <w:tcPr>
            <w:tcW w:w="1039" w:type="dxa"/>
            <w:vAlign w:val="center"/>
          </w:tcPr>
          <w:p w14:paraId="47C0F0AE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.025</w:t>
            </w:r>
          </w:p>
        </w:tc>
        <w:tc>
          <w:tcPr>
            <w:tcW w:w="1034" w:type="dxa"/>
            <w:vAlign w:val="center"/>
          </w:tcPr>
          <w:p w14:paraId="4FDE225F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17D96437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09E65352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356.4</w:t>
            </w:r>
          </w:p>
        </w:tc>
      </w:tr>
      <w:tr w:rsidR="005D3A28" w:rsidRPr="00CB0100" w14:paraId="5EF88803" w14:textId="77777777" w:rsidTr="003D2B18">
        <w:trPr>
          <w:trHeight w:val="567"/>
        </w:trPr>
        <w:tc>
          <w:tcPr>
            <w:tcW w:w="1032" w:type="dxa"/>
          </w:tcPr>
          <w:p w14:paraId="6915FC82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</w:p>
        </w:tc>
        <w:tc>
          <w:tcPr>
            <w:tcW w:w="12100" w:type="dxa"/>
            <w:gridSpan w:val="11"/>
          </w:tcPr>
          <w:p w14:paraId="0B84F467" w14:textId="77777777" w:rsidR="005D3A28" w:rsidRPr="00CB0100" w:rsidRDefault="005D3A2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អនុភាពរបស់ឆ្នាប់ចរន្តក្នុងជាន់ផ្តាល់ដី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310" w:type="dxa"/>
          </w:tcPr>
          <w:p w14:paraId="06A0B97C" w14:textId="77777777" w:rsidR="005D3A28" w:rsidRPr="007038D7" w:rsidRDefault="005D3A2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531.2 W</w:t>
            </w:r>
          </w:p>
        </w:tc>
      </w:tr>
    </w:tbl>
    <w:p w14:paraId="17C887F6" w14:textId="1F815A82" w:rsidR="009D4534" w:rsidRDefault="002D5283" w:rsidP="00845E14">
      <w:pPr>
        <w:jc w:val="center"/>
        <w:rPr>
          <w:rFonts w:ascii="Khmer OS Battambang" w:eastAsiaTheme="minorEastAsia" w:hAnsi="Khmer OS Battambang" w:cs="Khmer OS Battambang"/>
          <w:szCs w:val="22"/>
          <w:cs/>
        </w:rPr>
        <w:sectPr w:rsidR="009D4534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.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៨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ឆ្នាប់ចរន្តតាមបន្ទប់នីមួយៗជាន់ផ្ទាល់ដី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(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0</w:t>
      </w:r>
      <w:r w:rsidR="00093341">
        <w:rPr>
          <w:rFonts w:ascii="Khmer OS Battambang" w:eastAsiaTheme="minorEastAsia" w:hAnsi="Khmer OS Battambang" w:cs="Khmer OS Battambang"/>
          <w:szCs w:val="22"/>
        </w:rPr>
        <w:t>)</w:t>
      </w:r>
    </w:p>
    <w:p w14:paraId="6003236E" w14:textId="77777777" w:rsidR="004174D7" w:rsidRPr="005D3A28" w:rsidRDefault="004174D7" w:rsidP="004174D7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 w:hint="cs"/>
          <w:color w:val="0070C0"/>
          <w:sz w:val="24"/>
          <w:szCs w:val="24"/>
          <w:cs/>
        </w:rPr>
        <w:lastRenderedPageBreak/>
        <w:t>២.១៥ តារាងទិន្នន័យម៉ាស៊ីនត្រជាក់ជាន់ផ្ទាល់ដី</w:t>
      </w:r>
    </w:p>
    <w:tbl>
      <w:tblPr>
        <w:tblStyle w:val="TableGrid"/>
        <w:tblpPr w:leftFromText="180" w:rightFromText="180" w:vertAnchor="page" w:horzAnchor="margin" w:tblpY="2786"/>
        <w:tblW w:w="13943" w:type="dxa"/>
        <w:tblLook w:val="04A0" w:firstRow="1" w:lastRow="0" w:firstColumn="1" w:lastColumn="0" w:noHBand="0" w:noVBand="1"/>
      </w:tblPr>
      <w:tblGrid>
        <w:gridCol w:w="662"/>
        <w:gridCol w:w="2246"/>
        <w:gridCol w:w="765"/>
        <w:gridCol w:w="966"/>
        <w:gridCol w:w="1311"/>
        <w:gridCol w:w="1456"/>
        <w:gridCol w:w="1618"/>
        <w:gridCol w:w="1629"/>
        <w:gridCol w:w="1340"/>
        <w:gridCol w:w="946"/>
        <w:gridCol w:w="1004"/>
      </w:tblGrid>
      <w:tr w:rsidR="00EA0200" w:rsidRPr="00CB0100" w14:paraId="5CDAD0F1" w14:textId="77777777" w:rsidTr="003D2B18">
        <w:trPr>
          <w:trHeight w:val="567"/>
        </w:trPr>
        <w:tc>
          <w:tcPr>
            <w:tcW w:w="662" w:type="dxa"/>
          </w:tcPr>
          <w:p w14:paraId="316D0EBD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.រ</w:t>
            </w:r>
          </w:p>
        </w:tc>
        <w:tc>
          <w:tcPr>
            <w:tcW w:w="2246" w:type="dxa"/>
          </w:tcPr>
          <w:p w14:paraId="3FDB3DB4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765" w:type="dxa"/>
          </w:tcPr>
          <w:p w14:paraId="58DB0273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S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2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966" w:type="dxa"/>
          </w:tcPr>
          <w:p w14:paraId="64F9CA5F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(m)</w:t>
            </w:r>
          </w:p>
        </w:tc>
        <w:tc>
          <w:tcPr>
            <w:tcW w:w="1311" w:type="dxa"/>
          </w:tcPr>
          <w:p w14:paraId="5DD57B1F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V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roo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3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456" w:type="dxa"/>
          </w:tcPr>
          <w:p w14:paraId="61E1419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V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ooling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3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618" w:type="dxa"/>
          </w:tcPr>
          <w:p w14:paraId="199DCB7F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alcul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)</w:t>
            </w:r>
          </w:p>
        </w:tc>
        <w:tc>
          <w:tcPr>
            <w:tcW w:w="1629" w:type="dxa"/>
          </w:tcPr>
          <w:p w14:paraId="55947CDC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elect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)</w:t>
            </w:r>
          </w:p>
        </w:tc>
        <w:tc>
          <w:tcPr>
            <w:tcW w:w="1340" w:type="dxa"/>
          </w:tcPr>
          <w:p w14:paraId="3C86E6D4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ចំនួន(គ្រឿង)</w:t>
            </w:r>
          </w:p>
        </w:tc>
        <w:tc>
          <w:tcPr>
            <w:tcW w:w="946" w:type="dxa"/>
          </w:tcPr>
          <w:p w14:paraId="1E5223DE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</w:p>
        </w:tc>
        <w:tc>
          <w:tcPr>
            <w:tcW w:w="1004" w:type="dxa"/>
          </w:tcPr>
          <w:p w14:paraId="5036AEC0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</w:tr>
      <w:tr w:rsidR="00EA0200" w:rsidRPr="00CB0100" w14:paraId="5013F012" w14:textId="77777777" w:rsidTr="003D2B18">
        <w:trPr>
          <w:trHeight w:val="567"/>
        </w:trPr>
        <w:tc>
          <w:tcPr>
            <w:tcW w:w="662" w:type="dxa"/>
          </w:tcPr>
          <w:p w14:paraId="518E9B8B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246" w:type="dxa"/>
          </w:tcPr>
          <w:p w14:paraId="66F21636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765" w:type="dxa"/>
            <w:vAlign w:val="center"/>
          </w:tcPr>
          <w:p w14:paraId="704AF2FA" w14:textId="4F60C648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7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966" w:type="dxa"/>
            <w:vAlign w:val="center"/>
          </w:tcPr>
          <w:p w14:paraId="0658471A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1" w:type="dxa"/>
            <w:vAlign w:val="center"/>
          </w:tcPr>
          <w:p w14:paraId="03AC61AD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70</w:t>
            </w:r>
          </w:p>
        </w:tc>
        <w:tc>
          <w:tcPr>
            <w:tcW w:w="1456" w:type="dxa"/>
            <w:vAlign w:val="center"/>
          </w:tcPr>
          <w:p w14:paraId="072BEA4A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18" w:type="dxa"/>
            <w:vAlign w:val="center"/>
          </w:tcPr>
          <w:p w14:paraId="3AC7D474" w14:textId="10D46268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75</w:t>
            </w:r>
          </w:p>
        </w:tc>
        <w:tc>
          <w:tcPr>
            <w:tcW w:w="1629" w:type="dxa"/>
            <w:vAlign w:val="center"/>
          </w:tcPr>
          <w:p w14:paraId="1F2E2921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</w:p>
        </w:tc>
        <w:tc>
          <w:tcPr>
            <w:tcW w:w="1340" w:type="dxa"/>
            <w:vAlign w:val="center"/>
          </w:tcPr>
          <w:p w14:paraId="48EC994D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46" w:type="dxa"/>
            <w:vAlign w:val="center"/>
          </w:tcPr>
          <w:p w14:paraId="37C1EF4C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4" w:type="dxa"/>
            <w:vAlign w:val="center"/>
          </w:tcPr>
          <w:p w14:paraId="260605A9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500</w:t>
            </w:r>
          </w:p>
        </w:tc>
      </w:tr>
      <w:tr w:rsidR="00EA0200" w:rsidRPr="00CB0100" w14:paraId="28245E76" w14:textId="77777777" w:rsidTr="003D2B18">
        <w:trPr>
          <w:trHeight w:val="567"/>
        </w:trPr>
        <w:tc>
          <w:tcPr>
            <w:tcW w:w="662" w:type="dxa"/>
          </w:tcPr>
          <w:p w14:paraId="27EDCDEA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246" w:type="dxa"/>
          </w:tcPr>
          <w:p w14:paraId="690148A5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765" w:type="dxa"/>
            <w:vAlign w:val="center"/>
          </w:tcPr>
          <w:p w14:paraId="714CDC72" w14:textId="77B10C70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0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966" w:type="dxa"/>
            <w:vAlign w:val="center"/>
          </w:tcPr>
          <w:p w14:paraId="2CB200F2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1" w:type="dxa"/>
            <w:vAlign w:val="center"/>
          </w:tcPr>
          <w:p w14:paraId="43DAFD62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2</w:t>
            </w:r>
          </w:p>
        </w:tc>
        <w:tc>
          <w:tcPr>
            <w:tcW w:w="1456" w:type="dxa"/>
            <w:vAlign w:val="center"/>
          </w:tcPr>
          <w:p w14:paraId="43377EA7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18" w:type="dxa"/>
            <w:vAlign w:val="center"/>
          </w:tcPr>
          <w:p w14:paraId="4302B5A5" w14:textId="4BE60344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05</w:t>
            </w:r>
          </w:p>
        </w:tc>
        <w:tc>
          <w:tcPr>
            <w:tcW w:w="1629" w:type="dxa"/>
            <w:vAlign w:val="center"/>
          </w:tcPr>
          <w:p w14:paraId="59FF40C6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1340" w:type="dxa"/>
            <w:vAlign w:val="center"/>
          </w:tcPr>
          <w:p w14:paraId="3064D0DC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46" w:type="dxa"/>
            <w:vAlign w:val="center"/>
          </w:tcPr>
          <w:p w14:paraId="26AD551A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4" w:type="dxa"/>
            <w:vAlign w:val="center"/>
          </w:tcPr>
          <w:p w14:paraId="62A67D5E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50</w:t>
            </w:r>
          </w:p>
        </w:tc>
      </w:tr>
      <w:tr w:rsidR="00EA0200" w:rsidRPr="00CB0100" w14:paraId="4923C438" w14:textId="77777777" w:rsidTr="003D2B18">
        <w:trPr>
          <w:trHeight w:val="567"/>
        </w:trPr>
        <w:tc>
          <w:tcPr>
            <w:tcW w:w="662" w:type="dxa"/>
          </w:tcPr>
          <w:p w14:paraId="16488A2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246" w:type="dxa"/>
          </w:tcPr>
          <w:p w14:paraId="77E86689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ទានអាហារ</w:t>
            </w:r>
          </w:p>
        </w:tc>
        <w:tc>
          <w:tcPr>
            <w:tcW w:w="765" w:type="dxa"/>
            <w:vAlign w:val="center"/>
          </w:tcPr>
          <w:p w14:paraId="29B27F58" w14:textId="04CE4DBC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2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966" w:type="dxa"/>
            <w:vAlign w:val="center"/>
          </w:tcPr>
          <w:p w14:paraId="3FCC2A43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1" w:type="dxa"/>
            <w:vAlign w:val="center"/>
          </w:tcPr>
          <w:p w14:paraId="167E1745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9</w:t>
            </w:r>
          </w:p>
        </w:tc>
        <w:tc>
          <w:tcPr>
            <w:tcW w:w="1456" w:type="dxa"/>
            <w:vAlign w:val="center"/>
          </w:tcPr>
          <w:p w14:paraId="7E4F7E1D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18" w:type="dxa"/>
            <w:vAlign w:val="center"/>
          </w:tcPr>
          <w:p w14:paraId="4AA62CC0" w14:textId="00927CC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7038D7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225</w:t>
            </w:r>
          </w:p>
        </w:tc>
        <w:tc>
          <w:tcPr>
            <w:tcW w:w="1629" w:type="dxa"/>
            <w:vAlign w:val="center"/>
          </w:tcPr>
          <w:p w14:paraId="640F924C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1340" w:type="dxa"/>
            <w:vAlign w:val="center"/>
          </w:tcPr>
          <w:p w14:paraId="446C5190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46" w:type="dxa"/>
            <w:vAlign w:val="center"/>
          </w:tcPr>
          <w:p w14:paraId="0A81E6FE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7038D7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4" w:type="dxa"/>
            <w:vAlign w:val="center"/>
          </w:tcPr>
          <w:p w14:paraId="34876468" w14:textId="77777777" w:rsidR="00EA0200" w:rsidRPr="007038D7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50</w:t>
            </w:r>
          </w:p>
        </w:tc>
      </w:tr>
      <w:tr w:rsidR="00EA0200" w:rsidRPr="00CB0100" w14:paraId="7F23C766" w14:textId="77777777" w:rsidTr="003D2B18">
        <w:trPr>
          <w:trHeight w:val="567"/>
        </w:trPr>
        <w:tc>
          <w:tcPr>
            <w:tcW w:w="12939" w:type="dxa"/>
            <w:gridSpan w:val="10"/>
          </w:tcPr>
          <w:p w14:paraId="7C2B7B6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 xml:space="preserve">អនុភាពសរុបរបស់ម៉ាស៊ីនត្រជាក់ក្នុងជាន់ផ្ទាល់ដី 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004" w:type="dxa"/>
          </w:tcPr>
          <w:p w14:paraId="2B29D6D7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000W</w:t>
            </w:r>
          </w:p>
        </w:tc>
      </w:tr>
    </w:tbl>
    <w:p w14:paraId="64C835A0" w14:textId="77777777" w:rsidR="003D2B18" w:rsidRDefault="003D2B18" w:rsidP="003D2B18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.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៩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អនុភាពម៉ាស៊ីនត្រជាក់តាមបន្ទប់នីមួយៗជាន់ផ្ទាល់ដី </w:t>
      </w:r>
      <w:r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0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24A753CA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1BBED8DE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24010C01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5AFD8E40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6003DFB1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42A0142" w14:textId="77777777" w:rsidR="003D2B18" w:rsidRDefault="003D2B18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37146ACC" w14:textId="7A9A6D48" w:rsidR="004174D7" w:rsidRPr="00905E68" w:rsidRDefault="004174D7" w:rsidP="003D2B18">
      <w:pPr>
        <w:rPr>
          <w:rFonts w:ascii="Khmer OS Battambang" w:eastAsiaTheme="minorEastAsia" w:hAnsi="Khmer OS Battambang" w:cs="Khmer OS Battambang"/>
          <w:szCs w:val="22"/>
        </w:rPr>
      </w:pPr>
      <w:r w:rsidRPr="00905E68">
        <w:rPr>
          <w:rFonts w:ascii="Khmer OS Battambang" w:eastAsiaTheme="minorEastAsia" w:hAnsi="Khmer OS Battambang" w:cs="Khmer OS Battambang" w:hint="cs"/>
          <w:szCs w:val="22"/>
          <w:cs/>
        </w:rPr>
        <w:t xml:space="preserve">បញ្ជាក់៖ ការបង្ហាញតារាងខាងលើដែលមានដូចជា តារាងទិន្នន័យសម្រាប់បំភ្លឺ,​ តារាងទិន្នន័យសម្រាប់ឆ្នាប់ចរន្ត, តារាងទិន្នន័យសម្រាប់ម៉ាស៊ីនត្រជាក់ នៅក្នុងតារាងនីមួយៗទាំងបីខាងលើនេះគឺសម្រាប់តែជាន់ផ្ទាល់ដី </w:t>
      </w:r>
      <w:r w:rsidRPr="00905E68">
        <w:rPr>
          <w:rFonts w:ascii="Khmer OS Battambang" w:eastAsiaTheme="minorEastAsia" w:hAnsi="Khmer OS Battambang" w:cs="Khmer OS Battambang"/>
          <w:szCs w:val="22"/>
        </w:rPr>
        <w:t>(E</w:t>
      </w:r>
      <w:r w:rsidRPr="00905E68">
        <w:rPr>
          <w:rFonts w:ascii="Khmer OS Battambang" w:eastAsiaTheme="minorEastAsia" w:hAnsi="Khmer OS Battambang" w:cs="Khmer OS Battambang"/>
          <w:szCs w:val="22"/>
          <w:vertAlign w:val="subscript"/>
        </w:rPr>
        <w:t>0</w:t>
      </w:r>
      <w:r w:rsidRPr="00905E68">
        <w:rPr>
          <w:rFonts w:ascii="Khmer OS Battambang" w:eastAsiaTheme="minorEastAsia" w:hAnsi="Khmer OS Battambang" w:cs="Khmer OS Battambang"/>
          <w:szCs w:val="22"/>
        </w:rPr>
        <w:t>)</w:t>
      </w:r>
      <w:r w:rsidRPr="00905E68">
        <w:rPr>
          <w:rFonts w:ascii="Khmer OS Battambang" w:eastAsiaTheme="minorEastAsia" w:hAnsi="Khmer OS Battambang" w:cs="Khmer OS Battambang" w:hint="cs"/>
          <w:szCs w:val="22"/>
          <w:cs/>
        </w:rPr>
        <w:t>។ រីឯជាន់មន្ទាប់ពីនេះមានការបង្ហាញទិន្នន័យដូចគ្នា។</w:t>
      </w:r>
    </w:p>
    <w:p w14:paraId="375DB1E6" w14:textId="592AEB3F" w:rsidR="004174D7" w:rsidRPr="004174D7" w:rsidRDefault="004174D7" w:rsidP="004174D7">
      <w:pPr>
        <w:tabs>
          <w:tab w:val="left" w:pos="2955"/>
        </w:tabs>
        <w:rPr>
          <w:rFonts w:ascii="Khmer OS Battambang" w:eastAsiaTheme="minorEastAsia" w:hAnsi="Khmer OS Battambang" w:cs="Khmer OS Battambang"/>
          <w:szCs w:val="22"/>
        </w:rPr>
      </w:pPr>
    </w:p>
    <w:p w14:paraId="3139A0C6" w14:textId="77777777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</w:pPr>
    </w:p>
    <w:p w14:paraId="5A1B2F5A" w14:textId="77777777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</w:pPr>
    </w:p>
    <w:p w14:paraId="3DE9254C" w14:textId="77777777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</w:pPr>
    </w:p>
    <w:p w14:paraId="6184B887" w14:textId="77777777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</w:pPr>
    </w:p>
    <w:p w14:paraId="42163F67" w14:textId="3448A23C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  <w:sectPr w:rsidR="004174D7" w:rsidRPr="004174D7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60403713" w14:textId="7BC23419" w:rsidR="004174D7" w:rsidRPr="00CB0100" w:rsidRDefault="004174D7" w:rsidP="004174D7">
      <w:pPr>
        <w:pStyle w:val="ListParagraph"/>
        <w:numPr>
          <w:ilvl w:val="0"/>
          <w:numId w:val="26"/>
        </w:numPr>
        <w:jc w:val="both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ខ្ញុំស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ូ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មបញ្ជាក់ថា ជាន់ទី១ </w:t>
      </w:r>
      <w:r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)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េះបង្ហាញជាទិន្នន័យតែម្ដង ព្រោះរាល់ការគណនាប្រើប្រាស់រូបមន្តដូចគ្នាជាន់ផ្ទាល់ដីដែរ ។ </w:t>
      </w:r>
    </w:p>
    <w:p w14:paraId="1A8DBE74" w14:textId="6B37422A" w:rsidR="004174D7" w:rsidRPr="00CB0100" w:rsidRDefault="004174D7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.១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០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ពីការគណនាប្រព័ន្ធបំភ្លឺនៅក្នុងផ្ទះវីឡាជាន់ទីមួយ </w:t>
      </w:r>
      <w:r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tbl>
      <w:tblPr>
        <w:tblStyle w:val="TableGrid"/>
        <w:tblpPr w:leftFromText="180" w:rightFromText="180" w:vertAnchor="page" w:horzAnchor="margin" w:tblpXSpec="center" w:tblpY="2596"/>
        <w:tblW w:w="0" w:type="auto"/>
        <w:tblLayout w:type="fixed"/>
        <w:tblLook w:val="04A0" w:firstRow="1" w:lastRow="0" w:firstColumn="1" w:lastColumn="0" w:noHBand="0" w:noVBand="1"/>
      </w:tblPr>
      <w:tblGrid>
        <w:gridCol w:w="602"/>
        <w:gridCol w:w="2550"/>
        <w:gridCol w:w="960"/>
        <w:gridCol w:w="686"/>
        <w:gridCol w:w="685"/>
        <w:gridCol w:w="961"/>
        <w:gridCol w:w="1509"/>
        <w:gridCol w:w="1098"/>
        <w:gridCol w:w="960"/>
        <w:gridCol w:w="1098"/>
        <w:gridCol w:w="549"/>
        <w:gridCol w:w="824"/>
        <w:gridCol w:w="6"/>
        <w:gridCol w:w="850"/>
        <w:gridCol w:w="11"/>
      </w:tblGrid>
      <w:tr w:rsidR="003D2B18" w:rsidRPr="00CB0100" w14:paraId="049ECCDE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3D57B52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.រ</w:t>
            </w:r>
          </w:p>
        </w:tc>
        <w:tc>
          <w:tcPr>
            <w:tcW w:w="2550" w:type="dxa"/>
          </w:tcPr>
          <w:p w14:paraId="68CD95EC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960" w:type="dxa"/>
          </w:tcPr>
          <w:p w14:paraId="31FD6922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E(Lux)</w:t>
            </w:r>
          </w:p>
        </w:tc>
        <w:tc>
          <w:tcPr>
            <w:tcW w:w="686" w:type="dxa"/>
          </w:tcPr>
          <w:p w14:paraId="61B7147E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C</w:t>
            </w:r>
          </w:p>
        </w:tc>
        <w:tc>
          <w:tcPr>
            <w:tcW w:w="685" w:type="dxa"/>
          </w:tcPr>
          <w:p w14:paraId="479A0921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U</w:t>
            </w:r>
          </w:p>
        </w:tc>
        <w:tc>
          <w:tcPr>
            <w:tcW w:w="961" w:type="dxa"/>
          </w:tcPr>
          <w:p w14:paraId="7B5D0B4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k/j=0</w:t>
            </w:r>
          </w:p>
        </w:tc>
        <w:tc>
          <w:tcPr>
            <w:tcW w:w="1509" w:type="dxa"/>
          </w:tcPr>
          <w:p w14:paraId="3B86B042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f </w:t>
            </w:r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( </w:t>
            </w: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lm</w:t>
            </w:r>
            <w:proofErr w:type="spellEnd"/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 xml:space="preserve"> )</w:t>
            </w:r>
          </w:p>
        </w:tc>
        <w:tc>
          <w:tcPr>
            <w:tcW w:w="1098" w:type="dxa"/>
          </w:tcPr>
          <w:p w14:paraId="3924AB6B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F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 xml:space="preserve">T 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lm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960" w:type="dxa"/>
          </w:tcPr>
          <w:p w14:paraId="4ED100BC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N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amp</w:t>
            </w:r>
            <w:proofErr w:type="spellEnd"/>
          </w:p>
        </w:tc>
        <w:tc>
          <w:tcPr>
            <w:tcW w:w="1098" w:type="dxa"/>
          </w:tcPr>
          <w:p w14:paraId="4316167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  <w:tc>
          <w:tcPr>
            <w:tcW w:w="549" w:type="dxa"/>
          </w:tcPr>
          <w:p w14:paraId="4168E232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L</w:t>
            </w:r>
          </w:p>
        </w:tc>
        <w:tc>
          <w:tcPr>
            <w:tcW w:w="824" w:type="dxa"/>
          </w:tcPr>
          <w:p w14:paraId="6FBA6184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Khmer OS Battambang"/>
                  <w:szCs w:val="22"/>
                </w:rPr>
                <m:t>φ</m:t>
              </m:r>
            </m:oMath>
          </w:p>
        </w:tc>
        <w:tc>
          <w:tcPr>
            <w:tcW w:w="856" w:type="dxa"/>
            <w:gridSpan w:val="2"/>
          </w:tcPr>
          <w:p w14:paraId="5C3BFE7C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T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</w:tr>
      <w:tr w:rsidR="003D2B18" w:rsidRPr="00CB0100" w14:paraId="63B11CFF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5B2610C0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550" w:type="dxa"/>
          </w:tcPr>
          <w:p w14:paraId="5E5D871D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១</w:t>
            </w:r>
          </w:p>
        </w:tc>
        <w:tc>
          <w:tcPr>
            <w:tcW w:w="960" w:type="dxa"/>
            <w:vAlign w:val="center"/>
          </w:tcPr>
          <w:p w14:paraId="45155CE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5F9A871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463DC13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4A2A53D7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08</w:t>
            </w:r>
          </w:p>
        </w:tc>
        <w:tc>
          <w:tcPr>
            <w:tcW w:w="1509" w:type="dxa"/>
            <w:vAlign w:val="center"/>
          </w:tcPr>
          <w:p w14:paraId="54DF386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12844E7F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8912</w:t>
            </w:r>
          </w:p>
        </w:tc>
        <w:tc>
          <w:tcPr>
            <w:tcW w:w="960" w:type="dxa"/>
            <w:vAlign w:val="center"/>
          </w:tcPr>
          <w:p w14:paraId="78C407A5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6</w:t>
            </w:r>
          </w:p>
        </w:tc>
        <w:tc>
          <w:tcPr>
            <w:tcW w:w="1098" w:type="dxa"/>
            <w:vAlign w:val="center"/>
          </w:tcPr>
          <w:p w14:paraId="136636E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535546C2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09887093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525360B0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32</w:t>
            </w:r>
          </w:p>
        </w:tc>
      </w:tr>
      <w:tr w:rsidR="003D2B18" w:rsidRPr="00CB0100" w14:paraId="5B818220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1CB2536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550" w:type="dxa"/>
          </w:tcPr>
          <w:p w14:paraId="00367E6C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960" w:type="dxa"/>
            <w:vAlign w:val="center"/>
          </w:tcPr>
          <w:p w14:paraId="459CAD35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0</w:t>
            </w:r>
          </w:p>
        </w:tc>
        <w:tc>
          <w:tcPr>
            <w:tcW w:w="686" w:type="dxa"/>
            <w:vAlign w:val="center"/>
          </w:tcPr>
          <w:p w14:paraId="26AD980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6CAE419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74176A7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1</w:t>
            </w:r>
          </w:p>
        </w:tc>
        <w:tc>
          <w:tcPr>
            <w:tcW w:w="1509" w:type="dxa"/>
            <w:vAlign w:val="center"/>
          </w:tcPr>
          <w:p w14:paraId="415D2A6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2E31A2E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124</w:t>
            </w:r>
          </w:p>
        </w:tc>
        <w:tc>
          <w:tcPr>
            <w:tcW w:w="960" w:type="dxa"/>
            <w:vAlign w:val="center"/>
          </w:tcPr>
          <w:p w14:paraId="4142D20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098" w:type="dxa"/>
            <w:vAlign w:val="center"/>
          </w:tcPr>
          <w:p w14:paraId="3B7F4DA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1DD2B89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38013AA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2234B7F2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</w:tr>
      <w:tr w:rsidR="003D2B18" w:rsidRPr="00CB0100" w14:paraId="09BFCB02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1269DCD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550" w:type="dxa"/>
          </w:tcPr>
          <w:p w14:paraId="024A0E6F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960" w:type="dxa"/>
            <w:vAlign w:val="center"/>
          </w:tcPr>
          <w:p w14:paraId="6E186222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50</w:t>
            </w:r>
          </w:p>
        </w:tc>
        <w:tc>
          <w:tcPr>
            <w:tcW w:w="686" w:type="dxa"/>
            <w:vAlign w:val="center"/>
          </w:tcPr>
          <w:p w14:paraId="387999D5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2C0F44F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60D48CB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61</w:t>
            </w:r>
          </w:p>
        </w:tc>
        <w:tc>
          <w:tcPr>
            <w:tcW w:w="1509" w:type="dxa"/>
            <w:vAlign w:val="center"/>
          </w:tcPr>
          <w:p w14:paraId="552841E5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0474C51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6946</w:t>
            </w:r>
          </w:p>
        </w:tc>
        <w:tc>
          <w:tcPr>
            <w:tcW w:w="960" w:type="dxa"/>
            <w:vAlign w:val="center"/>
          </w:tcPr>
          <w:p w14:paraId="0EBA91A0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</w:t>
            </w:r>
          </w:p>
        </w:tc>
        <w:tc>
          <w:tcPr>
            <w:tcW w:w="1098" w:type="dxa"/>
            <w:vAlign w:val="center"/>
          </w:tcPr>
          <w:p w14:paraId="2671616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66B32BD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02A605D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363AD310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10</w:t>
            </w:r>
          </w:p>
        </w:tc>
      </w:tr>
      <w:tr w:rsidR="003D2B18" w:rsidRPr="00CB0100" w14:paraId="1487F690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1DDBCD11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4</w:t>
            </w:r>
          </w:p>
        </w:tc>
        <w:tc>
          <w:tcPr>
            <w:tcW w:w="2550" w:type="dxa"/>
          </w:tcPr>
          <w:p w14:paraId="1456C7A4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960" w:type="dxa"/>
            <w:vAlign w:val="center"/>
          </w:tcPr>
          <w:p w14:paraId="6035967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70</w:t>
            </w:r>
          </w:p>
        </w:tc>
        <w:tc>
          <w:tcPr>
            <w:tcW w:w="686" w:type="dxa"/>
            <w:vAlign w:val="center"/>
          </w:tcPr>
          <w:p w14:paraId="02DA8D22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1564F76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5D7481D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</w:t>
            </w:r>
          </w:p>
        </w:tc>
        <w:tc>
          <w:tcPr>
            <w:tcW w:w="1509" w:type="dxa"/>
            <w:vAlign w:val="center"/>
          </w:tcPr>
          <w:p w14:paraId="59A5E7E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4CBE57B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233</w:t>
            </w:r>
          </w:p>
        </w:tc>
        <w:tc>
          <w:tcPr>
            <w:tcW w:w="960" w:type="dxa"/>
            <w:vAlign w:val="center"/>
          </w:tcPr>
          <w:p w14:paraId="3D38F12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098" w:type="dxa"/>
            <w:vAlign w:val="center"/>
          </w:tcPr>
          <w:p w14:paraId="4C88834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2C20AB9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7C6351D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09476F5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</w:tr>
      <w:tr w:rsidR="003D2B18" w:rsidRPr="00CB0100" w14:paraId="2723B352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3F0AB97F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  <w:tc>
          <w:tcPr>
            <w:tcW w:w="2550" w:type="dxa"/>
          </w:tcPr>
          <w:p w14:paraId="197B060B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២</w:t>
            </w:r>
          </w:p>
        </w:tc>
        <w:tc>
          <w:tcPr>
            <w:tcW w:w="960" w:type="dxa"/>
            <w:vAlign w:val="center"/>
          </w:tcPr>
          <w:p w14:paraId="1FA3A3B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63CCADDF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3E3730A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6652856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5</w:t>
            </w:r>
          </w:p>
        </w:tc>
        <w:tc>
          <w:tcPr>
            <w:tcW w:w="1509" w:type="dxa"/>
            <w:vAlign w:val="center"/>
          </w:tcPr>
          <w:p w14:paraId="06D4C19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2B13C3C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359</w:t>
            </w:r>
          </w:p>
        </w:tc>
        <w:tc>
          <w:tcPr>
            <w:tcW w:w="960" w:type="dxa"/>
            <w:vAlign w:val="center"/>
          </w:tcPr>
          <w:p w14:paraId="30498D4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1098" w:type="dxa"/>
            <w:vAlign w:val="center"/>
          </w:tcPr>
          <w:p w14:paraId="10BE495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6F10794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660A71F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39C3C9D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88</w:t>
            </w:r>
          </w:p>
        </w:tc>
      </w:tr>
      <w:tr w:rsidR="003D2B18" w:rsidRPr="00CB0100" w14:paraId="409D37B0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1FA325AF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6</w:t>
            </w:r>
          </w:p>
        </w:tc>
        <w:tc>
          <w:tcPr>
            <w:tcW w:w="2550" w:type="dxa"/>
          </w:tcPr>
          <w:p w14:paraId="50E97CB2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៣</w:t>
            </w:r>
          </w:p>
        </w:tc>
        <w:tc>
          <w:tcPr>
            <w:tcW w:w="960" w:type="dxa"/>
            <w:vAlign w:val="center"/>
          </w:tcPr>
          <w:p w14:paraId="2861958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42B12B5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21D95CCA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2AC9683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55</w:t>
            </w:r>
          </w:p>
        </w:tc>
        <w:tc>
          <w:tcPr>
            <w:tcW w:w="1509" w:type="dxa"/>
            <w:vAlign w:val="center"/>
          </w:tcPr>
          <w:p w14:paraId="0BB077C7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0BEFC6B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5359</w:t>
            </w:r>
          </w:p>
        </w:tc>
        <w:tc>
          <w:tcPr>
            <w:tcW w:w="960" w:type="dxa"/>
            <w:vAlign w:val="center"/>
          </w:tcPr>
          <w:p w14:paraId="08A62D0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1098" w:type="dxa"/>
            <w:vAlign w:val="center"/>
          </w:tcPr>
          <w:p w14:paraId="6A1A05E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2</w:t>
            </w:r>
          </w:p>
        </w:tc>
        <w:tc>
          <w:tcPr>
            <w:tcW w:w="549" w:type="dxa"/>
            <w:vAlign w:val="center"/>
          </w:tcPr>
          <w:p w14:paraId="0361A778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546268A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856" w:type="dxa"/>
            <w:gridSpan w:val="2"/>
            <w:vAlign w:val="center"/>
          </w:tcPr>
          <w:p w14:paraId="5E56BCFE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88</w:t>
            </w:r>
          </w:p>
        </w:tc>
      </w:tr>
      <w:tr w:rsidR="003D2B18" w:rsidRPr="00CB0100" w14:paraId="1CC9EDD9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6A6E257D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7</w:t>
            </w:r>
          </w:p>
        </w:tc>
        <w:tc>
          <w:tcPr>
            <w:tcW w:w="2550" w:type="dxa"/>
          </w:tcPr>
          <w:p w14:paraId="1EA1225A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ច្រកដើរ</w:t>
            </w:r>
          </w:p>
        </w:tc>
        <w:tc>
          <w:tcPr>
            <w:tcW w:w="960" w:type="dxa"/>
            <w:vAlign w:val="center"/>
          </w:tcPr>
          <w:p w14:paraId="26AF866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36C4D220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37BDD6E3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08E9A453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1509" w:type="dxa"/>
            <w:vAlign w:val="center"/>
          </w:tcPr>
          <w:p w14:paraId="0651C02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09461E6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524</w:t>
            </w:r>
          </w:p>
        </w:tc>
        <w:tc>
          <w:tcPr>
            <w:tcW w:w="960" w:type="dxa"/>
            <w:vAlign w:val="center"/>
          </w:tcPr>
          <w:p w14:paraId="6209BED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1098" w:type="dxa"/>
            <w:vAlign w:val="center"/>
          </w:tcPr>
          <w:p w14:paraId="2AEA50D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549" w:type="dxa"/>
            <w:vAlign w:val="center"/>
          </w:tcPr>
          <w:p w14:paraId="7A2CE83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27D4FC6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56" w:type="dxa"/>
            <w:gridSpan w:val="2"/>
            <w:vAlign w:val="center"/>
          </w:tcPr>
          <w:p w14:paraId="30E3589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4</w:t>
            </w:r>
          </w:p>
        </w:tc>
      </w:tr>
      <w:tr w:rsidR="003D2B18" w:rsidRPr="00CB0100" w14:paraId="6308E97F" w14:textId="77777777" w:rsidTr="003D2B18">
        <w:trPr>
          <w:gridAfter w:val="1"/>
          <w:wAfter w:w="11" w:type="dxa"/>
          <w:trHeight w:val="567"/>
        </w:trPr>
        <w:tc>
          <w:tcPr>
            <w:tcW w:w="602" w:type="dxa"/>
          </w:tcPr>
          <w:p w14:paraId="09B66DA2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8</w:t>
            </w:r>
          </w:p>
        </w:tc>
        <w:tc>
          <w:tcPr>
            <w:tcW w:w="2550" w:type="dxa"/>
          </w:tcPr>
          <w:p w14:paraId="3698A47D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960" w:type="dxa"/>
            <w:vAlign w:val="center"/>
          </w:tcPr>
          <w:p w14:paraId="18EB1193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00</w:t>
            </w:r>
          </w:p>
        </w:tc>
        <w:tc>
          <w:tcPr>
            <w:tcW w:w="686" w:type="dxa"/>
            <w:vAlign w:val="center"/>
          </w:tcPr>
          <w:p w14:paraId="0D0DF6CB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.4</w:t>
            </w:r>
          </w:p>
        </w:tc>
        <w:tc>
          <w:tcPr>
            <w:tcW w:w="685" w:type="dxa"/>
            <w:vAlign w:val="center"/>
          </w:tcPr>
          <w:p w14:paraId="6BC17AAC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0.32</w:t>
            </w:r>
          </w:p>
        </w:tc>
        <w:tc>
          <w:tcPr>
            <w:tcW w:w="961" w:type="dxa"/>
            <w:vAlign w:val="center"/>
          </w:tcPr>
          <w:p w14:paraId="788C09C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1509" w:type="dxa"/>
            <w:vAlign w:val="center"/>
          </w:tcPr>
          <w:p w14:paraId="2F5FE35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1450</w:t>
            </w:r>
          </w:p>
        </w:tc>
        <w:tc>
          <w:tcPr>
            <w:tcW w:w="1098" w:type="dxa"/>
            <w:vAlign w:val="center"/>
          </w:tcPr>
          <w:p w14:paraId="0CA18EE6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524</w:t>
            </w:r>
          </w:p>
        </w:tc>
        <w:tc>
          <w:tcPr>
            <w:tcW w:w="960" w:type="dxa"/>
            <w:vAlign w:val="center"/>
          </w:tcPr>
          <w:p w14:paraId="2CF3BE8F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1098" w:type="dxa"/>
            <w:vAlign w:val="center"/>
          </w:tcPr>
          <w:p w14:paraId="1DE245D9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549" w:type="dxa"/>
            <w:vAlign w:val="center"/>
          </w:tcPr>
          <w:p w14:paraId="0C9E5DC4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24" w:type="dxa"/>
            <w:vAlign w:val="center"/>
          </w:tcPr>
          <w:p w14:paraId="327FEA11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</w:p>
        </w:tc>
        <w:tc>
          <w:tcPr>
            <w:tcW w:w="856" w:type="dxa"/>
            <w:gridSpan w:val="2"/>
            <w:vAlign w:val="center"/>
          </w:tcPr>
          <w:p w14:paraId="70435B0D" w14:textId="77777777" w:rsidR="003D2B18" w:rsidRPr="007038D7" w:rsidRDefault="003D2B18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7038D7">
              <w:rPr>
                <w:rFonts w:ascii="Times New Roman" w:eastAsiaTheme="minorEastAsia" w:hAnsi="Times New Roman" w:cs="Times New Roman"/>
                <w:szCs w:val="22"/>
              </w:rPr>
              <w:t>44</w:t>
            </w:r>
          </w:p>
        </w:tc>
      </w:tr>
      <w:tr w:rsidR="003D2B18" w:rsidRPr="00CB0100" w14:paraId="3C4AB505" w14:textId="77777777" w:rsidTr="003D2B18">
        <w:trPr>
          <w:trHeight w:val="567"/>
        </w:trPr>
        <w:tc>
          <w:tcPr>
            <w:tcW w:w="12488" w:type="dxa"/>
            <w:gridSpan w:val="13"/>
          </w:tcPr>
          <w:p w14:paraId="67F29D01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អនុភាពសរុបរបស់អំពូលក្នុងជាន់ទីមួយ (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1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861" w:type="dxa"/>
            <w:gridSpan w:val="2"/>
          </w:tcPr>
          <w:p w14:paraId="617E1078" w14:textId="77777777" w:rsidR="003D2B18" w:rsidRPr="00CB0100" w:rsidRDefault="003D2B18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550W</w:t>
            </w:r>
          </w:p>
        </w:tc>
      </w:tr>
    </w:tbl>
    <w:p w14:paraId="50CF4FB8" w14:textId="375B604F" w:rsidR="004174D7" w:rsidRPr="004174D7" w:rsidRDefault="004174D7" w:rsidP="00A76B63">
      <w:pPr>
        <w:tabs>
          <w:tab w:val="left" w:pos="1300"/>
          <w:tab w:val="center" w:pos="6977"/>
        </w:tabs>
        <w:rPr>
          <w:rFonts w:ascii="Khmer OS Battambang" w:eastAsiaTheme="minorEastAsia" w:hAnsi="Khmer OS Battambang" w:cs="Khmer OS Battambang"/>
          <w:szCs w:val="22"/>
        </w:rPr>
        <w:sectPr w:rsidR="004174D7" w:rsidRPr="004174D7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4B22EBE7" w14:textId="0199E8A8" w:rsidR="004174D7" w:rsidRPr="00CB0100" w:rsidRDefault="004174D7" w:rsidP="004174D7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ទី២.១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១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ពីការគណនាឆ្នាប់ចរន្តនៅក្នុងផ្ទះវីឡាជាន់ទីមួយ </w:t>
      </w:r>
      <w:r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tbl>
      <w:tblPr>
        <w:tblStyle w:val="TableGrid"/>
        <w:tblpPr w:leftFromText="180" w:rightFromText="180" w:vertAnchor="page" w:horzAnchor="margin" w:tblpY="2338"/>
        <w:tblW w:w="14442" w:type="dxa"/>
        <w:tblLook w:val="04A0" w:firstRow="1" w:lastRow="0" w:firstColumn="1" w:lastColumn="0" w:noHBand="0" w:noVBand="1"/>
      </w:tblPr>
      <w:tblGrid>
        <w:gridCol w:w="1032"/>
        <w:gridCol w:w="2366"/>
        <w:gridCol w:w="1071"/>
        <w:gridCol w:w="1229"/>
        <w:gridCol w:w="701"/>
        <w:gridCol w:w="522"/>
        <w:gridCol w:w="1033"/>
        <w:gridCol w:w="1033"/>
        <w:gridCol w:w="1033"/>
        <w:gridCol w:w="1039"/>
        <w:gridCol w:w="1034"/>
        <w:gridCol w:w="1039"/>
        <w:gridCol w:w="1310"/>
      </w:tblGrid>
      <w:tr w:rsidR="00EA0200" w:rsidRPr="00CB0100" w14:paraId="11622480" w14:textId="77777777" w:rsidTr="003D2B18">
        <w:trPr>
          <w:trHeight w:val="567"/>
        </w:trPr>
        <w:tc>
          <w:tcPr>
            <w:tcW w:w="1032" w:type="dxa"/>
          </w:tcPr>
          <w:p w14:paraId="2B7FB582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.រ</w:t>
            </w:r>
          </w:p>
        </w:tc>
        <w:tc>
          <w:tcPr>
            <w:tcW w:w="2366" w:type="dxa"/>
          </w:tcPr>
          <w:p w14:paraId="5D62F5D8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1071" w:type="dxa"/>
          </w:tcPr>
          <w:p w14:paraId="387E5375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N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room</w:t>
            </w:r>
            <w:proofErr w:type="spellEnd"/>
          </w:p>
        </w:tc>
        <w:tc>
          <w:tcPr>
            <w:tcW w:w="1229" w:type="dxa"/>
          </w:tcPr>
          <w:p w14:paraId="6154903C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N</w:t>
            </w:r>
            <w:r w:rsidRPr="00CB0100">
              <w:rPr>
                <w:rFonts w:ascii="Khmer OS Battambang" w:eastAsiaTheme="minorEastAsia" w:hAnsi="Khmer OS Battambang" w:cs="Khmer OS Battambang" w:hint="cs"/>
                <w:szCs w:val="22"/>
                <w:vertAlign w:val="subscript"/>
                <w:cs/>
              </w:rPr>
              <w:t>ឆ្នាប់ចរន្ត</w:t>
            </w:r>
          </w:p>
        </w:tc>
        <w:tc>
          <w:tcPr>
            <w:tcW w:w="701" w:type="dxa"/>
          </w:tcPr>
          <w:p w14:paraId="042E3ABF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K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u</w:t>
            </w:r>
          </w:p>
        </w:tc>
        <w:tc>
          <w:tcPr>
            <w:tcW w:w="522" w:type="dxa"/>
          </w:tcPr>
          <w:p w14:paraId="7C9068E8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k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</w:t>
            </w:r>
            <w:proofErr w:type="spellEnd"/>
          </w:p>
        </w:tc>
        <w:tc>
          <w:tcPr>
            <w:tcW w:w="1033" w:type="dxa"/>
          </w:tcPr>
          <w:p w14:paraId="4B157CF9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033" w:type="dxa"/>
          </w:tcPr>
          <w:p w14:paraId="12683D7E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T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033" w:type="dxa"/>
          </w:tcPr>
          <w:p w14:paraId="440BC6DE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039" w:type="dxa"/>
          </w:tcPr>
          <w:p w14:paraId="12D9000D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b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034" w:type="dxa"/>
          </w:tcPr>
          <w:p w14:paraId="29E3BE8D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U(V)</w:t>
            </w:r>
          </w:p>
        </w:tc>
        <w:tc>
          <w:tcPr>
            <w:tcW w:w="1039" w:type="dxa"/>
          </w:tcPr>
          <w:p w14:paraId="2111FA2C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Khmer OS Battambang"/>
                  <w:szCs w:val="22"/>
                </w:rPr>
                <m:t>φ</m:t>
              </m:r>
            </m:oMath>
          </w:p>
        </w:tc>
        <w:tc>
          <w:tcPr>
            <w:tcW w:w="1310" w:type="dxa"/>
          </w:tcPr>
          <w:p w14:paraId="49B72062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(</w:t>
            </w:r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ocket)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</w:tr>
      <w:tr w:rsidR="00EA0200" w:rsidRPr="00CB0100" w14:paraId="7BEF2734" w14:textId="77777777" w:rsidTr="003D2B18">
        <w:trPr>
          <w:trHeight w:val="567"/>
        </w:trPr>
        <w:tc>
          <w:tcPr>
            <w:tcW w:w="1032" w:type="dxa"/>
          </w:tcPr>
          <w:p w14:paraId="7D1EEE41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366" w:type="dxa"/>
          </w:tcPr>
          <w:p w14:paraId="26A736D1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១</w:t>
            </w:r>
          </w:p>
        </w:tc>
        <w:tc>
          <w:tcPr>
            <w:tcW w:w="1071" w:type="dxa"/>
            <w:vAlign w:val="center"/>
          </w:tcPr>
          <w:p w14:paraId="77EEA57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194FF47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2B6278D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7BC26A07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6C6A88E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4E12D13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42F14050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3C3D1747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0EB2CCF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7C6D24B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0225B721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EA0200" w:rsidRPr="00CB0100" w14:paraId="19D3A7D6" w14:textId="77777777" w:rsidTr="003D2B18">
        <w:trPr>
          <w:trHeight w:val="567"/>
        </w:trPr>
        <w:tc>
          <w:tcPr>
            <w:tcW w:w="1032" w:type="dxa"/>
          </w:tcPr>
          <w:p w14:paraId="20BFFB44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366" w:type="dxa"/>
          </w:tcPr>
          <w:p w14:paraId="0017368D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ឺកទី១</w:t>
            </w:r>
          </w:p>
        </w:tc>
        <w:tc>
          <w:tcPr>
            <w:tcW w:w="1071" w:type="dxa"/>
            <w:vAlign w:val="center"/>
          </w:tcPr>
          <w:p w14:paraId="1594605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7840CE6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701" w:type="dxa"/>
            <w:vAlign w:val="center"/>
          </w:tcPr>
          <w:p w14:paraId="693A78DC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033B6FE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3" w:type="dxa"/>
            <w:vAlign w:val="center"/>
          </w:tcPr>
          <w:p w14:paraId="1A40E4E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469A790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2F216C0A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9</w:t>
            </w:r>
          </w:p>
        </w:tc>
        <w:tc>
          <w:tcPr>
            <w:tcW w:w="1039" w:type="dxa"/>
            <w:vAlign w:val="center"/>
          </w:tcPr>
          <w:p w14:paraId="303A907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.025</w:t>
            </w:r>
          </w:p>
        </w:tc>
        <w:tc>
          <w:tcPr>
            <w:tcW w:w="1034" w:type="dxa"/>
            <w:vAlign w:val="center"/>
          </w:tcPr>
          <w:p w14:paraId="51C47D4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7A078733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0DDAB16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356.4</w:t>
            </w:r>
          </w:p>
        </w:tc>
      </w:tr>
      <w:tr w:rsidR="00EA0200" w:rsidRPr="00CB0100" w14:paraId="2079B09D" w14:textId="77777777" w:rsidTr="003D2B18">
        <w:trPr>
          <w:trHeight w:val="567"/>
        </w:trPr>
        <w:tc>
          <w:tcPr>
            <w:tcW w:w="1032" w:type="dxa"/>
          </w:tcPr>
          <w:p w14:paraId="67DA8F29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366" w:type="dxa"/>
          </w:tcPr>
          <w:p w14:paraId="46B3109B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1071" w:type="dxa"/>
            <w:vAlign w:val="center"/>
          </w:tcPr>
          <w:p w14:paraId="5E90D5A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7562906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4</w:t>
            </w:r>
          </w:p>
        </w:tc>
        <w:tc>
          <w:tcPr>
            <w:tcW w:w="701" w:type="dxa"/>
            <w:vAlign w:val="center"/>
          </w:tcPr>
          <w:p w14:paraId="614BE7C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3808E93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3</w:t>
            </w:r>
          </w:p>
        </w:tc>
        <w:tc>
          <w:tcPr>
            <w:tcW w:w="1033" w:type="dxa"/>
            <w:vAlign w:val="center"/>
          </w:tcPr>
          <w:p w14:paraId="48E77D81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73C6A33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40</w:t>
            </w:r>
          </w:p>
        </w:tc>
        <w:tc>
          <w:tcPr>
            <w:tcW w:w="1033" w:type="dxa"/>
            <w:vAlign w:val="center"/>
          </w:tcPr>
          <w:p w14:paraId="2671522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2</w:t>
            </w:r>
          </w:p>
        </w:tc>
        <w:tc>
          <w:tcPr>
            <w:tcW w:w="1039" w:type="dxa"/>
            <w:vAlign w:val="center"/>
          </w:tcPr>
          <w:p w14:paraId="6469405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4" w:type="dxa"/>
            <w:vAlign w:val="center"/>
          </w:tcPr>
          <w:p w14:paraId="34D7115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39C1237A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417AD63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58.4</w:t>
            </w:r>
          </w:p>
        </w:tc>
      </w:tr>
      <w:tr w:rsidR="00EA0200" w:rsidRPr="00CB0100" w14:paraId="022DCAF4" w14:textId="77777777" w:rsidTr="003D2B18">
        <w:trPr>
          <w:trHeight w:val="567"/>
        </w:trPr>
        <w:tc>
          <w:tcPr>
            <w:tcW w:w="1032" w:type="dxa"/>
          </w:tcPr>
          <w:p w14:paraId="77793154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4</w:t>
            </w:r>
          </w:p>
        </w:tc>
        <w:tc>
          <w:tcPr>
            <w:tcW w:w="2366" w:type="dxa"/>
          </w:tcPr>
          <w:p w14:paraId="7F66497D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1071" w:type="dxa"/>
            <w:vAlign w:val="center"/>
          </w:tcPr>
          <w:p w14:paraId="121E48DC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2EDDCA8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701" w:type="dxa"/>
            <w:vAlign w:val="center"/>
          </w:tcPr>
          <w:p w14:paraId="0DB090FE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49B706DC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9</w:t>
            </w:r>
          </w:p>
        </w:tc>
        <w:tc>
          <w:tcPr>
            <w:tcW w:w="1033" w:type="dxa"/>
            <w:vAlign w:val="center"/>
          </w:tcPr>
          <w:p w14:paraId="0D8F14A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4518A96E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5E28BB7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9</w:t>
            </w:r>
          </w:p>
        </w:tc>
        <w:tc>
          <w:tcPr>
            <w:tcW w:w="1039" w:type="dxa"/>
            <w:vAlign w:val="center"/>
          </w:tcPr>
          <w:p w14:paraId="5BACFAF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.025</w:t>
            </w:r>
          </w:p>
        </w:tc>
        <w:tc>
          <w:tcPr>
            <w:tcW w:w="1034" w:type="dxa"/>
            <w:vAlign w:val="center"/>
          </w:tcPr>
          <w:p w14:paraId="162549DA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2F8EDB6E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1684DD63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356.4</w:t>
            </w:r>
          </w:p>
        </w:tc>
      </w:tr>
      <w:tr w:rsidR="00EA0200" w:rsidRPr="00CB0100" w14:paraId="020F1F7E" w14:textId="77777777" w:rsidTr="003D2B18">
        <w:trPr>
          <w:trHeight w:val="567"/>
        </w:trPr>
        <w:tc>
          <w:tcPr>
            <w:tcW w:w="1032" w:type="dxa"/>
          </w:tcPr>
          <w:p w14:paraId="31CF97A8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  <w:tc>
          <w:tcPr>
            <w:tcW w:w="2366" w:type="dxa"/>
          </w:tcPr>
          <w:p w14:paraId="03F9D789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២</w:t>
            </w:r>
          </w:p>
        </w:tc>
        <w:tc>
          <w:tcPr>
            <w:tcW w:w="1071" w:type="dxa"/>
            <w:vAlign w:val="center"/>
          </w:tcPr>
          <w:p w14:paraId="22CE628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62A6EB5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389F9D6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5E668415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1DE609A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1D0CEDF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1412BDB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2E0578F7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22FE60E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13D7D76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5A6F7CA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EA0200" w:rsidRPr="00CB0100" w14:paraId="5515B0F9" w14:textId="77777777" w:rsidTr="003D2B18">
        <w:trPr>
          <w:trHeight w:val="567"/>
        </w:trPr>
        <w:tc>
          <w:tcPr>
            <w:tcW w:w="1032" w:type="dxa"/>
          </w:tcPr>
          <w:p w14:paraId="1937D70E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6</w:t>
            </w:r>
          </w:p>
        </w:tc>
        <w:tc>
          <w:tcPr>
            <w:tcW w:w="2366" w:type="dxa"/>
          </w:tcPr>
          <w:p w14:paraId="0E41E2FF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មន្ទប់គេងទី៣</w:t>
            </w:r>
          </w:p>
        </w:tc>
        <w:tc>
          <w:tcPr>
            <w:tcW w:w="1071" w:type="dxa"/>
            <w:vAlign w:val="center"/>
          </w:tcPr>
          <w:p w14:paraId="10AE0FE1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</w:t>
            </w:r>
          </w:p>
        </w:tc>
        <w:tc>
          <w:tcPr>
            <w:tcW w:w="1229" w:type="dxa"/>
            <w:vAlign w:val="center"/>
          </w:tcPr>
          <w:p w14:paraId="00A3E9E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</w:t>
            </w:r>
          </w:p>
        </w:tc>
        <w:tc>
          <w:tcPr>
            <w:tcW w:w="701" w:type="dxa"/>
            <w:vAlign w:val="center"/>
          </w:tcPr>
          <w:p w14:paraId="2B51217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25</w:t>
            </w:r>
          </w:p>
        </w:tc>
        <w:tc>
          <w:tcPr>
            <w:tcW w:w="522" w:type="dxa"/>
            <w:vAlign w:val="center"/>
          </w:tcPr>
          <w:p w14:paraId="627E2800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5</w:t>
            </w:r>
          </w:p>
        </w:tc>
        <w:tc>
          <w:tcPr>
            <w:tcW w:w="1033" w:type="dxa"/>
            <w:vAlign w:val="center"/>
          </w:tcPr>
          <w:p w14:paraId="1CD175CF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3" w:type="dxa"/>
            <w:vAlign w:val="center"/>
          </w:tcPr>
          <w:p w14:paraId="2AA15447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0</w:t>
            </w:r>
          </w:p>
        </w:tc>
        <w:tc>
          <w:tcPr>
            <w:tcW w:w="1033" w:type="dxa"/>
            <w:vAlign w:val="center"/>
          </w:tcPr>
          <w:p w14:paraId="0A2AE59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0</w:t>
            </w:r>
          </w:p>
        </w:tc>
        <w:tc>
          <w:tcPr>
            <w:tcW w:w="1039" w:type="dxa"/>
            <w:vAlign w:val="center"/>
          </w:tcPr>
          <w:p w14:paraId="2AB765E5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.25</w:t>
            </w:r>
          </w:p>
        </w:tc>
        <w:tc>
          <w:tcPr>
            <w:tcW w:w="1034" w:type="dxa"/>
            <w:vAlign w:val="center"/>
          </w:tcPr>
          <w:p w14:paraId="58CCBBF6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  <w:tc>
          <w:tcPr>
            <w:tcW w:w="1039" w:type="dxa"/>
            <w:vAlign w:val="center"/>
          </w:tcPr>
          <w:p w14:paraId="4153A7EE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0.8</w:t>
            </w:r>
          </w:p>
        </w:tc>
        <w:tc>
          <w:tcPr>
            <w:tcW w:w="1310" w:type="dxa"/>
            <w:vAlign w:val="center"/>
          </w:tcPr>
          <w:p w14:paraId="415E2DF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220</w:t>
            </w:r>
          </w:p>
        </w:tc>
      </w:tr>
      <w:tr w:rsidR="00EA0200" w:rsidRPr="00CB0100" w14:paraId="286F96FA" w14:textId="77777777" w:rsidTr="003D2B18">
        <w:trPr>
          <w:trHeight w:val="567"/>
        </w:trPr>
        <w:tc>
          <w:tcPr>
            <w:tcW w:w="1032" w:type="dxa"/>
          </w:tcPr>
          <w:p w14:paraId="3C33174D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</w:p>
        </w:tc>
        <w:tc>
          <w:tcPr>
            <w:tcW w:w="12100" w:type="dxa"/>
            <w:gridSpan w:val="11"/>
          </w:tcPr>
          <w:p w14:paraId="0F11AC7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អនុភាពរបស់ឆ្នាប់ចរន្តក្នុងជាន់ផ្តាល់ដី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1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310" w:type="dxa"/>
          </w:tcPr>
          <w:p w14:paraId="3411C2EC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531.2 W</w:t>
            </w:r>
          </w:p>
        </w:tc>
      </w:tr>
    </w:tbl>
    <w:p w14:paraId="6B40DF5F" w14:textId="64559E0A" w:rsidR="004174D7" w:rsidRPr="004174D7" w:rsidRDefault="004174D7" w:rsidP="004174D7">
      <w:pPr>
        <w:tabs>
          <w:tab w:val="left" w:pos="881"/>
          <w:tab w:val="center" w:pos="6977"/>
        </w:tabs>
        <w:rPr>
          <w:rFonts w:ascii="Khmer OS Battambang" w:eastAsiaTheme="minorEastAsia" w:hAnsi="Khmer OS Battambang" w:cs="Khmer OS Battambang"/>
          <w:szCs w:val="22"/>
        </w:rPr>
        <w:sectPr w:rsidR="004174D7" w:rsidRPr="004174D7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>
        <w:rPr>
          <w:rFonts w:ascii="Khmer OS Battambang" w:eastAsiaTheme="minorEastAsia" w:hAnsi="Khmer OS Battambang" w:cs="Khmer OS Battambang"/>
          <w:szCs w:val="22"/>
        </w:rPr>
        <w:tab/>
      </w:r>
    </w:p>
    <w:tbl>
      <w:tblPr>
        <w:tblStyle w:val="TableGrid"/>
        <w:tblpPr w:leftFromText="180" w:rightFromText="180" w:vertAnchor="page" w:horzAnchor="margin" w:tblpXSpec="center" w:tblpY="2351"/>
        <w:tblW w:w="13943" w:type="dxa"/>
        <w:tblLook w:val="04A0" w:firstRow="1" w:lastRow="0" w:firstColumn="1" w:lastColumn="0" w:noHBand="0" w:noVBand="1"/>
      </w:tblPr>
      <w:tblGrid>
        <w:gridCol w:w="665"/>
        <w:gridCol w:w="2195"/>
        <w:gridCol w:w="767"/>
        <w:gridCol w:w="973"/>
        <w:gridCol w:w="1317"/>
        <w:gridCol w:w="1463"/>
        <w:gridCol w:w="1626"/>
        <w:gridCol w:w="1637"/>
        <w:gridCol w:w="1340"/>
        <w:gridCol w:w="954"/>
        <w:gridCol w:w="1006"/>
      </w:tblGrid>
      <w:tr w:rsidR="00EA0200" w:rsidRPr="00CB0100" w14:paraId="212C6BAB" w14:textId="77777777" w:rsidTr="003D2B18">
        <w:trPr>
          <w:trHeight w:val="567"/>
        </w:trPr>
        <w:tc>
          <w:tcPr>
            <w:tcW w:w="665" w:type="dxa"/>
          </w:tcPr>
          <w:p w14:paraId="30F1CA79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lastRenderedPageBreak/>
              <w:t>ល.រ</w:t>
            </w:r>
          </w:p>
        </w:tc>
        <w:tc>
          <w:tcPr>
            <w:tcW w:w="2195" w:type="dxa"/>
          </w:tcPr>
          <w:p w14:paraId="46F15DDF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767" w:type="dxa"/>
          </w:tcPr>
          <w:p w14:paraId="34AB0CA7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S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2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973" w:type="dxa"/>
          </w:tcPr>
          <w:p w14:paraId="211137F0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(m)</w:t>
            </w:r>
          </w:p>
        </w:tc>
        <w:tc>
          <w:tcPr>
            <w:tcW w:w="1317" w:type="dxa"/>
          </w:tcPr>
          <w:p w14:paraId="2C9BC0CA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V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roo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3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463" w:type="dxa"/>
          </w:tcPr>
          <w:p w14:paraId="6E3FCD9C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V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ooling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m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3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626" w:type="dxa"/>
          </w:tcPr>
          <w:p w14:paraId="20BFDDC6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alcul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)</w:t>
            </w:r>
          </w:p>
        </w:tc>
        <w:tc>
          <w:tcPr>
            <w:tcW w:w="1637" w:type="dxa"/>
          </w:tcPr>
          <w:p w14:paraId="7BABB16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proofErr w:type="gram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elect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)</w:t>
            </w:r>
          </w:p>
        </w:tc>
        <w:tc>
          <w:tcPr>
            <w:tcW w:w="1340" w:type="dxa"/>
          </w:tcPr>
          <w:p w14:paraId="04C15FF0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ចំនួន(គ្រឿង)</w:t>
            </w:r>
          </w:p>
        </w:tc>
        <w:tc>
          <w:tcPr>
            <w:tcW w:w="954" w:type="dxa"/>
          </w:tcPr>
          <w:p w14:paraId="098A3190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HP</w:t>
            </w:r>
          </w:p>
        </w:tc>
        <w:tc>
          <w:tcPr>
            <w:tcW w:w="1006" w:type="dxa"/>
          </w:tcPr>
          <w:p w14:paraId="159C1DB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  <w:proofErr w:type="spellEnd"/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</w:tr>
      <w:tr w:rsidR="00EA0200" w:rsidRPr="00CB0100" w14:paraId="0FD53785" w14:textId="77777777" w:rsidTr="003D2B18">
        <w:trPr>
          <w:trHeight w:val="567"/>
        </w:trPr>
        <w:tc>
          <w:tcPr>
            <w:tcW w:w="665" w:type="dxa"/>
            <w:vAlign w:val="center"/>
          </w:tcPr>
          <w:p w14:paraId="402B3A77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195" w:type="dxa"/>
            <w:vAlign w:val="center"/>
          </w:tcPr>
          <w:p w14:paraId="556EBBAC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១</w:t>
            </w:r>
          </w:p>
        </w:tc>
        <w:tc>
          <w:tcPr>
            <w:tcW w:w="767" w:type="dxa"/>
            <w:vAlign w:val="center"/>
          </w:tcPr>
          <w:p w14:paraId="1422AA86" w14:textId="020B39DA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0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37</w:t>
            </w:r>
          </w:p>
        </w:tc>
        <w:tc>
          <w:tcPr>
            <w:tcW w:w="973" w:type="dxa"/>
            <w:vAlign w:val="center"/>
          </w:tcPr>
          <w:p w14:paraId="10F4A5E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7" w:type="dxa"/>
            <w:vAlign w:val="center"/>
          </w:tcPr>
          <w:p w14:paraId="148C825B" w14:textId="77EAA589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81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8</w:t>
            </w:r>
          </w:p>
        </w:tc>
        <w:tc>
          <w:tcPr>
            <w:tcW w:w="1463" w:type="dxa"/>
            <w:vAlign w:val="center"/>
          </w:tcPr>
          <w:p w14:paraId="6D7199D3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26" w:type="dxa"/>
            <w:vAlign w:val="center"/>
          </w:tcPr>
          <w:p w14:paraId="3A271968" w14:textId="6C8B303E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037</w:t>
            </w:r>
          </w:p>
        </w:tc>
        <w:tc>
          <w:tcPr>
            <w:tcW w:w="1637" w:type="dxa"/>
            <w:vAlign w:val="center"/>
          </w:tcPr>
          <w:p w14:paraId="0906780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</w:p>
        </w:tc>
        <w:tc>
          <w:tcPr>
            <w:tcW w:w="1340" w:type="dxa"/>
            <w:vAlign w:val="center"/>
          </w:tcPr>
          <w:p w14:paraId="5837AF2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</w:p>
        </w:tc>
        <w:tc>
          <w:tcPr>
            <w:tcW w:w="954" w:type="dxa"/>
            <w:vAlign w:val="center"/>
          </w:tcPr>
          <w:p w14:paraId="6B47931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Pr="00813D9E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6" w:type="dxa"/>
            <w:vAlign w:val="center"/>
          </w:tcPr>
          <w:p w14:paraId="33E268A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1500</w:t>
            </w:r>
          </w:p>
        </w:tc>
      </w:tr>
      <w:tr w:rsidR="00EA0200" w:rsidRPr="00CB0100" w14:paraId="42CCA76B" w14:textId="77777777" w:rsidTr="003D2B18">
        <w:trPr>
          <w:trHeight w:val="567"/>
        </w:trPr>
        <w:tc>
          <w:tcPr>
            <w:tcW w:w="665" w:type="dxa"/>
            <w:vAlign w:val="center"/>
          </w:tcPr>
          <w:p w14:paraId="01BF97ED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195" w:type="dxa"/>
            <w:vAlign w:val="center"/>
          </w:tcPr>
          <w:p w14:paraId="2E3411D3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767" w:type="dxa"/>
            <w:vAlign w:val="center"/>
          </w:tcPr>
          <w:p w14:paraId="1E9CA45F" w14:textId="2297125B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0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58</w:t>
            </w:r>
          </w:p>
        </w:tc>
        <w:tc>
          <w:tcPr>
            <w:tcW w:w="973" w:type="dxa"/>
            <w:vAlign w:val="center"/>
          </w:tcPr>
          <w:p w14:paraId="7A5A9D63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7" w:type="dxa"/>
            <w:vAlign w:val="center"/>
          </w:tcPr>
          <w:p w14:paraId="0154C6BF" w14:textId="1C3988F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2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336</w:t>
            </w:r>
          </w:p>
        </w:tc>
        <w:tc>
          <w:tcPr>
            <w:tcW w:w="1463" w:type="dxa"/>
            <w:vAlign w:val="center"/>
          </w:tcPr>
          <w:p w14:paraId="2C59308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26" w:type="dxa"/>
            <w:vAlign w:val="center"/>
          </w:tcPr>
          <w:p w14:paraId="74A78C26" w14:textId="09476DBD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05</w:t>
            </w:r>
          </w:p>
        </w:tc>
        <w:tc>
          <w:tcPr>
            <w:tcW w:w="1637" w:type="dxa"/>
            <w:vAlign w:val="center"/>
          </w:tcPr>
          <w:p w14:paraId="5AB882B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1340" w:type="dxa"/>
            <w:vAlign w:val="center"/>
          </w:tcPr>
          <w:p w14:paraId="737C17F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54" w:type="dxa"/>
            <w:vAlign w:val="center"/>
          </w:tcPr>
          <w:p w14:paraId="7AB095B4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813D9E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6" w:type="dxa"/>
            <w:vAlign w:val="center"/>
          </w:tcPr>
          <w:p w14:paraId="636C0A1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750</w:t>
            </w:r>
          </w:p>
        </w:tc>
      </w:tr>
      <w:tr w:rsidR="00EA0200" w:rsidRPr="00CB0100" w14:paraId="42259FE7" w14:textId="77777777" w:rsidTr="003D2B18">
        <w:trPr>
          <w:trHeight w:val="567"/>
        </w:trPr>
        <w:tc>
          <w:tcPr>
            <w:tcW w:w="665" w:type="dxa"/>
            <w:vAlign w:val="center"/>
          </w:tcPr>
          <w:p w14:paraId="403F862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195" w:type="dxa"/>
            <w:vAlign w:val="center"/>
          </w:tcPr>
          <w:p w14:paraId="6009FDD9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២</w:t>
            </w:r>
          </w:p>
        </w:tc>
        <w:tc>
          <w:tcPr>
            <w:tcW w:w="767" w:type="dxa"/>
            <w:vAlign w:val="center"/>
          </w:tcPr>
          <w:p w14:paraId="7A5C67D0" w14:textId="00D81E5C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2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5</w:t>
            </w:r>
          </w:p>
        </w:tc>
        <w:tc>
          <w:tcPr>
            <w:tcW w:w="973" w:type="dxa"/>
            <w:vAlign w:val="center"/>
          </w:tcPr>
          <w:p w14:paraId="46078BAD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7" w:type="dxa"/>
            <w:vAlign w:val="center"/>
          </w:tcPr>
          <w:p w14:paraId="2A864217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9</w:t>
            </w:r>
          </w:p>
        </w:tc>
        <w:tc>
          <w:tcPr>
            <w:tcW w:w="1463" w:type="dxa"/>
            <w:vAlign w:val="center"/>
          </w:tcPr>
          <w:p w14:paraId="7BA248D0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26" w:type="dxa"/>
            <w:vAlign w:val="center"/>
          </w:tcPr>
          <w:p w14:paraId="1BD05950" w14:textId="69BDD89D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2</w:t>
            </w:r>
          </w:p>
        </w:tc>
        <w:tc>
          <w:tcPr>
            <w:tcW w:w="1637" w:type="dxa"/>
            <w:vAlign w:val="center"/>
          </w:tcPr>
          <w:p w14:paraId="22FF0E6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1340" w:type="dxa"/>
            <w:vAlign w:val="center"/>
          </w:tcPr>
          <w:p w14:paraId="2DD7818C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54" w:type="dxa"/>
            <w:vAlign w:val="center"/>
          </w:tcPr>
          <w:p w14:paraId="3F919753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813D9E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6" w:type="dxa"/>
            <w:vAlign w:val="center"/>
          </w:tcPr>
          <w:p w14:paraId="4F671F3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750</w:t>
            </w:r>
          </w:p>
        </w:tc>
      </w:tr>
      <w:tr w:rsidR="00EA0200" w:rsidRPr="00CB0100" w14:paraId="6AF81696" w14:textId="77777777" w:rsidTr="003D2B18">
        <w:trPr>
          <w:trHeight w:val="567"/>
        </w:trPr>
        <w:tc>
          <w:tcPr>
            <w:tcW w:w="665" w:type="dxa"/>
          </w:tcPr>
          <w:p w14:paraId="387444B9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</w:p>
        </w:tc>
        <w:tc>
          <w:tcPr>
            <w:tcW w:w="2195" w:type="dxa"/>
            <w:vAlign w:val="center"/>
          </w:tcPr>
          <w:p w14:paraId="5F7D44F2" w14:textId="77777777" w:rsidR="00EA0200" w:rsidRPr="00CB0100" w:rsidRDefault="00EA0200" w:rsidP="003D2B18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ទី៣</w:t>
            </w:r>
          </w:p>
        </w:tc>
        <w:tc>
          <w:tcPr>
            <w:tcW w:w="767" w:type="dxa"/>
            <w:vAlign w:val="center"/>
          </w:tcPr>
          <w:p w14:paraId="63CAECA7" w14:textId="7CA2CC6F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2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5</w:t>
            </w:r>
          </w:p>
        </w:tc>
        <w:tc>
          <w:tcPr>
            <w:tcW w:w="973" w:type="dxa"/>
            <w:vAlign w:val="center"/>
          </w:tcPr>
          <w:p w14:paraId="7AE59C5B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1317" w:type="dxa"/>
            <w:vAlign w:val="center"/>
          </w:tcPr>
          <w:p w14:paraId="55AC392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9</w:t>
            </w:r>
          </w:p>
        </w:tc>
        <w:tc>
          <w:tcPr>
            <w:tcW w:w="1463" w:type="dxa"/>
            <w:vAlign w:val="center"/>
          </w:tcPr>
          <w:p w14:paraId="4B19952A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40</w:t>
            </w:r>
          </w:p>
        </w:tc>
        <w:tc>
          <w:tcPr>
            <w:tcW w:w="1626" w:type="dxa"/>
            <w:vAlign w:val="center"/>
          </w:tcPr>
          <w:p w14:paraId="2F7C39BC" w14:textId="387E8942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813D9E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22</w:t>
            </w:r>
          </w:p>
        </w:tc>
        <w:tc>
          <w:tcPr>
            <w:tcW w:w="1637" w:type="dxa"/>
            <w:vAlign w:val="center"/>
          </w:tcPr>
          <w:p w14:paraId="4BBFB418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1340" w:type="dxa"/>
            <w:vAlign w:val="center"/>
          </w:tcPr>
          <w:p w14:paraId="146CCB8C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  <w:tc>
          <w:tcPr>
            <w:tcW w:w="954" w:type="dxa"/>
            <w:vAlign w:val="center"/>
          </w:tcPr>
          <w:p w14:paraId="2CC970A2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Pr="00813D9E">
              <w:rPr>
                <w:rFonts w:ascii="Times New Roman" w:eastAsiaTheme="minorEastAsia" w:hAnsi="Times New Roman" w:cs="Times New Roman"/>
                <w:szCs w:val="22"/>
              </w:rPr>
              <w:t>HP</w:t>
            </w:r>
          </w:p>
        </w:tc>
        <w:tc>
          <w:tcPr>
            <w:tcW w:w="1006" w:type="dxa"/>
            <w:vAlign w:val="center"/>
          </w:tcPr>
          <w:p w14:paraId="46F2C839" w14:textId="77777777" w:rsidR="00EA0200" w:rsidRPr="00813D9E" w:rsidRDefault="00EA0200" w:rsidP="003D2B18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813D9E">
              <w:rPr>
                <w:rFonts w:ascii="Times New Roman" w:eastAsiaTheme="minorEastAsia" w:hAnsi="Times New Roman" w:cs="Times New Roman"/>
                <w:szCs w:val="22"/>
              </w:rPr>
              <w:t>750</w:t>
            </w:r>
          </w:p>
        </w:tc>
      </w:tr>
      <w:tr w:rsidR="00EA0200" w:rsidRPr="00CB0100" w14:paraId="5828D581" w14:textId="77777777" w:rsidTr="003D2B18">
        <w:trPr>
          <w:trHeight w:val="567"/>
        </w:trPr>
        <w:tc>
          <w:tcPr>
            <w:tcW w:w="12937" w:type="dxa"/>
            <w:gridSpan w:val="10"/>
          </w:tcPr>
          <w:p w14:paraId="4A875734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 xml:space="preserve">អនុភាពសរុបរបស់ម៉ាស៊ីនត្រជាក់ក្នុងជាន់ទីមួយ 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(E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1</w:t>
            </w: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)</w:t>
            </w:r>
          </w:p>
        </w:tc>
        <w:tc>
          <w:tcPr>
            <w:tcW w:w="1006" w:type="dxa"/>
          </w:tcPr>
          <w:p w14:paraId="45293025" w14:textId="77777777" w:rsidR="00EA0200" w:rsidRPr="00CB0100" w:rsidRDefault="00EA0200" w:rsidP="003D2B18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CB0100">
              <w:rPr>
                <w:rFonts w:ascii="Khmer OS Battambang" w:eastAsiaTheme="minorEastAsia" w:hAnsi="Khmer OS Battambang" w:cs="Khmer OS Battambang"/>
                <w:szCs w:val="22"/>
              </w:rPr>
              <w:t>3750W</w:t>
            </w:r>
          </w:p>
        </w:tc>
      </w:tr>
    </w:tbl>
    <w:p w14:paraId="7E544EF5" w14:textId="08FC9806" w:rsidR="004174D7" w:rsidRPr="00CB0100" w:rsidRDefault="004174D7" w:rsidP="00845E14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រាងទី២.១</w:t>
      </w:r>
      <w:r w:rsidR="006C0D9A">
        <w:rPr>
          <w:rFonts w:ascii="Khmer OS Battambang" w:eastAsiaTheme="minorEastAsia" w:hAnsi="Khmer OS Battambang" w:cs="Khmer OS Battambang" w:hint="cs"/>
          <w:szCs w:val="22"/>
          <w:cs/>
        </w:rPr>
        <w:t>២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បង្ហាញពីការគណនាអនុភាពម៉ាស៊ីនត្រជាក់នៅក្នុងផ្ទះវីឡាជាន់ទីមួយ </w:t>
      </w:r>
      <w:r w:rsidRPr="00CB0100">
        <w:rPr>
          <w:rFonts w:ascii="Khmer OS Battambang" w:eastAsiaTheme="minorEastAsia" w:hAnsi="Khmer OS Battambang" w:cs="Khmer OS Battambang"/>
          <w:szCs w:val="22"/>
        </w:rPr>
        <w:t>(E</w:t>
      </w:r>
      <w:r w:rsidR="00C5472D">
        <w:rPr>
          <w:rFonts w:ascii="Khmer OS Battambang" w:eastAsiaTheme="minorEastAsia" w:hAnsi="Khmer OS Battambang" w:cs="Khmer OS Battambang"/>
          <w:szCs w:val="22"/>
          <w:vertAlign w:val="subscript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>)</w:t>
      </w:r>
    </w:p>
    <w:p w14:paraId="786D9955" w14:textId="25515207" w:rsidR="004174D7" w:rsidRPr="004174D7" w:rsidRDefault="004174D7" w:rsidP="004174D7">
      <w:pPr>
        <w:rPr>
          <w:rFonts w:ascii="Khmer OS Battambang" w:eastAsiaTheme="minorEastAsia" w:hAnsi="Khmer OS Battambang" w:cs="Khmer OS Battambang"/>
          <w:szCs w:val="22"/>
        </w:rPr>
        <w:sectPr w:rsidR="004174D7" w:rsidRPr="004174D7" w:rsidSect="00C209CF">
          <w:pgSz w:w="16840" w:h="11907" w:code="9"/>
          <w:pgMar w:top="1418" w:right="851" w:bottom="851" w:left="851" w:header="850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</w:p>
    <w:p w14:paraId="6E079B86" w14:textId="75B8EAEE" w:rsidR="00B5089B" w:rsidRPr="005D3A28" w:rsidRDefault="00B5089B" w:rsidP="004F3782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lastRenderedPageBreak/>
        <w:t>២.១៦ វិធីសាស្រ</w:t>
      </w:r>
      <w:r w:rsidR="001E000A"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្ដ</w:t>
      </w: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គណនាមុខកាត់ខ្សែ</w:t>
      </w:r>
    </w:p>
    <w:p w14:paraId="4AA5F3AD" w14:textId="77777777" w:rsidR="00004D4A" w:rsidRPr="00CB0100" w:rsidRDefault="00B5089B" w:rsidP="004F378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ខ្ញុំសូមលើកយកបន្ទប់គេងតែមួយមកធ្វើការគណនាមុខកាត់ខ្សែសម្រាប់អំពូលជាគំរូ ហើយរាល់បន្ទប់ឬកន្លែងផ្សេងទៀតមានលំនាំន</w:t>
      </w:r>
      <w:r w:rsidR="00004D4A" w:rsidRPr="00CB0100">
        <w:rPr>
          <w:rFonts w:ascii="Khmer OS Battambang" w:eastAsiaTheme="minorEastAsia" w:hAnsi="Khmer OS Battambang" w:cs="Khmer OS Battambang" w:hint="cs"/>
          <w:szCs w:val="22"/>
          <w:cs/>
        </w:rPr>
        <w:t>ិងប្រើប្រាស់រូបមន្តផ្សេងគ្នា។</w:t>
      </w:r>
    </w:p>
    <w:p w14:paraId="7C861232" w14:textId="37872B1F" w:rsidR="008B4B1F" w:rsidRPr="00CB0100" w:rsidRDefault="00004D4A" w:rsidP="004F378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827265">
        <w:rPr>
          <w:rFonts w:ascii="Khmer OS Battambang" w:eastAsiaTheme="minorEastAsia" w:hAnsi="Khmer OS Battambang" w:cs="Khmer OS Battambang" w:hint="cs"/>
          <w:szCs w:val="22"/>
          <w:cs/>
        </w:rPr>
        <w:t>ប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ន្ទប់គេ</w:t>
      </w:r>
      <w:r w:rsidR="00827265">
        <w:rPr>
          <w:rFonts w:ascii="Khmer OS Battambang" w:eastAsiaTheme="minorEastAsia" w:hAnsi="Khmer OS Battambang" w:cs="Khmer OS Battambang" w:hint="cs"/>
          <w:szCs w:val="22"/>
          <w:cs/>
        </w:rPr>
        <w:t>ង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េះយើងប្រើប្រាស់តង់ស្យុង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220V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ិងមានការជ្រើសរើសយកអំពូល </w:t>
      </w:r>
      <w:r w:rsidRPr="00CB0100">
        <w:rPr>
          <w:rFonts w:ascii="Khmer OS Battambang" w:eastAsiaTheme="minorEastAsia" w:hAnsi="Khmer OS Battambang" w:cs="Khmer OS Battambang"/>
          <w:szCs w:val="22"/>
        </w:rPr>
        <w:t>U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ពិដានចំនួន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4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មកតម្លើងដែលអំពូលមួយមាន </w:t>
      </w:r>
      <w:r w:rsidRPr="00CB0100">
        <w:rPr>
          <w:rFonts w:ascii="Khmer OS Battambang" w:eastAsiaTheme="minorEastAsia" w:hAnsi="Khmer OS Battambang" w:cs="Khmer OS Battambang"/>
          <w:szCs w:val="22"/>
        </w:rPr>
        <w:t>P=22W</w:t>
      </w:r>
      <w:r w:rsidR="00CE2279" w:rsidRPr="00CB0100">
        <w:rPr>
          <w:rFonts w:ascii="Khmer OS Battambang" w:eastAsiaTheme="minorEastAsia" w:hAnsi="Khmer OS Battambang" w:cs="Khmer OS Battambang"/>
          <w:szCs w:val="22"/>
        </w:rPr>
        <w:t xml:space="preserve"> , f=66lm/w </w:t>
      </w:r>
      <w:r w:rsidR="00CE2279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និង </w:t>
      </w:r>
      <w:r w:rsidR="008B4B1F" w:rsidRPr="00CB0100">
        <w:rPr>
          <w:rFonts w:ascii="Khmer OS Battambang" w:eastAsiaTheme="minorEastAsia" w:hAnsi="Khmer OS Battambang" w:cs="Khmer OS Battambang"/>
          <w:szCs w:val="22"/>
        </w:rPr>
        <w:t>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8B4B1F" w:rsidRPr="00CB0100">
        <w:rPr>
          <w:rFonts w:ascii="Khmer OS Battambang" w:eastAsiaTheme="minorEastAsia" w:hAnsi="Khmer OS Battambang" w:cs="Khmer OS Battambang"/>
          <w:szCs w:val="22"/>
        </w:rPr>
        <w:t xml:space="preserve">= 0.5 </w:t>
      </w:r>
      <w:r w:rsidR="008B4B1F" w:rsidRPr="00CB0100">
        <w:rPr>
          <w:rFonts w:ascii="Khmer OS Battambang" w:eastAsiaTheme="minorEastAsia" w:hAnsi="Khmer OS Battambang" w:cs="Khmer OS Battambang" w:hint="cs"/>
          <w:szCs w:val="22"/>
          <w:cs/>
        </w:rPr>
        <w:t>។</w:t>
      </w:r>
    </w:p>
    <w:p w14:paraId="7CC51298" w14:textId="77777777" w:rsidR="00FC3AD1" w:rsidRPr="005D3A28" w:rsidRDefault="000C47E4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៦.១.គណនាអានុភាពអំពូល</w:t>
      </w:r>
    </w:p>
    <w:p w14:paraId="11FD44CC" w14:textId="1D2D1BED" w:rsidR="000C47E4" w:rsidRPr="00CB0100" w:rsidRDefault="000C47E4" w:rsidP="000C47E4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</w:t>
      </w:r>
      <w:r w:rsidR="00FC3AD1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ៈ</w:t>
      </w:r>
      <w:r w:rsidR="00FC3AD1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P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Lamp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×P</m:t>
        </m:r>
      </m:oMath>
    </w:p>
    <w:p w14:paraId="264AF2A8" w14:textId="3E5208C0" w:rsidR="00FC3AD1" w:rsidRPr="00CB0100" w:rsidRDefault="00FC3AD1" w:rsidP="000C47E4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 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P=4×22=88W</m:t>
        </m:r>
      </m:oMath>
    </w:p>
    <w:p w14:paraId="3E4A141A" w14:textId="74E23CFF" w:rsidR="000C47E4" w:rsidRPr="005D3A28" w:rsidRDefault="000C47E4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៦.២.គណនាកគុណប្រើប្រាស់របស់អំពូល</w:t>
      </w:r>
    </w:p>
    <w:p w14:paraId="3AF2089B" w14:textId="77777777" w:rsidR="000C47E4" w:rsidRPr="00CB0100" w:rsidRDefault="000C47E4" w:rsidP="000C47E4">
      <w:pPr>
        <w:rPr>
          <w:rFonts w:ascii="Khmer OS Battambang" w:eastAsiaTheme="minorEastAsia" w:hAnsi="Khmer OS Battambang" w:cs="Khmer OS Battambang"/>
          <w:szCs w:val="22"/>
        </w:rPr>
      </w:pPr>
    </w:p>
    <w:p w14:paraId="4044646D" w14:textId="6273ED90" w:rsidR="000C47E4" w:rsidRPr="00CB0100" w:rsidRDefault="000C47E4" w:rsidP="0055609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គ្រប់គ្រឿងទទួលទាំងអស់នៅក្នុងវិឡានេះ ការប្រើប្រាស់ថាមពលអគ្គិសនីក្នុង១ថ្ងៃវាមានរយៈពេលខុសៗគ្ន ហើយចំពោះការបំភ្លឺប្រើប្រាស់ជាមធ្យម </w:t>
      </w:r>
      <w:r w:rsidR="008C7167" w:rsidRPr="00CB0100">
        <w:rPr>
          <w:rFonts w:ascii="Khmer OS Battambang" w:eastAsiaTheme="minorEastAsia" w:hAnsi="Khmer OS Battambang" w:cs="Khmer OS Battambang"/>
          <w:szCs w:val="22"/>
        </w:rPr>
        <w:t>8h/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ថ្ងៃ។</w:t>
      </w:r>
    </w:p>
    <w:p w14:paraId="5B77177E" w14:textId="0E091ED7" w:rsidR="000C47E4" w:rsidRPr="00CB0100" w:rsidRDefault="000C47E4" w:rsidP="0055609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8C7167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4</m:t>
            </m:r>
          </m:den>
        </m:f>
      </m:oMath>
      <w:r w:rsidR="008C7167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8C7167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  </w:t>
      </w:r>
      <w:r w:rsidR="008C7167" w:rsidRPr="00CB0100">
        <w:rPr>
          <w:rFonts w:ascii="Khmer OS Battambang" w:eastAsiaTheme="minorEastAsia" w:hAnsi="Khmer OS Battambang" w:cs="Khmer OS Battambang"/>
          <w:szCs w:val="22"/>
        </w:rPr>
        <w:t xml:space="preserve">h=8h , 24h=1 </w:t>
      </w:r>
      <w:r w:rsidR="00556099" w:rsidRPr="00CB0100">
        <w:rPr>
          <w:rFonts w:ascii="Khmer OS Battambang" w:eastAsiaTheme="minorEastAsia" w:hAnsi="Khmer OS Battambang" w:cs="Khmer OS Battambang" w:hint="cs"/>
          <w:szCs w:val="22"/>
          <w:cs/>
        </w:rPr>
        <w:t>ថ្ងៃ</w:t>
      </w:r>
    </w:p>
    <w:p w14:paraId="6AEEE799" w14:textId="79D43425" w:rsidR="000C47E4" w:rsidRPr="00CB0100" w:rsidRDefault="000C47E4" w:rsidP="0055609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 w:rsidR="00556099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0.33</m:t>
        </m:r>
      </m:oMath>
    </w:p>
    <w:p w14:paraId="6A37CA3F" w14:textId="77777777" w:rsidR="000C47E4" w:rsidRPr="005D3A28" w:rsidRDefault="000C47E4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៦.៣.គណនាអានុភាពប្រើប្រាស់របស់អំពូល</w:t>
      </w:r>
    </w:p>
    <w:p w14:paraId="7956C1DA" w14:textId="77777777" w:rsidR="000C47E4" w:rsidRPr="00CB0100" w:rsidRDefault="000C47E4" w:rsidP="000C47E4">
      <w:pPr>
        <w:rPr>
          <w:rFonts w:ascii="Khmer OS Battambang" w:eastAsiaTheme="minorEastAsia" w:hAnsi="Khmer OS Battambang" w:cs="Khmer OS Battambang"/>
          <w:szCs w:val="22"/>
        </w:rPr>
      </w:pPr>
    </w:p>
    <w:p w14:paraId="12BE2215" w14:textId="5C59C915" w:rsidR="000C47E4" w:rsidRPr="00CB0100" w:rsidRDefault="000C47E4" w:rsidP="005C65F6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ង</w:t>
      </w:r>
      <w:r w:rsidR="00556099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</m:oMath>
      <w:r w:rsidR="00556099"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ជាអានុភាពរបស់អំពូលបន្ទាប់ពីគុណមេគុណប្រើប្រាស់ ។</w:t>
      </w:r>
    </w:p>
    <w:p w14:paraId="232E446A" w14:textId="01623971" w:rsidR="000C47E4" w:rsidRPr="00CB0100" w:rsidRDefault="000C47E4" w:rsidP="005C65F6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យើងបាន </w:t>
      </w:r>
      <w:proofErr w:type="spellStart"/>
      <w:r w:rsidRPr="00813D9E">
        <w:rPr>
          <w:rFonts w:ascii="Times New Roman" w:eastAsiaTheme="minorEastAsia" w:hAnsi="Times New Roman" w:cs="Times New Roman"/>
          <w:sz w:val="24"/>
          <w:szCs w:val="24"/>
        </w:rPr>
        <w:t>P′</w:t>
      </w:r>
      <w:r w:rsidRPr="00813D9E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Total</w:t>
      </w:r>
      <w:proofErr w:type="spellEnd"/>
      <w:r w:rsidRPr="00813D9E">
        <w:rPr>
          <w:rFonts w:ascii="Times New Roman" w:eastAsiaTheme="minorEastAsia" w:hAnsi="Times New Roman" w:cs="Times New Roman"/>
          <w:sz w:val="24"/>
          <w:szCs w:val="24"/>
        </w:rPr>
        <w:t>=</w:t>
      </w:r>
      <w:proofErr w:type="spellStart"/>
      <w:r w:rsidRPr="00813D9E">
        <w:rPr>
          <w:rFonts w:ascii="Times New Roman" w:eastAsiaTheme="minorEastAsia" w:hAnsi="Times New Roman" w:cs="Times New Roman"/>
          <w:sz w:val="24"/>
          <w:szCs w:val="24"/>
        </w:rPr>
        <w:t>P</w:t>
      </w:r>
      <w:r w:rsidRPr="00813D9E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Total</w:t>
      </w:r>
      <w:r w:rsidRPr="00813D9E">
        <w:rPr>
          <w:rFonts w:ascii="Times New Roman" w:eastAsiaTheme="minorEastAsia" w:hAnsi="Times New Roman" w:cs="Times New Roman"/>
          <w:sz w:val="24"/>
          <w:szCs w:val="24"/>
        </w:rPr>
        <w:t>×Ku</w:t>
      </w:r>
      <w:proofErr w:type="spellEnd"/>
    </w:p>
    <w:p w14:paraId="7B1EB1F7" w14:textId="47B32197" w:rsidR="000C47E4" w:rsidRPr="00CB0100" w:rsidRDefault="005C65F6" w:rsidP="005C65F6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sym w:font="Wingdings" w:char="F0F0"/>
      </w: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88×0.33=29.04W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4849788A" w14:textId="2324AC41" w:rsidR="000C47E4" w:rsidRPr="005D3A28" w:rsidRDefault="000C47E4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៦.៤.គណនាចរន្តណូមីណាល់របស់អំពូល</w:t>
      </w:r>
    </w:p>
    <w:p w14:paraId="3A42B825" w14:textId="00889D89" w:rsidR="000C47E4" w:rsidRPr="00CB0100" w:rsidRDefault="000C47E4" w:rsidP="00905B90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ៈ</w:t>
      </w:r>
      <w:r w:rsidR="00905B90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</w:p>
    <w:p w14:paraId="70C8A9D0" w14:textId="368BFD44" w:rsidR="000C47E4" w:rsidRPr="00CB0100" w:rsidRDefault="00000000" w:rsidP="000C47E4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=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otal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U×Cosφ</m:t>
            </m:r>
          </m:den>
        </m:f>
      </m:oMath>
      <w:r w:rsidR="009A4E99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9A4E99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88W</m:t>
        </m:r>
      </m:oMath>
      <w:r w:rsidR="009A4E99" w:rsidRPr="00CB0100">
        <w:rPr>
          <w:rFonts w:ascii="Khmer OS Battambang" w:eastAsiaTheme="minorEastAsia" w:hAnsi="Khmer OS Battambang" w:cs="Khmer OS Battambang"/>
          <w:szCs w:val="22"/>
        </w:rPr>
        <w:t xml:space="preserve"> , U=220</w:t>
      </w:r>
      <w:r w:rsidR="004F3168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proofErr w:type="gramStart"/>
      <w:r w:rsidR="009A4E99" w:rsidRPr="00CB0100">
        <w:rPr>
          <w:rFonts w:ascii="Khmer OS Battambang" w:eastAsiaTheme="minorEastAsia" w:hAnsi="Khmer OS Battambang" w:cs="Khmer OS Battambang"/>
          <w:szCs w:val="22"/>
        </w:rPr>
        <w:t>V</w:t>
      </w:r>
      <w:r w:rsidR="004F3168" w:rsidRPr="00CB0100">
        <w:rPr>
          <w:rFonts w:ascii="Khmer OS Battambang" w:eastAsiaTheme="minorEastAsia" w:hAnsi="Khmer OS Battambang" w:cs="Khmer OS Battambang"/>
          <w:szCs w:val="22"/>
        </w:rPr>
        <w:t xml:space="preserve">  </w:t>
      </w:r>
      <w:r w:rsidR="009A4E99" w:rsidRPr="00CB0100">
        <w:rPr>
          <w:rFonts w:ascii="Khmer OS Battambang" w:eastAsiaTheme="minorEastAsia" w:hAnsi="Khmer OS Battambang" w:cs="Khmer OS Battambang"/>
          <w:szCs w:val="22"/>
        </w:rPr>
        <w:t>,</w:t>
      </w:r>
      <w:proofErr w:type="gramEnd"/>
      <w:r w:rsidR="009A4E99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4F3168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9A4E99" w:rsidRPr="00CB0100">
        <w:rPr>
          <w:rFonts w:ascii="Khmer OS Battambang" w:eastAsiaTheme="minorEastAsia" w:hAnsi="Khmer OS Battambang" w:cs="Khmer OS Battambang"/>
          <w:szCs w:val="22"/>
        </w:rPr>
        <w:t>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=0.5</m:t>
        </m:r>
      </m:oMath>
    </w:p>
    <w:p w14:paraId="18C03B50" w14:textId="58BF6A36" w:rsidR="000C47E4" w:rsidRPr="00CB0100" w:rsidRDefault="000C47E4" w:rsidP="009A4E9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 w:rsidR="004F3168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8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20×0.5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0.8A</m:t>
        </m:r>
      </m:oMath>
    </w:p>
    <w:p w14:paraId="58E8666D" w14:textId="4BE2936E" w:rsidR="00141993" w:rsidRPr="00CB0100" w:rsidRDefault="00141993" w:rsidP="009A4E9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="00683A3B"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="00683A3B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683A3B" w:rsidRPr="00CB0100">
        <w:rPr>
          <w:rFonts w:ascii="Khmer OS Battambang" w:eastAsiaTheme="minorEastAsia" w:hAnsi="Khmer OS Battambang" w:cs="Khmer OS Battambang"/>
          <w:szCs w:val="22"/>
        </w:rPr>
        <w:t>=  0.8</w:t>
      </w:r>
      <w:r w:rsidR="00683A3B" w:rsidRPr="00CB0100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683A3B" w:rsidRPr="00CB0100">
        <w:rPr>
          <w:rFonts w:ascii="Khmer OS Battambang" w:eastAsiaTheme="minorEastAsia" w:hAnsi="Khmer OS Battambang" w:cs="Khmer OS Battambang"/>
          <w:szCs w:val="22"/>
        </w:rPr>
        <w:t>A</w:t>
      </w:r>
    </w:p>
    <w:p w14:paraId="2681DA07" w14:textId="77777777" w:rsidR="008D745C" w:rsidRDefault="008D745C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1FB31918" w14:textId="63C5635D" w:rsidR="000C47E4" w:rsidRPr="005D3A28" w:rsidRDefault="000C47E4" w:rsidP="000C47E4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.១៦.៥.វិធីសាស្ត្រគណនាមុខកាត់ខ្សែអំពូល</w:t>
      </w:r>
    </w:p>
    <w:p w14:paraId="34D660AC" w14:textId="3E311370" w:rsidR="000C47E4" w:rsidRPr="00CB0100" w:rsidRDefault="000C47E4" w:rsidP="00683A3B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 =</w:t>
      </w:r>
      <w:r w:rsidR="00683A3B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741450E7" w14:textId="4DBBAE04" w:rsidR="00683A3B" w:rsidRPr="00CB0100" w:rsidRDefault="00683A3B" w:rsidP="00683A3B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0.8A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J=4A/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5AB4966A" w14:textId="45023601" w:rsidR="000C47E4" w:rsidRPr="00CB0100" w:rsidRDefault="00FA5A85" w:rsidP="000C47E4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0.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0.2</m:t>
        </m:r>
        <m:sSup>
          <m:sSup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2</m:t>
            </m:r>
          </m:sup>
        </m:sSup>
      </m:oMath>
    </w:p>
    <w:p w14:paraId="1D245A93" w14:textId="144D0035" w:rsidR="00D040EB" w:rsidRPr="00CB0100" w:rsidRDefault="000C47E4" w:rsidP="00FA5A85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 ដើម្បីសុវត្តិភាពលើការប្រើប្រាស់ និងតាមស្តង់ដាកំណត់យក</w:t>
      </w:r>
      <w:r w:rsidR="00FA5A85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proofErr w:type="spellStart"/>
      <w:r w:rsidR="00FA5A85"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="00FA5A85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827265">
        <w:rPr>
          <w:rFonts w:ascii="Khmer OS Battambang" w:eastAsiaTheme="minorEastAsia" w:hAnsi="Khmer OS Battambang" w:cs="Khmer OS Battambang"/>
          <w:szCs w:val="22"/>
        </w:rPr>
        <w:t>0.5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="00FA5A85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។</w:t>
      </w:r>
    </w:p>
    <w:p w14:paraId="7A585EEF" w14:textId="77777777" w:rsidR="00B7645A" w:rsidRPr="005D3A28" w:rsidRDefault="00D040EB" w:rsidP="00D040EB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១៧ វិធីសាស្ត្រគណនាមុខកាត់ខ្សែសម្រាប់ធ្នាប់</w:t>
      </w:r>
      <w:r w:rsidR="00B7645A"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ចរន្ត</w:t>
      </w:r>
    </w:p>
    <w:p w14:paraId="098687B8" w14:textId="2A35D858" w:rsidR="00D040EB" w:rsidRPr="00CB0100" w:rsidRDefault="00D040EB" w:rsidP="00B7645A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ខ្ញុំសូមលើកយកបន្ទប់ទទួលភ្ញៀវតែមួយមកធ្វើការគណនាមុខកាត់ខ្សែសម្រាប់ភ្ជាប់កម្ពុជាចំនួ</w:t>
      </w:r>
      <w:r w:rsidR="00B7645A" w:rsidRPr="00CB0100">
        <w:rPr>
          <w:rFonts w:ascii="Khmer OS Battambang" w:eastAsiaTheme="minorEastAsia" w:hAnsi="Khmer OS Battambang" w:cs="Khmer OS Battambang" w:hint="cs"/>
          <w:szCs w:val="22"/>
          <w:cs/>
        </w:rPr>
        <w:t>ន</w:t>
      </w:r>
    </w:p>
    <w:p w14:paraId="7B074A53" w14:textId="6EB97EF5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ហើយរាល់បន្ទប់កន្លែងផ្សេងទៀតមានលំនាំនិងប្រើប្រាស់រូបមន្តដូចគ្នា។</w:t>
      </w:r>
    </w:p>
    <w:p w14:paraId="61BB50C8" w14:textId="320792D8" w:rsidR="00D040EB" w:rsidRPr="00CB0100" w:rsidRDefault="00D040EB" w:rsidP="00B7645A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បន្ទប់</w:t>
      </w:r>
      <w:r w:rsidR="00B7645A" w:rsidRPr="00CB0100">
        <w:rPr>
          <w:rFonts w:ascii="Khmer OS Battambang" w:eastAsiaTheme="minorEastAsia" w:hAnsi="Khmer OS Battambang" w:cs="Khmer OS Battambang" w:hint="cs"/>
          <w:szCs w:val="22"/>
          <w:cs/>
        </w:rPr>
        <w:t>គេង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នេះមានអានុភាព</w:t>
      </w:r>
      <w:r w:rsidR="00B7645A" w:rsidRPr="00CB0100">
        <w:rPr>
          <w:rFonts w:ascii="Khmer OS Battambang" w:eastAsiaTheme="minorEastAsia" w:hAnsi="Khmer OS Battambang" w:cs="Khmer OS Battambang"/>
          <w:szCs w:val="22"/>
        </w:rPr>
        <w:t xml:space="preserve"> P=</w:t>
      </w:r>
      <w:r w:rsidR="00E1174A" w:rsidRPr="00CB0100">
        <w:rPr>
          <w:rFonts w:ascii="Khmer OS Battambang" w:eastAsiaTheme="minorEastAsia" w:hAnsi="Khmer OS Battambang" w:cs="Khmer OS Battambang"/>
          <w:szCs w:val="22"/>
        </w:rPr>
        <w:t>220W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ដែលយើងប្រើប្រាស់តង់ស្យុង </w:t>
      </w:r>
      <w:r w:rsidR="00E1174A" w:rsidRPr="00CB0100">
        <w:rPr>
          <w:rFonts w:ascii="Khmer OS Battambang" w:eastAsiaTheme="minorEastAsia" w:hAnsi="Khmer OS Battambang" w:cs="Khmer OS Battambang"/>
          <w:szCs w:val="22"/>
        </w:rPr>
        <w:t xml:space="preserve">220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Vol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និងមាន</w:t>
      </w:r>
    </w:p>
    <w:p w14:paraId="53782EE6" w14:textId="781F3466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ធ្លាប់ចរន្តចំនួន</w:t>
      </w:r>
      <w:r w:rsidR="00E1174A" w:rsidRPr="00CB0100">
        <w:rPr>
          <w:rFonts w:ascii="Khmer OS Battambang" w:eastAsiaTheme="minorEastAsia" w:hAnsi="Khmer OS Battambang" w:cs="Khmer OS Battambang"/>
          <w:szCs w:val="22"/>
        </w:rPr>
        <w:t xml:space="preserve"> 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ដោយចរន្តរបស់ឆ</w:t>
      </w:r>
      <w:r w:rsidR="00E1174A" w:rsidRPr="00CB0100">
        <w:rPr>
          <w:rFonts w:ascii="Khmer OS Battambang" w:eastAsiaTheme="minorEastAsia" w:hAnsi="Khmer OS Battambang" w:cs="Khmer OS Battambang" w:hint="cs"/>
          <w:szCs w:val="22"/>
          <w:cs/>
        </w:rPr>
        <w:t>្នាប់ចរ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ួយ</w:t>
      </w:r>
      <w:r w:rsidR="00E1174A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 </w:t>
      </w:r>
      <w:r w:rsidR="00E1174A" w:rsidRPr="00CB0100">
        <w:rPr>
          <w:rFonts w:ascii="Khmer OS Battambang" w:eastAsiaTheme="minorEastAsia" w:hAnsi="Khmer OS Battambang" w:cs="Khmer OS Battambang"/>
          <w:szCs w:val="22"/>
        </w:rPr>
        <w:t>10A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និងចរន្តប្រើប្រាស់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b</m:t>
            </m:r>
          </m:sub>
        </m:sSub>
      </m:oMath>
      <w:r w:rsidR="00E1174A" w:rsidRPr="00CB0100">
        <w:rPr>
          <w:rFonts w:ascii="Khmer OS Battambang" w:eastAsiaTheme="minorEastAsia" w:hAnsi="Khmer OS Battambang" w:cs="Khmer OS Battambang"/>
          <w:szCs w:val="22"/>
        </w:rPr>
        <w:t xml:space="preserve">=1.25 A </w:t>
      </w:r>
      <w:r w:rsidR="00E1174A" w:rsidRPr="00CB0100">
        <w:rPr>
          <w:rFonts w:ascii="Khmer OS Battambang" w:eastAsiaTheme="minorEastAsia" w:hAnsi="Khmer OS Battambang" w:cs="Khmer OS Battambang" w:hint="cs"/>
          <w:szCs w:val="22"/>
          <w:cs/>
        </w:rPr>
        <w:t>។</w:t>
      </w:r>
    </w:p>
    <w:p w14:paraId="780BCC96" w14:textId="6F3D77BB" w:rsidR="00D040EB" w:rsidRPr="00CB0100" w:rsidRDefault="00D040EB" w:rsidP="00E1174A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E1174A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b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59367D37" w14:textId="3F9A8B29" w:rsidR="00E1174A" w:rsidRPr="00CB0100" w:rsidRDefault="00E1174A" w:rsidP="00E1174A">
      <w:pPr>
        <w:ind w:firstLine="720"/>
        <w:rPr>
          <w:rFonts w:ascii="Khmer OS Battambang" w:eastAsiaTheme="minorEastAsia" w:hAnsi="Khmer OS Battambang" w:cs="Khmer OS Battambang"/>
          <w:szCs w:val="22"/>
          <w:vertAlign w:val="superscript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ដោយ 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.25</m:t>
        </m:r>
      </m:oMath>
      <w:r w:rsidR="007956AD" w:rsidRPr="00CB0100">
        <w:rPr>
          <w:rFonts w:ascii="Khmer OS Battambang" w:eastAsiaTheme="minorEastAsia" w:hAnsi="Khmer OS Battambang" w:cs="Khmer OS Battambang"/>
          <w:szCs w:val="22"/>
        </w:rPr>
        <w:tab/>
        <w:t>J=4A/mm</w:t>
      </w:r>
      <w:r w:rsidR="007956AD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42A2FDE4" w14:textId="70B14B07" w:rsidR="007956AD" w:rsidRPr="00CB0100" w:rsidRDefault="007956AD" w:rsidP="00E1174A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1.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0.31</m:t>
        </m:r>
      </m:oMath>
    </w:p>
    <w:p w14:paraId="6961848D" w14:textId="218CB9C1" w:rsidR="007956AD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 ដើម្បីសុវត្ថិភាពលើការប្រើប្រាស់ និងតាមស្តង់ជាកំ</w:t>
      </w:r>
      <w:r w:rsidR="007956AD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ណត់យក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0.5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។ </w:t>
      </w:r>
    </w:p>
    <w:p w14:paraId="65E09E2A" w14:textId="5DF4E76E" w:rsidR="00D040EB" w:rsidRPr="005D3A28" w:rsidRDefault="00D040EB" w:rsidP="00D040EB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5D3A28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១៨ វិធីសាស្រ្តគណនះមុខកាត់ខ្សែសម្រាប់ម៉ាស៊ីនត្រជាក់</w:t>
      </w:r>
    </w:p>
    <w:p w14:paraId="00D4DE19" w14:textId="34F60106" w:rsidR="00D040EB" w:rsidRPr="00CB0100" w:rsidRDefault="00D040EB" w:rsidP="007956AD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ខ្ញុំសូមលើកយកបន្ទប់</w:t>
      </w:r>
      <w:r w:rsidR="007956AD" w:rsidRPr="00CB0100">
        <w:rPr>
          <w:rFonts w:ascii="Khmer OS Battambang" w:eastAsiaTheme="minorEastAsia" w:hAnsi="Khmer OS Battambang" w:cs="Khmer OS Battambang" w:hint="cs"/>
          <w:szCs w:val="22"/>
          <w:cs/>
        </w:rPr>
        <w:t>គេ</w:t>
      </w:r>
      <w:r w:rsidR="00A26CE9" w:rsidRPr="00CB0100">
        <w:rPr>
          <w:rFonts w:ascii="Khmer OS Battambang" w:eastAsiaTheme="minorEastAsia" w:hAnsi="Khmer OS Battambang" w:cs="Khmer OS Battambang" w:hint="cs"/>
          <w:szCs w:val="22"/>
          <w:cs/>
        </w:rPr>
        <w:t>ង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ែមួយមកធ្វើការតលនាមុខកាត់ខ្សែសម្រាប់ម៉ាស៊ីនត្រជាក់ ជាគំរូ ហើយរាល់បន្ទប់ឬកន្លែងផ្សេងទៀតមានលំនិងប្រើប្រាស់រូបមន្តដូចគ្នា។</w:t>
      </w:r>
    </w:p>
    <w:p w14:paraId="509488B1" w14:textId="2DB5C284" w:rsidR="00D040EB" w:rsidRPr="00CB0100" w:rsidRDefault="00D040EB" w:rsidP="007956AD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បន្ទប់</w:t>
      </w:r>
      <w:r w:rsidR="00A26CE9" w:rsidRPr="00CB0100">
        <w:rPr>
          <w:rFonts w:ascii="Khmer OS Battambang" w:eastAsiaTheme="minorEastAsia" w:hAnsi="Khmer OS Battambang" w:cs="Khmer OS Battambang" w:hint="cs"/>
          <w:szCs w:val="22"/>
          <w:cs/>
        </w:rPr>
        <w:t>គេង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នេះប្រើប្រាស់ម៉ាស៊ីនត្រជាក់ចំនួន </w:t>
      </w:r>
      <w:r w:rsidR="00A26CE9" w:rsidRPr="00CB0100">
        <w:rPr>
          <w:rFonts w:ascii="Khmer OS Battambang" w:eastAsiaTheme="minorEastAsia" w:hAnsi="Khmer OS Battambang" w:cs="Khmer OS Battambang" w:hint="cs"/>
          <w:szCs w:val="22"/>
          <w:cs/>
        </w:rPr>
        <w:t>១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គឿង</w:t>
      </w:r>
      <w:r w:rsidR="00A26CE9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= 1</w:t>
      </w:r>
      <w:r w:rsidRPr="00CB0100">
        <w:rPr>
          <w:rFonts w:ascii="Khmer OS Battambang" w:eastAsiaTheme="minorEastAsia" w:hAnsi="Khmer OS Battambang" w:cs="Khmer OS Battambang"/>
          <w:szCs w:val="22"/>
        </w:rPr>
        <w:t>HP</w:t>
      </w:r>
      <w:r w:rsidR="00A26CE9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ានអានុភាព</w:t>
      </w:r>
      <w:r w:rsidR="00A26CE9" w:rsidRPr="00CB0100">
        <w:rPr>
          <w:rFonts w:ascii="Khmer OS Battambang" w:eastAsiaTheme="minorEastAsia" w:hAnsi="Khmer OS Battambang" w:cs="Khmer OS Battambang"/>
          <w:szCs w:val="22"/>
        </w:rPr>
        <w:tab/>
        <w:t>P=750</w:t>
      </w:r>
    </w:p>
    <w:p w14:paraId="46C0CF8C" w14:textId="77777777" w:rsidR="00A26CE9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្រើប្រាស់តង់ស្យុង 220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V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និងមាន </w:t>
      </w:r>
      <w:r w:rsidRPr="00CB0100">
        <w:rPr>
          <w:rFonts w:ascii="Khmer OS Battambang" w:eastAsiaTheme="minorEastAsia" w:hAnsi="Khmer OS Battambang" w:cs="Khmer OS Battambang"/>
          <w:szCs w:val="22"/>
        </w:rPr>
        <w:t>Cop=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0.8 ។</w:t>
      </w:r>
    </w:p>
    <w:p w14:paraId="385738D0" w14:textId="2831BE52" w:rsidR="00D040EB" w:rsidRPr="005D3A28" w:rsidRDefault="00D040EB" w:rsidP="005D3A28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 ១៨.១.គណនាម</w:t>
      </w:r>
      <w:r w:rsidR="00A26CE9"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េ</w:t>
      </w: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គុណប្រើប្រាស់របស់ម៉ាស៊ីនត្រជាក់</w:t>
      </w:r>
    </w:p>
    <w:p w14:paraId="052B4DAC" w14:textId="36125696" w:rsidR="00D040EB" w:rsidRPr="00CB0100" w:rsidRDefault="00D040EB" w:rsidP="002F17A4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ជាមធ្យមប្រើប្រាស់ម៉ាស៊ី</w:t>
      </w:r>
      <w:r w:rsidR="002F17A4" w:rsidRPr="00CB0100">
        <w:rPr>
          <w:rFonts w:ascii="Khmer OS Battambang" w:eastAsiaTheme="minorEastAsia" w:hAnsi="Khmer OS Battambang" w:cs="Khmer OS Battambang" w:hint="cs"/>
          <w:szCs w:val="22"/>
          <w:cs/>
        </w:rPr>
        <w:t>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្រ</w:t>
      </w:r>
      <w:r w:rsidR="002F17A4"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ជាក់ </w:t>
      </w:r>
      <w:r w:rsidR="002F17A4" w:rsidRPr="00CB0100">
        <w:rPr>
          <w:rFonts w:ascii="Khmer OS Battambang" w:eastAsiaTheme="minorEastAsia" w:hAnsi="Khmer OS Battambang" w:cs="Khmer OS Battambang"/>
          <w:szCs w:val="22"/>
        </w:rPr>
        <w:t>10h/</w:t>
      </w:r>
      <w:r w:rsidR="002F17A4" w:rsidRPr="00CB0100">
        <w:rPr>
          <w:rFonts w:ascii="Khmer OS Battambang" w:eastAsiaTheme="minorEastAsia" w:hAnsi="Khmer OS Battambang" w:cs="Khmer OS Battambang" w:hint="cs"/>
          <w:szCs w:val="22"/>
          <w:cs/>
        </w:rPr>
        <w:t>ថ្ងៃ</w:t>
      </w:r>
    </w:p>
    <w:p w14:paraId="09C913C5" w14:textId="4691E9FD" w:rsidR="00D040EB" w:rsidRPr="00CB0100" w:rsidRDefault="002F17A4" w:rsidP="002F17A4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4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</w:rPr>
        <w:t>h=10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ម៉ោង</w:t>
      </w:r>
    </w:p>
    <w:p w14:paraId="0EED4FFA" w14:textId="2E9B360C" w:rsidR="002F17A4" w:rsidRPr="001C6C11" w:rsidRDefault="002F17A4" w:rsidP="002F17A4">
      <w:pPr>
        <w:ind w:firstLine="720"/>
        <w:rPr>
          <w:rFonts w:ascii="Khmer OS Battambang" w:eastAsiaTheme="minorEastAsia" w:hAnsi="Khmer OS Battambang" w:cs="Khmer OS Battambang"/>
          <w:i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យើងបាន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0.41</m:t>
        </m:r>
      </m:oMath>
    </w:p>
    <w:p w14:paraId="3B89236F" w14:textId="77777777" w:rsidR="008D745C" w:rsidRDefault="008D745C" w:rsidP="005D3A28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0C9139DF" w14:textId="5E95FFF4" w:rsidR="00D040EB" w:rsidRPr="005D3A28" w:rsidRDefault="00D040EB" w:rsidP="005D3A28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.១៨.២.គណនាអានុភាពប្រើប្រាស់ម៉ាស៊ីន</w:t>
      </w:r>
      <w:r w:rsidR="00443F44"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ត្រជាក់</w:t>
      </w:r>
    </w:p>
    <w:p w14:paraId="3A65CC5F" w14:textId="344AD50E" w:rsidR="00D040EB" w:rsidRPr="00CB0100" w:rsidRDefault="00443F44" w:rsidP="00D040EB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 xml:space="preserve">តាង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ជាអនុភាពម៉ាស៊ីនត្រជាក់</w:t>
      </w:r>
      <w:r w:rsidR="0086561F" w:rsidRPr="00CB0100">
        <w:rPr>
          <w:rFonts w:ascii="Khmer OS Battambang" w:eastAsiaTheme="minorEastAsia" w:hAnsi="Khmer OS Battambang" w:cs="Khmer OS Battambang" w:hint="cs"/>
          <w:szCs w:val="22"/>
          <w:cs/>
        </w:rPr>
        <w:t>បន្ទាប់ពីគុណមេគុណប្រើប្រាស់</w:t>
      </w:r>
    </w:p>
    <w:p w14:paraId="2F7EB3B1" w14:textId="54DE5762" w:rsidR="00D040EB" w:rsidRPr="00CB0100" w:rsidRDefault="00D040EB" w:rsidP="0086561F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យើងបាន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u</m:t>
            </m:r>
          </m:sub>
        </m:sSub>
      </m:oMath>
    </w:p>
    <w:p w14:paraId="30C07315" w14:textId="1FADBAEB" w:rsidR="00D040EB" w:rsidRPr="00CB0100" w:rsidRDefault="00000000" w:rsidP="0086561F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750×0.41=307.5W</m:t>
        </m:r>
      </m:oMath>
    </w:p>
    <w:p w14:paraId="4F3743A4" w14:textId="04CCAA9A" w:rsidR="00D040EB" w:rsidRPr="005D3A28" w:rsidRDefault="00D040EB" w:rsidP="00DE77A7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៨.៣.គណនាចរន្តណូមិណាល់របស់ម៉ាស៊ីនត្រជាក់</w:t>
      </w:r>
    </w:p>
    <w:p w14:paraId="359EA58E" w14:textId="564B2485" w:rsidR="00D040EB" w:rsidRPr="00CB0100" w:rsidRDefault="00D040EB" w:rsidP="00417473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417473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</w:p>
    <w:p w14:paraId="236CEB96" w14:textId="67BC603B" w:rsidR="00D040EB" w:rsidRPr="00CB0100" w:rsidRDefault="00417473" w:rsidP="00417473">
      <w:pPr>
        <w:tabs>
          <w:tab w:val="left" w:pos="3864"/>
        </w:tabs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 xml:space="preserve">            </w:t>
      </w:r>
      <w:r w:rsidRPr="00CB0100">
        <w:rPr>
          <w:rFonts w:ascii="Khmer OS Battambang" w:eastAsiaTheme="minorEastAsia" w:hAnsi="Khmer OS Battambang" w:cs="Khmer OS Battambang"/>
          <w:szCs w:val="22"/>
        </w:rPr>
        <w:sym w:font="Wingdings" w:char="F0F0"/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Air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  <w:r w:rsidR="00422012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422012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422012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ir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750W</m:t>
        </m:r>
      </m:oMath>
      <w:r w:rsidR="00422012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U=220V</m:t>
        </m:r>
      </m:oMath>
      <w:r w:rsidR="00422012" w:rsidRPr="00CB0100">
        <w:rPr>
          <w:rFonts w:ascii="Khmer OS Battambang" w:eastAsiaTheme="minorEastAsia" w:hAnsi="Khmer OS Battambang" w:cs="Khmer OS Battambang"/>
          <w:szCs w:val="22"/>
        </w:rPr>
        <w:tab/>
        <w:t>Cos</w:t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φ</m:t>
        </m:r>
      </m:oMath>
      <w:r w:rsidR="00422012" w:rsidRPr="00CB0100">
        <w:rPr>
          <w:rFonts w:ascii="Khmer OS Battambang" w:eastAsiaTheme="minorEastAsia" w:hAnsi="Khmer OS Battambang" w:cs="Khmer OS Battambang"/>
          <w:szCs w:val="22"/>
        </w:rPr>
        <w:t>=0.8</w:t>
      </w:r>
    </w:p>
    <w:p w14:paraId="1FB9330D" w14:textId="77777777" w:rsidR="00642991" w:rsidRPr="00CB0100" w:rsidRDefault="00422012" w:rsidP="00642991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5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20×0.8</m:t>
            </m:r>
          </m:den>
        </m:f>
      </m:oMath>
      <w:r w:rsidR="00C405C9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4.26A</m:t>
        </m:r>
      </m:oMath>
    </w:p>
    <w:p w14:paraId="01F0958C" w14:textId="1EE831B2" w:rsidR="00C405C9" w:rsidRPr="00CB0100" w:rsidRDefault="00C405C9" w:rsidP="00D040EB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.26A</m:t>
        </m:r>
      </m:oMath>
    </w:p>
    <w:p w14:paraId="4B97FD0D" w14:textId="77777777" w:rsidR="00C405C9" w:rsidRPr="005D3A28" w:rsidRDefault="00D040EB" w:rsidP="00DE77A7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5D3A28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 xml:space="preserve">២.១៨.៤.គណនាមុខកាត់ខ្សែសម្រាប់ម៉ាស៊ីនត្រជាក់ </w:t>
      </w:r>
    </w:p>
    <w:p w14:paraId="0369549A" w14:textId="0020F507" w:rsidR="00D040EB" w:rsidRPr="00CB0100" w:rsidRDefault="00C405C9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636F72D7" w14:textId="3C9A65D8" w:rsidR="00C405C9" w:rsidRPr="00CB0100" w:rsidRDefault="00C405C9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4.26A</m:t>
        </m:r>
      </m:oMath>
      <w:r w:rsidR="00176A0A" w:rsidRPr="00CB0100">
        <w:rPr>
          <w:rFonts w:ascii="Khmer OS Battambang" w:eastAsiaTheme="minorEastAsia" w:hAnsi="Khmer OS Battambang" w:cs="Khmer OS Battambang"/>
          <w:szCs w:val="22"/>
        </w:rPr>
        <w:tab/>
        <w:t>J=4A/mm</w:t>
      </w:r>
      <w:r w:rsidR="00176A0A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55595C8D" w14:textId="4750EA9B" w:rsidR="00176A0A" w:rsidRPr="00CB0100" w:rsidRDefault="00176A0A" w:rsidP="00D040EB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.2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.06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4DEAC329" w14:textId="660E8FC7" w:rsidR="00176A0A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 ដើម្បីសុវត្ថិភាពលើការប្រើប្រាស់ និងតាមស្តង់ដាកំណត់យក</w:t>
      </w:r>
      <w:r w:rsidR="00176A0A"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proofErr w:type="spellStart"/>
      <w:r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="00176A0A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176A0A" w:rsidRPr="00CB0100">
        <w:rPr>
          <w:rFonts w:ascii="Khmer OS Battambang" w:eastAsiaTheme="minorEastAsia" w:hAnsi="Khmer OS Battambang" w:cs="Khmer OS Battambang"/>
          <w:szCs w:val="22"/>
        </w:rPr>
        <w:t>1.5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="00176A0A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។ </w:t>
      </w:r>
    </w:p>
    <w:p w14:paraId="617495E4" w14:textId="444CDFE4" w:rsidR="00D040EB" w:rsidRPr="00DE77A7" w:rsidRDefault="00D040EB" w:rsidP="00D040EB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</w:t>
      </w:r>
      <w:r w:rsidR="00D84F09"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.</w:t>
      </w:r>
      <w:r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១</w:t>
      </w:r>
      <w:r w:rsidR="00D84F09"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៩</w:t>
      </w:r>
      <w:r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 xml:space="preserve"> វិធីសាស្ត្រគណនាមុខកាត់ខ្សែរតាមបន្ទប់នីមួយៗ</w:t>
      </w:r>
    </w:p>
    <w:p w14:paraId="38CCD23D" w14:textId="37EB1F45" w:rsidR="00D040EB" w:rsidRPr="00CB0100" w:rsidRDefault="00D040EB" w:rsidP="00AE2B00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តាមការគណនាខាងលើយើងអាចសរុបអានុភាពទាំងអស់មានអំពូល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ឆ្</w:t>
      </w:r>
      <w:r w:rsidR="00176A0A" w:rsidRPr="00CB0100">
        <w:rPr>
          <w:rFonts w:ascii="Khmer OS Battambang" w:eastAsiaTheme="minorEastAsia" w:hAnsi="Khmer OS Battambang" w:cs="Khmer OS Battambang" w:hint="cs"/>
          <w:szCs w:val="22"/>
          <w:cs/>
        </w:rPr>
        <w:t>នាប់ចរ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 និងម៉ាស៊ីនត្រជាក់ ហើយក្នុងការគណនានេះយើងជ្រើសរើសយកបន្ទប់</w:t>
      </w:r>
      <w:r w:rsidR="00AE2B00" w:rsidRPr="00CB0100">
        <w:rPr>
          <w:rFonts w:ascii="Khmer OS Battambang" w:eastAsiaTheme="minorEastAsia" w:hAnsi="Khmer OS Battambang" w:cs="Khmer OS Battambang" w:hint="cs"/>
          <w:szCs w:val="22"/>
          <w:cs/>
        </w:rPr>
        <w:t>គេង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ួយមកសិក្សា ចំណែកឯបន្ទប់ផ្សេងទៀតមាន</w:t>
      </w:r>
    </w:p>
    <w:p w14:paraId="34F7A9E5" w14:textId="521B7D45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បង្ហាញក្នុងតារាង។</w:t>
      </w:r>
    </w:p>
    <w:p w14:paraId="001EDC58" w14:textId="3E387CB5" w:rsidR="00D040EB" w:rsidRPr="00DE77A7" w:rsidRDefault="00D040EB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៩.១.គណនាអានុភាពសរុបបន្ទប់</w:t>
      </w:r>
      <w:r w:rsidR="00D84F09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គេង</w:t>
      </w:r>
    </w:p>
    <w:p w14:paraId="57FF159B" w14:textId="10BD0CE5" w:rsidR="00D040EB" w:rsidRPr="00CB0100" w:rsidRDefault="00D040EB" w:rsidP="00AE2B00">
      <w:pPr>
        <w:ind w:firstLine="720"/>
        <w:rPr>
          <w:rFonts w:ascii="Khmer OS Battambang" w:eastAsiaTheme="minorEastAsia" w:hAnsi="Khmer OS Battambang" w:cs="Khmer OS Battambang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</w:t>
      </w:r>
      <w:r w:rsidR="00AE2B00" w:rsidRPr="00CB0100">
        <w:rPr>
          <w:rFonts w:ascii="Khmer OS Battambang" w:eastAsiaTheme="minorEastAsia" w:hAnsi="Khmer OS Battambang" w:cs="Khmer OS Battambang" w:hint="cs"/>
          <w:szCs w:val="22"/>
          <w:cs/>
        </w:rPr>
        <w:t>ន</w:t>
      </w:r>
      <w:r w:rsidR="00AE2B00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Lamp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+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ocket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ir.C</m:t>
            </m:r>
          </m:sub>
        </m:sSub>
      </m:oMath>
    </w:p>
    <w:p w14:paraId="3F9103BF" w14:textId="28F6DFEC" w:rsidR="00AE2B00" w:rsidRPr="00CB0100" w:rsidRDefault="00D84F09" w:rsidP="00AE2B00">
      <w:pPr>
        <w:ind w:firstLine="720"/>
        <w:rPr>
          <w:rFonts w:ascii="Cambria Math" w:hAnsi="Cambria Math"/>
        </w:rPr>
      </w:pPr>
      <w:r w:rsidRPr="00CB0100">
        <w:rPr>
          <w:rFonts w:ascii="Khmer OS Battambang" w:eastAsiaTheme="minorEastAsia" w:hAnsi="Khmer OS Battambang" w:cs="Khmer OS Battambang"/>
        </w:rPr>
        <w:tab/>
      </w:r>
      <w:r w:rsidRPr="00CB0100">
        <w:rPr>
          <w:rFonts w:ascii="Khmer OS Battambang" w:eastAsiaTheme="minorEastAsia" w:hAnsi="Khmer OS Battambang" w:cs="Khmer OS Battambang"/>
        </w:rPr>
        <w:sym w:font="Wingdings" w:char="F0F0"/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 xml:space="preserve"> 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88+220+307.5=615.5W</m:t>
        </m:r>
      </m:oMath>
    </w:p>
    <w:p w14:paraId="29D85834" w14:textId="77777777" w:rsidR="007F3A21" w:rsidRDefault="007F3A21" w:rsidP="00D040EB">
      <w:pPr>
        <w:rPr>
          <w:rFonts w:ascii="Khmer OS Muol Light" w:eastAsiaTheme="minorEastAsia" w:hAnsi="Khmer OS Muol Light" w:cs="Khmer OS Muol Light"/>
          <w:sz w:val="24"/>
          <w:szCs w:val="24"/>
        </w:rPr>
      </w:pPr>
    </w:p>
    <w:p w14:paraId="796728D3" w14:textId="77777777" w:rsidR="00670849" w:rsidRDefault="00670849" w:rsidP="00D040EB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6FC02369" w14:textId="77777777" w:rsidR="008D745C" w:rsidRDefault="008D745C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6A9B4C4E" w14:textId="77777777" w:rsidR="008D745C" w:rsidRDefault="008D745C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</w:p>
    <w:p w14:paraId="6938C118" w14:textId="391B626A" w:rsidR="00D040EB" w:rsidRPr="00DE77A7" w:rsidRDefault="00D040EB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.១៩.២.គណនាចរន្តណូមីណាល់</w:t>
      </w:r>
      <w:r w:rsidR="00495966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បន្ទប់គេង</w:t>
      </w:r>
    </w:p>
    <w:p w14:paraId="4154AFC7" w14:textId="1B515D48" w:rsidR="00D040EB" w:rsidRPr="00CB0100" w:rsidRDefault="00D040EB" w:rsidP="00495966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495966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  <w:r w:rsidR="0007539F"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68E83B02" w14:textId="3304F587" w:rsidR="00D040EB" w:rsidRPr="00CB0100" w:rsidRDefault="00000000" w:rsidP="00495966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otal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  <w:r w:rsidR="00495966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495966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495966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615.5W</m:t>
        </m:r>
      </m:oMath>
      <w:r w:rsidR="00495966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U=220V</m:t>
        </m:r>
      </m:oMath>
      <w:r w:rsidR="0007539F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Cosφ=0.8</m:t>
        </m:r>
      </m:oMath>
    </w:p>
    <w:p w14:paraId="0D6D1AC8" w14:textId="20AF5DC2" w:rsidR="0007539F" w:rsidRPr="00CB0100" w:rsidRDefault="0007539F" w:rsidP="0007539F">
      <w:pPr>
        <w:ind w:left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615.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20×0.8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.49A</m:t>
        </m:r>
      </m:oMath>
    </w:p>
    <w:p w14:paraId="7934E97A" w14:textId="7BE17193" w:rsidR="00D040EB" w:rsidRPr="00CB0100" w:rsidRDefault="0007539F" w:rsidP="007F3A21">
      <w:pPr>
        <w:ind w:left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.49A</m:t>
        </m:r>
      </m:oMath>
    </w:p>
    <w:p w14:paraId="29BE5673" w14:textId="61D9BB0D" w:rsidR="00D040EB" w:rsidRPr="00DE77A7" w:rsidRDefault="00D040EB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១៩.៣.គណនាមុខកាត់</w:t>
      </w:r>
      <w:r w:rsidR="0007539F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ខ្សែមេសម្រាប់បន្ទប់គេង</w:t>
      </w:r>
    </w:p>
    <w:p w14:paraId="0607387F" w14:textId="671C695F" w:rsidR="00D040EB" w:rsidRPr="00CB0100" w:rsidRDefault="00D040EB" w:rsidP="0007539F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4E19AF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=</m:t>
            </m:r>
          </m:sub>
        </m:sSub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6BB30CE1" w14:textId="32B31A4D" w:rsidR="004E19AF" w:rsidRPr="00CB0100" w:rsidRDefault="004E19AF" w:rsidP="0007539F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.49A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J=4A/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6655CA25" w14:textId="17784450" w:rsidR="00D040EB" w:rsidRPr="00CB0100" w:rsidRDefault="004E19AF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= 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3.4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</m:oMath>
      <w:r w:rsidR="00F33A91" w:rsidRPr="00CB0100">
        <w:rPr>
          <w:rFonts w:ascii="Khmer OS Battambang" w:eastAsiaTheme="minorEastAsia" w:hAnsi="Khmer OS Battambang" w:cs="Khmer OS Battambang"/>
          <w:szCs w:val="22"/>
        </w:rPr>
        <w:t xml:space="preserve"> =0.87mm</w:t>
      </w:r>
      <w:r w:rsidR="00F33A91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142D4535" w14:textId="4681B3E9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មុខកាត់ខ្សែលេខ</w:t>
      </w:r>
      <w:r w:rsidR="00F33A91" w:rsidRPr="00CB0100">
        <w:rPr>
          <w:rFonts w:ascii="Khmer OS Battambang" w:eastAsiaTheme="minorEastAsia" w:hAnsi="Khmer OS Battambang" w:cs="Khmer OS Battambang"/>
          <w:szCs w:val="22"/>
        </w:rPr>
        <w:t>0.87mm</w:t>
      </w:r>
      <w:r w:rsidR="00F33A91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ិនមានយើងអាចកំណត់</w:t>
      </w:r>
      <w:r w:rsidR="00F33A91" w:rsidRPr="00CB0100">
        <w:rPr>
          <w:rFonts w:ascii="Khmer OS Battambang" w:eastAsiaTheme="minorEastAsia" w:hAnsi="Khmer OS Battambang" w:cs="Khmer OS Battambang" w:hint="cs"/>
          <w:szCs w:val="22"/>
          <w:cs/>
        </w:rPr>
        <w:t>យក​</w:t>
      </w:r>
      <w:proofErr w:type="spellStart"/>
      <w:r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="00F33A91"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F33A91" w:rsidRPr="00CB0100">
        <w:rPr>
          <w:rFonts w:ascii="Khmer OS Battambang" w:eastAsiaTheme="minorEastAsia" w:hAnsi="Khmer OS Battambang" w:cs="Khmer OS Battambang"/>
          <w:szCs w:val="22"/>
        </w:rPr>
        <w:t>1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="008E0C08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។</w:t>
      </w:r>
    </w:p>
    <w:p w14:paraId="40D2D4BA" w14:textId="248778FE" w:rsidR="00D040EB" w:rsidRPr="00DE77A7" w:rsidRDefault="00D040EB" w:rsidP="00D040EB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>២.២០ គណនាមុខកាត់ខ្សែមតាមជាន់នីមួយៗ</w:t>
      </w:r>
    </w:p>
    <w:p w14:paraId="3B114656" w14:textId="446F8DA6" w:rsidR="00D040EB" w:rsidRPr="00DE77A7" w:rsidRDefault="00D040EB" w:rsidP="00DE77A7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២០.១.គណនាមុខកាត់ខ្សែជាន់ទីផ្ទាល់ដី</w:t>
      </w:r>
    </w:p>
    <w:p w14:paraId="20091E10" w14:textId="4FBEED34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- គណនាចរន្ត</w:t>
      </w:r>
    </w:p>
    <w:p w14:paraId="10B6B6BF" w14:textId="0E9A224A" w:rsidR="00CB0100" w:rsidRPr="00CB0100" w:rsidRDefault="00CB0100" w:rsidP="00CB0100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(</m:t>
            </m:r>
            <m:r>
              <w:rPr>
                <w:rFonts w:ascii="Cambria Math" w:eastAsiaTheme="minorEastAsia" w:hAnsi="Cambria Math" w:cs="Khmer OS Battambang"/>
                <w:szCs w:val="22"/>
              </w:rPr>
              <m:t>E0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(E0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4C8D7EF3" w14:textId="52BE5AA9" w:rsidR="00CB0100" w:rsidRPr="00CB0100" w:rsidRDefault="00000000" w:rsidP="00CB0100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(E0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otal(E0)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  <w:r w:rsidR="00CB0100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CB0100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CB0100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254,2W</m:t>
        </m:r>
      </m:oMath>
      <w:r w:rsidR="00CB0100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U=220V</m:t>
        </m:r>
      </m:oMath>
      <w:r w:rsidR="00CB0100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Cosφ=0.8</m:t>
        </m:r>
      </m:oMath>
    </w:p>
    <w:p w14:paraId="6B4C07A4" w14:textId="2A841725" w:rsidR="00CB0100" w:rsidRPr="00CB0100" w:rsidRDefault="00CB0100" w:rsidP="00CB0100">
      <w:pPr>
        <w:ind w:left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3254,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20×0.8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8,48A</m:t>
        </m:r>
      </m:oMath>
    </w:p>
    <w:p w14:paraId="6A9EB393" w14:textId="4C3A6A55" w:rsidR="00CB0100" w:rsidRPr="00B302BC" w:rsidRDefault="00CB0100" w:rsidP="00CB0100">
      <w:pPr>
        <w:ind w:left="720"/>
        <w:rPr>
          <w:rFonts w:ascii="Khmer OS Battambang" w:eastAsiaTheme="minorEastAsia" w:hAnsi="Khmer OS Battambang" w:cs="Khmer OS Battambang"/>
          <w:i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8,48</m:t>
        </m:r>
        <m:r>
          <w:rPr>
            <w:rFonts w:ascii="Cambria Math" w:eastAsiaTheme="minorEastAsia" w:hAnsi="Cambria Math" w:cs="Khmer OS Battambang"/>
            <w:szCs w:val="22"/>
          </w:rPr>
          <m:t>A</m:t>
        </m:r>
      </m:oMath>
    </w:p>
    <w:p w14:paraId="33263D64" w14:textId="637AED79" w:rsidR="00C27E69" w:rsidRDefault="00C27E69" w:rsidP="00C27E69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t>គណនាមុខកាត់ខ្សែ</w:t>
      </w:r>
    </w:p>
    <w:p w14:paraId="1295BF29" w14:textId="77777777" w:rsidR="00C27E69" w:rsidRPr="00CB0100" w:rsidRDefault="00C27E69" w:rsidP="00C27E6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=</m:t>
            </m:r>
          </m:sub>
        </m:sSub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J</m:t>
            </m:r>
          </m:den>
        </m:f>
      </m:oMath>
    </w:p>
    <w:p w14:paraId="15D35526" w14:textId="43D9ED7F" w:rsidR="00C27E69" w:rsidRPr="00CB0100" w:rsidRDefault="00C27E69" w:rsidP="00C27E69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8,54A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J=4A/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677650B2" w14:textId="5F171FC3" w:rsidR="00C27E69" w:rsidRDefault="00C27E69" w:rsidP="00C27E69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= 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8,54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 w:hint="cs"/>
          <w:szCs w:val="22"/>
          <w:cs/>
        </w:rPr>
        <w:t xml:space="preserve">​​ </w:t>
      </w:r>
      <w:r w:rsidR="00B302BC">
        <w:rPr>
          <w:rFonts w:ascii="Khmer OS Battambang" w:eastAsiaTheme="minorEastAsia" w:hAnsi="Khmer OS Battambang" w:cs="Khmer OS Battambang"/>
          <w:szCs w:val="22"/>
        </w:rPr>
        <w:t>4.62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34881773" w14:textId="658568EC" w:rsidR="008E0C08" w:rsidRDefault="008E0C08" w:rsidP="00C27E69">
      <w:pPr>
        <w:rPr>
          <w:rFonts w:ascii="Khmer OS Battambang" w:eastAsiaTheme="minorEastAsia" w:hAnsi="Khmer OS Battambang" w:cs="Khmer OS Battambang"/>
          <w:szCs w:val="22"/>
          <w:vertAlign w:val="super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មុខកាត់ខ្សែលេខ</w:t>
      </w:r>
      <w:r w:rsidR="00827265">
        <w:rPr>
          <w:rFonts w:ascii="Khmer OS Battambang" w:eastAsiaTheme="minorEastAsia" w:hAnsi="Khmer OS Battambang" w:cs="Khmer OS Battambang"/>
          <w:szCs w:val="22"/>
        </w:rPr>
        <w:t>4.62</w:t>
      </w:r>
      <w:r w:rsidR="00827265"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="00827265"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ិនមានយើងអាចកំណត់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ក​</w:t>
      </w:r>
      <w:proofErr w:type="spellStart"/>
      <w:r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FC01B3">
        <w:rPr>
          <w:rFonts w:ascii="Khmer OS Battambang" w:eastAsiaTheme="minorEastAsia" w:hAnsi="Khmer OS Battambang" w:cs="Khmer OS Battambang" w:hint="cs"/>
          <w:szCs w:val="22"/>
          <w:cs/>
        </w:rPr>
        <w:t>6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3A5D4B91" w14:textId="1D37C63D" w:rsidR="007F3A21" w:rsidRDefault="007F3A21" w:rsidP="00C27E69">
      <w:pPr>
        <w:rPr>
          <w:rFonts w:ascii="Khmer OS Battambang" w:eastAsiaTheme="minorEastAsia" w:hAnsi="Khmer OS Battambang" w:cs="Khmer OS Battambang"/>
          <w:szCs w:val="22"/>
        </w:rPr>
      </w:pPr>
    </w:p>
    <w:p w14:paraId="06E56815" w14:textId="77777777" w:rsidR="00EA0200" w:rsidRDefault="00EA0200" w:rsidP="00C5472D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FBCCC3A" w14:textId="17A6EC96" w:rsidR="00C5472D" w:rsidRPr="008E0C08" w:rsidRDefault="00C5472D" w:rsidP="00C5472D">
      <w:pPr>
        <w:jc w:val="center"/>
        <w:rPr>
          <w:rFonts w:ascii="Khmer OS Battambang" w:eastAsiaTheme="minorEastAsia" w:hAnsi="Khmer OS Battambang" w:cs="Khmer OS Battambang"/>
          <w:szCs w:val="22"/>
          <w:cs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២.១៣ បង្ហាញពីការគណនាមុខកាត់ខ្សែជាន់ផ្ទាល់ដ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2"/>
        <w:gridCol w:w="2155"/>
        <w:gridCol w:w="1142"/>
        <w:gridCol w:w="757"/>
        <w:gridCol w:w="767"/>
        <w:gridCol w:w="779"/>
        <w:gridCol w:w="1447"/>
        <w:gridCol w:w="1410"/>
      </w:tblGrid>
      <w:tr w:rsidR="004402F3" w14:paraId="084A1465" w14:textId="77777777" w:rsidTr="004402F3">
        <w:tc>
          <w:tcPr>
            <w:tcW w:w="562" w:type="dxa"/>
          </w:tcPr>
          <w:p w14:paraId="7A7D608D" w14:textId="0A9B087D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ល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រ</w:t>
            </w:r>
          </w:p>
        </w:tc>
        <w:tc>
          <w:tcPr>
            <w:tcW w:w="2155" w:type="dxa"/>
          </w:tcPr>
          <w:p w14:paraId="36EDF344" w14:textId="19A5291B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ឈ្មោះបន្ទប់</w:t>
            </w:r>
          </w:p>
        </w:tc>
        <w:tc>
          <w:tcPr>
            <w:tcW w:w="1142" w:type="dxa"/>
          </w:tcPr>
          <w:p w14:paraId="619A3CDC" w14:textId="217DBFF6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P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Total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0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W</w:t>
            </w:r>
            <w:proofErr w:type="gramEnd"/>
          </w:p>
        </w:tc>
        <w:tc>
          <w:tcPr>
            <w:tcW w:w="757" w:type="dxa"/>
          </w:tcPr>
          <w:p w14:paraId="751DB6DC" w14:textId="6DA00635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Cos</w:t>
            </w:r>
            <m:oMath>
              <m:r>
                <w:rPr>
                  <w:rFonts w:ascii="Cambria Math" w:eastAsiaTheme="minorEastAsia" w:hAnsi="Cambria Math" w:cs="Khmer OS Battambang"/>
                  <w:sz w:val="20"/>
                  <w:szCs w:val="20"/>
                </w:rPr>
                <m:t>φ</m:t>
              </m:r>
            </m:oMath>
          </w:p>
        </w:tc>
        <w:tc>
          <w:tcPr>
            <w:tcW w:w="767" w:type="dxa"/>
          </w:tcPr>
          <w:p w14:paraId="0FFD0831" w14:textId="1CC9BB3D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U(V)</w:t>
            </w:r>
          </w:p>
        </w:tc>
        <w:tc>
          <w:tcPr>
            <w:tcW w:w="779" w:type="dxa"/>
          </w:tcPr>
          <w:p w14:paraId="792FF36C" w14:textId="35C703C9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I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n(E</w:t>
            </w:r>
            <w:proofErr w:type="gram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0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A</w:t>
            </w:r>
            <w:proofErr w:type="gramEnd"/>
          </w:p>
        </w:tc>
        <w:tc>
          <w:tcPr>
            <w:tcW w:w="1447" w:type="dxa"/>
          </w:tcPr>
          <w:p w14:paraId="3F9A7C35" w14:textId="3C4E8423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S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CuCal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0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mm</w:t>
            </w:r>
            <w:proofErr w:type="gram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410" w:type="dxa"/>
          </w:tcPr>
          <w:p w14:paraId="249BCE67" w14:textId="6C13FB22" w:rsidR="008E0C08" w:rsidRPr="004402F3" w:rsidRDefault="00576791" w:rsidP="004402F3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S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CuSe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0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mm</w:t>
            </w:r>
            <w:proofErr w:type="gram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perscript"/>
              </w:rPr>
              <w:t>2</w:t>
            </w:r>
          </w:p>
        </w:tc>
      </w:tr>
      <w:tr w:rsidR="004402F3" w14:paraId="68B5F6F7" w14:textId="77777777" w:rsidTr="00642991">
        <w:tc>
          <w:tcPr>
            <w:tcW w:w="562" w:type="dxa"/>
            <w:vAlign w:val="center"/>
          </w:tcPr>
          <w:p w14:paraId="1CFD2B67" w14:textId="5596253C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1</w:t>
            </w:r>
          </w:p>
        </w:tc>
        <w:tc>
          <w:tcPr>
            <w:tcW w:w="2155" w:type="dxa"/>
          </w:tcPr>
          <w:p w14:paraId="3776D78D" w14:textId="3F12551C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ទួលភ្ញៀវ</w:t>
            </w:r>
          </w:p>
        </w:tc>
        <w:tc>
          <w:tcPr>
            <w:tcW w:w="1142" w:type="dxa"/>
            <w:vAlign w:val="center"/>
          </w:tcPr>
          <w:p w14:paraId="6537FA7C" w14:textId="47723DF3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977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757" w:type="dxa"/>
            <w:vAlign w:val="center"/>
          </w:tcPr>
          <w:p w14:paraId="2F916514" w14:textId="537DBC70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77DF77AB" w14:textId="63C36B06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52FEDF4B" w14:textId="12A1E738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5</w:t>
            </w:r>
          </w:p>
        </w:tc>
        <w:tc>
          <w:tcPr>
            <w:tcW w:w="1447" w:type="dxa"/>
            <w:vAlign w:val="center"/>
          </w:tcPr>
          <w:p w14:paraId="16C929F9" w14:textId="7AD167C0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8</w:t>
            </w:r>
          </w:p>
        </w:tc>
        <w:tc>
          <w:tcPr>
            <w:tcW w:w="1410" w:type="dxa"/>
            <w:vAlign w:val="center"/>
          </w:tcPr>
          <w:p w14:paraId="3E5BF43F" w14:textId="6603C8EA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</w:tr>
      <w:tr w:rsidR="004402F3" w14:paraId="072683D2" w14:textId="77777777" w:rsidTr="00642991">
        <w:tc>
          <w:tcPr>
            <w:tcW w:w="562" w:type="dxa"/>
            <w:vAlign w:val="center"/>
          </w:tcPr>
          <w:p w14:paraId="27D05905" w14:textId="7C1F5F90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2</w:t>
            </w:r>
          </w:p>
        </w:tc>
        <w:tc>
          <w:tcPr>
            <w:tcW w:w="2155" w:type="dxa"/>
          </w:tcPr>
          <w:p w14:paraId="7EF3CEE2" w14:textId="2301B3DE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គេង</w:t>
            </w:r>
          </w:p>
        </w:tc>
        <w:tc>
          <w:tcPr>
            <w:tcW w:w="1142" w:type="dxa"/>
            <w:vAlign w:val="center"/>
          </w:tcPr>
          <w:p w14:paraId="6A54AB89" w14:textId="3CCD2076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615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757" w:type="dxa"/>
            <w:vAlign w:val="center"/>
          </w:tcPr>
          <w:p w14:paraId="4D45954A" w14:textId="7F1112BF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017D0EA7" w14:textId="6C5BE219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35A7DD2F" w14:textId="166FF260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49</w:t>
            </w:r>
          </w:p>
        </w:tc>
        <w:tc>
          <w:tcPr>
            <w:tcW w:w="1447" w:type="dxa"/>
            <w:vAlign w:val="center"/>
          </w:tcPr>
          <w:p w14:paraId="03DD169E" w14:textId="0E52C3E8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7</w:t>
            </w:r>
          </w:p>
        </w:tc>
        <w:tc>
          <w:tcPr>
            <w:tcW w:w="1410" w:type="dxa"/>
            <w:vAlign w:val="center"/>
          </w:tcPr>
          <w:p w14:paraId="53B94F5D" w14:textId="0C87AB33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</w:tr>
      <w:tr w:rsidR="004402F3" w14:paraId="66499C98" w14:textId="77777777" w:rsidTr="00642991">
        <w:tc>
          <w:tcPr>
            <w:tcW w:w="562" w:type="dxa"/>
            <w:vAlign w:val="center"/>
          </w:tcPr>
          <w:p w14:paraId="6B9BCB61" w14:textId="5AA1FF50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3</w:t>
            </w:r>
          </w:p>
        </w:tc>
        <w:tc>
          <w:tcPr>
            <w:tcW w:w="2155" w:type="dxa"/>
          </w:tcPr>
          <w:p w14:paraId="52D63C00" w14:textId="62FE2E23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ទួលទានអាហារ</w:t>
            </w:r>
          </w:p>
        </w:tc>
        <w:tc>
          <w:tcPr>
            <w:tcW w:w="1142" w:type="dxa"/>
            <w:vAlign w:val="center"/>
          </w:tcPr>
          <w:p w14:paraId="7FC8BE43" w14:textId="0B20594D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64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757" w:type="dxa"/>
            <w:vAlign w:val="center"/>
          </w:tcPr>
          <w:p w14:paraId="5338109E" w14:textId="7553832A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28E2560A" w14:textId="0FB5F57C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0E0B92E8" w14:textId="4CF1F547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3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63</w:t>
            </w:r>
          </w:p>
        </w:tc>
        <w:tc>
          <w:tcPr>
            <w:tcW w:w="1447" w:type="dxa"/>
            <w:vAlign w:val="center"/>
          </w:tcPr>
          <w:p w14:paraId="6D0F7684" w14:textId="5DD050F7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90</w:t>
            </w:r>
          </w:p>
        </w:tc>
        <w:tc>
          <w:tcPr>
            <w:tcW w:w="1410" w:type="dxa"/>
            <w:vAlign w:val="center"/>
          </w:tcPr>
          <w:p w14:paraId="0542948D" w14:textId="4577ACA2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</w:tr>
      <w:tr w:rsidR="004402F3" w14:paraId="0C4EB4CE" w14:textId="77777777" w:rsidTr="00642991">
        <w:tc>
          <w:tcPr>
            <w:tcW w:w="562" w:type="dxa"/>
            <w:vAlign w:val="center"/>
          </w:tcPr>
          <w:p w14:paraId="310955FA" w14:textId="13CC7E66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4</w:t>
            </w:r>
          </w:p>
        </w:tc>
        <w:tc>
          <w:tcPr>
            <w:tcW w:w="2155" w:type="dxa"/>
          </w:tcPr>
          <w:p w14:paraId="4E341ABB" w14:textId="219B69E2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១</w:t>
            </w:r>
          </w:p>
        </w:tc>
        <w:tc>
          <w:tcPr>
            <w:tcW w:w="1142" w:type="dxa"/>
            <w:vAlign w:val="center"/>
          </w:tcPr>
          <w:p w14:paraId="3FF259A4" w14:textId="1065BF57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78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757" w:type="dxa"/>
            <w:vAlign w:val="center"/>
          </w:tcPr>
          <w:p w14:paraId="4F65BD06" w14:textId="52ADED7A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0D115DDC" w14:textId="7A2D4306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6E4A69C1" w14:textId="46F054B2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5</w:t>
            </w:r>
          </w:p>
        </w:tc>
        <w:tc>
          <w:tcPr>
            <w:tcW w:w="1447" w:type="dxa"/>
            <w:vAlign w:val="center"/>
          </w:tcPr>
          <w:p w14:paraId="37C81117" w14:textId="08C093CA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3</w:t>
            </w:r>
          </w:p>
        </w:tc>
        <w:tc>
          <w:tcPr>
            <w:tcW w:w="1410" w:type="dxa"/>
            <w:vAlign w:val="center"/>
          </w:tcPr>
          <w:p w14:paraId="1144827D" w14:textId="7AEDF3EE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</w:tr>
      <w:tr w:rsidR="004402F3" w14:paraId="19F419F5" w14:textId="77777777" w:rsidTr="00642991">
        <w:tc>
          <w:tcPr>
            <w:tcW w:w="562" w:type="dxa"/>
            <w:vAlign w:val="center"/>
          </w:tcPr>
          <w:p w14:paraId="427AE993" w14:textId="2719DCD5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5</w:t>
            </w:r>
          </w:p>
        </w:tc>
        <w:tc>
          <w:tcPr>
            <w:tcW w:w="2155" w:type="dxa"/>
          </w:tcPr>
          <w:p w14:paraId="005F82B9" w14:textId="0833F18C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ជណ្ដើរ</w:t>
            </w:r>
          </w:p>
        </w:tc>
        <w:tc>
          <w:tcPr>
            <w:tcW w:w="1142" w:type="dxa"/>
            <w:vAlign w:val="center"/>
          </w:tcPr>
          <w:p w14:paraId="6B26B045" w14:textId="22D93D3A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64</w:t>
            </w:r>
          </w:p>
        </w:tc>
        <w:tc>
          <w:tcPr>
            <w:tcW w:w="757" w:type="dxa"/>
            <w:vAlign w:val="center"/>
          </w:tcPr>
          <w:p w14:paraId="464548B2" w14:textId="3AC27C63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6B029FAA" w14:textId="352450BE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5EB43624" w14:textId="2218D3EB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  <w:tc>
          <w:tcPr>
            <w:tcW w:w="1447" w:type="dxa"/>
            <w:vAlign w:val="center"/>
          </w:tcPr>
          <w:p w14:paraId="428DE6CF" w14:textId="13FDE4F7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7</w:t>
            </w:r>
          </w:p>
        </w:tc>
        <w:tc>
          <w:tcPr>
            <w:tcW w:w="1410" w:type="dxa"/>
            <w:vAlign w:val="center"/>
          </w:tcPr>
          <w:p w14:paraId="58DC63F9" w14:textId="367DE326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</w:t>
            </w:r>
          </w:p>
        </w:tc>
      </w:tr>
      <w:tr w:rsidR="004402F3" w14:paraId="67377031" w14:textId="77777777" w:rsidTr="00642991">
        <w:tc>
          <w:tcPr>
            <w:tcW w:w="562" w:type="dxa"/>
            <w:vAlign w:val="center"/>
          </w:tcPr>
          <w:p w14:paraId="44947EF5" w14:textId="26399FB0" w:rsidR="008E0C08" w:rsidRPr="004402F3" w:rsidRDefault="00576791" w:rsidP="0064299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6</w:t>
            </w:r>
          </w:p>
        </w:tc>
        <w:tc>
          <w:tcPr>
            <w:tcW w:w="2155" w:type="dxa"/>
          </w:tcPr>
          <w:p w14:paraId="0FD74444" w14:textId="0E1A970E" w:rsidR="008E0C08" w:rsidRPr="004402F3" w:rsidRDefault="004402F3" w:rsidP="00C27E69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២</w:t>
            </w:r>
          </w:p>
        </w:tc>
        <w:tc>
          <w:tcPr>
            <w:tcW w:w="1142" w:type="dxa"/>
            <w:vAlign w:val="center"/>
          </w:tcPr>
          <w:p w14:paraId="50628E36" w14:textId="477CB359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78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4</w:t>
            </w:r>
          </w:p>
        </w:tc>
        <w:tc>
          <w:tcPr>
            <w:tcW w:w="757" w:type="dxa"/>
            <w:vAlign w:val="center"/>
          </w:tcPr>
          <w:p w14:paraId="6FF69F95" w14:textId="48CA89AB" w:rsidR="008E0C08" w:rsidRPr="00642991" w:rsidRDefault="004402F3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6354FB88" w14:textId="3DAF452A" w:rsidR="008E0C08" w:rsidRPr="00642991" w:rsidRDefault="00A60A8E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4E427988" w14:textId="211FA647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5</w:t>
            </w:r>
          </w:p>
        </w:tc>
        <w:tc>
          <w:tcPr>
            <w:tcW w:w="1447" w:type="dxa"/>
            <w:vAlign w:val="center"/>
          </w:tcPr>
          <w:p w14:paraId="673D2A2D" w14:textId="20B776DD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53</w:t>
            </w:r>
          </w:p>
        </w:tc>
        <w:tc>
          <w:tcPr>
            <w:tcW w:w="1410" w:type="dxa"/>
            <w:vAlign w:val="center"/>
          </w:tcPr>
          <w:p w14:paraId="3087DD09" w14:textId="7DAFE1AC" w:rsidR="008E0C08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</w:t>
            </w:r>
          </w:p>
        </w:tc>
      </w:tr>
      <w:tr w:rsidR="00512615" w14:paraId="4F047855" w14:textId="77777777" w:rsidTr="00642991">
        <w:tc>
          <w:tcPr>
            <w:tcW w:w="2717" w:type="dxa"/>
            <w:gridSpan w:val="2"/>
          </w:tcPr>
          <w:p w14:paraId="2424D4BE" w14:textId="1BDD27BF" w:rsidR="00512615" w:rsidRPr="004402F3" w:rsidRDefault="00512615" w:rsidP="00512615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សរុប</w:t>
            </w:r>
          </w:p>
        </w:tc>
        <w:tc>
          <w:tcPr>
            <w:tcW w:w="1142" w:type="dxa"/>
            <w:vAlign w:val="center"/>
          </w:tcPr>
          <w:p w14:paraId="34024987" w14:textId="157E5C62" w:rsidR="00512615" w:rsidRPr="00642991" w:rsidRDefault="00B302BC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3254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</w:t>
            </w:r>
          </w:p>
        </w:tc>
        <w:tc>
          <w:tcPr>
            <w:tcW w:w="757" w:type="dxa"/>
            <w:vAlign w:val="center"/>
          </w:tcPr>
          <w:p w14:paraId="56CB84FA" w14:textId="1357B486" w:rsidR="00512615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0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58B948DB" w14:textId="50A1547E" w:rsidR="00512615" w:rsidRPr="00642991" w:rsidRDefault="00512615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  <w:cs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572CD1D3" w14:textId="26F96AAA" w:rsidR="00512615" w:rsidRPr="00642991" w:rsidRDefault="00B302BC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18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  <w:cs/>
              </w:rPr>
              <w:t>47</w:t>
            </w:r>
          </w:p>
        </w:tc>
        <w:tc>
          <w:tcPr>
            <w:tcW w:w="1447" w:type="dxa"/>
            <w:vAlign w:val="center"/>
          </w:tcPr>
          <w:p w14:paraId="6D7A6471" w14:textId="753DAF27" w:rsidR="00512615" w:rsidRPr="00642991" w:rsidRDefault="00B302BC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</w:rPr>
              <w:t>4</w:t>
            </w:r>
            <w:r w:rsidR="001B74D1">
              <w:rPr>
                <w:rFonts w:ascii="Times New Roman" w:eastAsiaTheme="minorEastAsia" w:hAnsi="Times New Roman" w:cs="Times New Roman"/>
                <w:szCs w:val="22"/>
              </w:rPr>
              <w:t>.</w:t>
            </w:r>
            <w:r w:rsidRPr="00642991">
              <w:rPr>
                <w:rFonts w:ascii="Times New Roman" w:eastAsiaTheme="minorEastAsia" w:hAnsi="Times New Roman" w:cs="Times New Roman"/>
                <w:szCs w:val="22"/>
              </w:rPr>
              <w:t>62</w:t>
            </w:r>
          </w:p>
        </w:tc>
        <w:tc>
          <w:tcPr>
            <w:tcW w:w="1410" w:type="dxa"/>
            <w:vAlign w:val="center"/>
          </w:tcPr>
          <w:p w14:paraId="0B6C2642" w14:textId="6D1DFD93" w:rsidR="00512615" w:rsidRPr="00642991" w:rsidRDefault="00381844" w:rsidP="00642991">
            <w:pPr>
              <w:jc w:val="center"/>
              <w:rPr>
                <w:rFonts w:ascii="Times New Roman" w:eastAsiaTheme="minorEastAsia" w:hAnsi="Times New Roman" w:cs="Times New Roman"/>
                <w:szCs w:val="22"/>
              </w:rPr>
            </w:pPr>
            <w:r w:rsidRPr="00642991">
              <w:rPr>
                <w:rFonts w:ascii="Times New Roman" w:eastAsiaTheme="minorEastAsia" w:hAnsi="Times New Roman" w:cs="Times New Roman"/>
                <w:szCs w:val="22"/>
              </w:rPr>
              <w:t>6</w:t>
            </w:r>
          </w:p>
        </w:tc>
      </w:tr>
    </w:tbl>
    <w:p w14:paraId="78F4FEA5" w14:textId="752C7591" w:rsidR="001F0D7D" w:rsidRPr="00DE77A7" w:rsidRDefault="001F0D7D" w:rsidP="001F0D7D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២០.២.គណនាមុខកាត់ខ្សែជាន់ទី</w:t>
      </w:r>
      <w:r w:rsidR="00A11739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</w:p>
    <w:p w14:paraId="69D9FD72" w14:textId="77777777" w:rsidR="001F0D7D" w:rsidRPr="00CB0100" w:rsidRDefault="001F0D7D" w:rsidP="001F0D7D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- គណនាចរន្ត</w:t>
      </w:r>
    </w:p>
    <w:p w14:paraId="6ADCE1D7" w14:textId="3D222A47" w:rsidR="001F0D7D" w:rsidRPr="00CB0100" w:rsidRDefault="001F0D7D" w:rsidP="001F0D7D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(</m:t>
            </m:r>
            <m:r>
              <w:rPr>
                <w:rFonts w:ascii="Cambria Math" w:eastAsiaTheme="minorEastAsia" w:hAnsi="Cambria Math" w:cs="Khmer OS Battambang"/>
                <w:szCs w:val="22"/>
              </w:rPr>
              <m:t>E1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(E1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36D0F6BB" w14:textId="2BE22F29" w:rsidR="001F0D7D" w:rsidRPr="00CB0100" w:rsidRDefault="00000000" w:rsidP="001F0D7D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(E1)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otal(E1)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  <w:r w:rsidR="001F0D7D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1F0D7D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1F0D7D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662,7W</m:t>
        </m:r>
      </m:oMath>
      <w:r w:rsidR="001F0D7D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U=220V</m:t>
        </m:r>
      </m:oMath>
      <w:r w:rsidR="001F0D7D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Cosφ=0.8</m:t>
        </m:r>
      </m:oMath>
    </w:p>
    <w:p w14:paraId="09964711" w14:textId="4D0EF8B7" w:rsidR="001F0D7D" w:rsidRPr="00CB0100" w:rsidRDefault="001F0D7D" w:rsidP="001F0D7D">
      <w:pPr>
        <w:ind w:left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3254,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20×0.8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0,81A</m:t>
        </m:r>
      </m:oMath>
    </w:p>
    <w:p w14:paraId="65311690" w14:textId="5F267AE8" w:rsidR="001F0D7D" w:rsidRPr="00B302BC" w:rsidRDefault="001F0D7D" w:rsidP="001F0D7D">
      <w:pPr>
        <w:ind w:left="720"/>
        <w:rPr>
          <w:rFonts w:ascii="Khmer OS Battambang" w:eastAsiaTheme="minorEastAsia" w:hAnsi="Khmer OS Battambang" w:cs="Khmer OS Battambang"/>
          <w:i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0,81</m:t>
        </m:r>
        <m:r>
          <w:rPr>
            <w:rFonts w:ascii="Cambria Math" w:eastAsiaTheme="minorEastAsia" w:hAnsi="Cambria Math" w:cs="Khmer OS Battambang"/>
            <w:szCs w:val="22"/>
          </w:rPr>
          <m:t>A</m:t>
        </m:r>
      </m:oMath>
    </w:p>
    <w:p w14:paraId="273B85C7" w14:textId="1C2601B1" w:rsidR="001F0D7D" w:rsidRPr="00F24938" w:rsidRDefault="00F24938" w:rsidP="00F24938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>-</w:t>
      </w:r>
      <w:r w:rsidR="001F0D7D" w:rsidRPr="00F24938">
        <w:rPr>
          <w:rFonts w:ascii="Khmer OS Battambang" w:eastAsiaTheme="minorEastAsia" w:hAnsi="Khmer OS Battambang" w:cs="Khmer OS Battambang" w:hint="cs"/>
          <w:szCs w:val="22"/>
          <w:cs/>
        </w:rPr>
        <w:t>គណនាមុខកាត់ខ្សែ</w:t>
      </w:r>
    </w:p>
    <w:p w14:paraId="3187F99D" w14:textId="77777777" w:rsidR="001F0D7D" w:rsidRPr="00CB0100" w:rsidRDefault="001F0D7D" w:rsidP="001F0D7D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=</m:t>
            </m:r>
          </m:sub>
        </m:sSub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Cs w:val="22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Cs w:val="22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J</m:t>
            </m:r>
          </m:den>
        </m:f>
      </m:oMath>
    </w:p>
    <w:p w14:paraId="487FB91A" w14:textId="19F63F36" w:rsidR="001F0D7D" w:rsidRPr="00CB0100" w:rsidRDefault="001F0D7D" w:rsidP="001F0D7D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20,81A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J=4A/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66ECF5B5" w14:textId="55F13D14" w:rsidR="001F0D7D" w:rsidRDefault="001F0D7D" w:rsidP="001F0D7D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= 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0,8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 w:hint="cs"/>
          <w:szCs w:val="22"/>
          <w:cs/>
        </w:rPr>
        <w:t xml:space="preserve">​​ </w:t>
      </w:r>
      <w:r w:rsidR="00FC01B3">
        <w:rPr>
          <w:rFonts w:ascii="Khmer OS Battambang" w:eastAsiaTheme="minorEastAsia" w:hAnsi="Khmer OS Battambang" w:cs="Khmer OS Battambang" w:hint="cs"/>
          <w:szCs w:val="22"/>
          <w:cs/>
        </w:rPr>
        <w:t>5,20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2B9B03BC" w14:textId="2028396D" w:rsidR="001F0D7D" w:rsidRDefault="001F0D7D" w:rsidP="001F0D7D">
      <w:pPr>
        <w:rPr>
          <w:rFonts w:ascii="Khmer OS Battambang" w:eastAsiaTheme="minorEastAsia" w:hAnsi="Khmer OS Battambang" w:cs="Khmer OS Battambang"/>
          <w:szCs w:val="22"/>
          <w:vertAlign w:val="super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មុខកាត់ខ្សែលេខ</w:t>
      </w:r>
      <w:r>
        <w:rPr>
          <w:rFonts w:ascii="Khmer OS Battambang" w:eastAsiaTheme="minorEastAsia" w:hAnsi="Khmer OS Battambang" w:cs="Khmer OS Battambang"/>
          <w:szCs w:val="22"/>
        </w:rPr>
        <w:t>4.62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ិនមានយើងអាចកំណត់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ក​</w:t>
      </w:r>
      <w:proofErr w:type="spellStart"/>
      <w:r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FC01B3">
        <w:rPr>
          <w:rFonts w:ascii="Khmer OS Battambang" w:eastAsiaTheme="minorEastAsia" w:hAnsi="Khmer OS Battambang" w:cs="Khmer OS Battambang" w:hint="cs"/>
          <w:szCs w:val="22"/>
          <w:cs/>
        </w:rPr>
        <w:t>6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3D245D08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3FFA4C50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5B6D072B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F921B35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053DFE29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1F9DC68D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A8D1294" w14:textId="77777777" w:rsidR="00EA0200" w:rsidRDefault="00EA0200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  <w:cs/>
        </w:rPr>
        <w:br/>
      </w:r>
    </w:p>
    <w:p w14:paraId="422FC950" w14:textId="58302876" w:rsidR="00706919" w:rsidRPr="008E0C08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  <w:cs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២.១៤ បង្ហាញពីការគណនាមុខកាត់ខ្សែជាន់ទី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2"/>
        <w:gridCol w:w="2155"/>
        <w:gridCol w:w="1142"/>
        <w:gridCol w:w="757"/>
        <w:gridCol w:w="767"/>
        <w:gridCol w:w="779"/>
        <w:gridCol w:w="1447"/>
        <w:gridCol w:w="1410"/>
      </w:tblGrid>
      <w:tr w:rsidR="00F24938" w14:paraId="61D1C725" w14:textId="77777777" w:rsidTr="00337206">
        <w:tc>
          <w:tcPr>
            <w:tcW w:w="562" w:type="dxa"/>
          </w:tcPr>
          <w:p w14:paraId="18747ED5" w14:textId="77777777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ល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រ</w:t>
            </w:r>
          </w:p>
        </w:tc>
        <w:tc>
          <w:tcPr>
            <w:tcW w:w="2155" w:type="dxa"/>
          </w:tcPr>
          <w:p w14:paraId="483273B1" w14:textId="77777777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ឈ្មោះបន្ទប់</w:t>
            </w:r>
          </w:p>
        </w:tc>
        <w:tc>
          <w:tcPr>
            <w:tcW w:w="1142" w:type="dxa"/>
          </w:tcPr>
          <w:p w14:paraId="528D1DA0" w14:textId="75F37B56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P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Total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="00381844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1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W</w:t>
            </w:r>
            <w:proofErr w:type="gramEnd"/>
          </w:p>
        </w:tc>
        <w:tc>
          <w:tcPr>
            <w:tcW w:w="757" w:type="dxa"/>
          </w:tcPr>
          <w:p w14:paraId="0AB6522E" w14:textId="77777777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Cos</w:t>
            </w:r>
            <m:oMath>
              <m:r>
                <w:rPr>
                  <w:rFonts w:ascii="Cambria Math" w:eastAsiaTheme="minorEastAsia" w:hAnsi="Cambria Math" w:cs="Khmer OS Battambang"/>
                  <w:sz w:val="20"/>
                  <w:szCs w:val="20"/>
                </w:rPr>
                <m:t>φ</m:t>
              </m:r>
            </m:oMath>
          </w:p>
        </w:tc>
        <w:tc>
          <w:tcPr>
            <w:tcW w:w="767" w:type="dxa"/>
          </w:tcPr>
          <w:p w14:paraId="0F7B5407" w14:textId="77777777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U(V)</w:t>
            </w:r>
          </w:p>
        </w:tc>
        <w:tc>
          <w:tcPr>
            <w:tcW w:w="779" w:type="dxa"/>
          </w:tcPr>
          <w:p w14:paraId="0953558E" w14:textId="22B7988A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I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n(E</w:t>
            </w:r>
            <w:proofErr w:type="gramStart"/>
            <w:r w:rsidR="00381844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1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A</w:t>
            </w:r>
            <w:proofErr w:type="gramEnd"/>
          </w:p>
        </w:tc>
        <w:tc>
          <w:tcPr>
            <w:tcW w:w="1447" w:type="dxa"/>
          </w:tcPr>
          <w:p w14:paraId="5D05E739" w14:textId="23308301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S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CuCal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="00381844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1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mm</w:t>
            </w:r>
            <w:proofErr w:type="gram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410" w:type="dxa"/>
          </w:tcPr>
          <w:p w14:paraId="46847037" w14:textId="0A7C0480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proofErr w:type="spellStart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S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CuSe</w:t>
            </w:r>
            <w:proofErr w:type="spell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(E</w:t>
            </w:r>
            <w:proofErr w:type="gramStart"/>
            <w:r w:rsidR="00381844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1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bscript"/>
              </w:rPr>
              <w:t>)</w:t>
            </w: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mm</w:t>
            </w:r>
            <w:proofErr w:type="gramEnd"/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vertAlign w:val="superscript"/>
              </w:rPr>
              <w:t>2</w:t>
            </w:r>
          </w:p>
        </w:tc>
      </w:tr>
      <w:tr w:rsidR="00F24938" w14:paraId="72FD7397" w14:textId="77777777" w:rsidTr="001B74D1">
        <w:tc>
          <w:tcPr>
            <w:tcW w:w="562" w:type="dxa"/>
            <w:vAlign w:val="center"/>
          </w:tcPr>
          <w:p w14:paraId="47D1B620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1</w:t>
            </w:r>
          </w:p>
        </w:tc>
        <w:tc>
          <w:tcPr>
            <w:tcW w:w="2155" w:type="dxa"/>
          </w:tcPr>
          <w:p w14:paraId="5344C1BD" w14:textId="77777777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ទួលភ្ញៀវ</w:t>
            </w:r>
          </w:p>
        </w:tc>
        <w:tc>
          <w:tcPr>
            <w:tcW w:w="1142" w:type="dxa"/>
            <w:vAlign w:val="center"/>
          </w:tcPr>
          <w:p w14:paraId="0FC960E1" w14:textId="6FA65CD6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75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9</w:t>
            </w:r>
          </w:p>
        </w:tc>
        <w:tc>
          <w:tcPr>
            <w:tcW w:w="757" w:type="dxa"/>
            <w:vAlign w:val="center"/>
          </w:tcPr>
          <w:p w14:paraId="3B965CD3" w14:textId="580757CF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1273D044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00096A5E" w14:textId="428336A6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7</w:t>
            </w:r>
          </w:p>
        </w:tc>
        <w:tc>
          <w:tcPr>
            <w:tcW w:w="1447" w:type="dxa"/>
            <w:vAlign w:val="center"/>
          </w:tcPr>
          <w:p w14:paraId="04424B54" w14:textId="2973F60A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1</w:t>
            </w:r>
          </w:p>
        </w:tc>
        <w:tc>
          <w:tcPr>
            <w:tcW w:w="1410" w:type="dxa"/>
            <w:vAlign w:val="center"/>
          </w:tcPr>
          <w:p w14:paraId="7E508B50" w14:textId="6EDEBB44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</w:p>
        </w:tc>
      </w:tr>
      <w:tr w:rsidR="00F24938" w14:paraId="2F60DAB3" w14:textId="77777777" w:rsidTr="001B74D1">
        <w:tc>
          <w:tcPr>
            <w:tcW w:w="562" w:type="dxa"/>
            <w:vAlign w:val="center"/>
          </w:tcPr>
          <w:p w14:paraId="0048557B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2</w:t>
            </w:r>
          </w:p>
        </w:tc>
        <w:tc>
          <w:tcPr>
            <w:tcW w:w="2155" w:type="dxa"/>
          </w:tcPr>
          <w:p w14:paraId="7203F944" w14:textId="3E7804C0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គេង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ទី១</w:t>
            </w:r>
          </w:p>
        </w:tc>
        <w:tc>
          <w:tcPr>
            <w:tcW w:w="1142" w:type="dxa"/>
            <w:vAlign w:val="center"/>
          </w:tcPr>
          <w:p w14:paraId="1D7E9EA4" w14:textId="1035168D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967</w:t>
            </w:r>
          </w:p>
        </w:tc>
        <w:tc>
          <w:tcPr>
            <w:tcW w:w="757" w:type="dxa"/>
            <w:vAlign w:val="center"/>
          </w:tcPr>
          <w:p w14:paraId="1D98C1E3" w14:textId="5BA97F1C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0852DFCF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6E60C078" w14:textId="7140EC64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9</w:t>
            </w:r>
          </w:p>
        </w:tc>
        <w:tc>
          <w:tcPr>
            <w:tcW w:w="1447" w:type="dxa"/>
            <w:vAlign w:val="center"/>
          </w:tcPr>
          <w:p w14:paraId="10C4A53F" w14:textId="13564358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7</w:t>
            </w:r>
          </w:p>
        </w:tc>
        <w:tc>
          <w:tcPr>
            <w:tcW w:w="1410" w:type="dxa"/>
            <w:vAlign w:val="center"/>
          </w:tcPr>
          <w:p w14:paraId="630419DB" w14:textId="45AABFDE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</w:tr>
      <w:tr w:rsidR="00F24938" w14:paraId="33D8315A" w14:textId="77777777" w:rsidTr="001B74D1">
        <w:tc>
          <w:tcPr>
            <w:tcW w:w="562" w:type="dxa"/>
            <w:vAlign w:val="center"/>
          </w:tcPr>
          <w:p w14:paraId="31B2CD56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3</w:t>
            </w:r>
          </w:p>
        </w:tc>
        <w:tc>
          <w:tcPr>
            <w:tcW w:w="2155" w:type="dxa"/>
          </w:tcPr>
          <w:p w14:paraId="337C1A95" w14:textId="6E0EA3FD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បន្ទប់គេងទី២</w:t>
            </w:r>
          </w:p>
        </w:tc>
        <w:tc>
          <w:tcPr>
            <w:tcW w:w="1142" w:type="dxa"/>
            <w:vAlign w:val="center"/>
          </w:tcPr>
          <w:p w14:paraId="3B14A4C4" w14:textId="486D1802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615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  <w:tc>
          <w:tcPr>
            <w:tcW w:w="757" w:type="dxa"/>
            <w:vAlign w:val="center"/>
          </w:tcPr>
          <w:p w14:paraId="2201B67E" w14:textId="09C2B94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36C2B799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670A286B" w14:textId="060677E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</w:t>
            </w:r>
            <w:r w:rsidR="0029140C"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 w:rsidR="0029140C"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9</w:t>
            </w:r>
          </w:p>
        </w:tc>
        <w:tc>
          <w:tcPr>
            <w:tcW w:w="1447" w:type="dxa"/>
            <w:vAlign w:val="center"/>
          </w:tcPr>
          <w:p w14:paraId="0BBD87C9" w14:textId="7EF07721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7</w:t>
            </w:r>
          </w:p>
        </w:tc>
        <w:tc>
          <w:tcPr>
            <w:tcW w:w="1410" w:type="dxa"/>
            <w:vAlign w:val="center"/>
          </w:tcPr>
          <w:p w14:paraId="010EE79D" w14:textId="0E3FF736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</w:p>
        </w:tc>
      </w:tr>
      <w:tr w:rsidR="00F24938" w14:paraId="7E2D8EDE" w14:textId="77777777" w:rsidTr="001B74D1">
        <w:tc>
          <w:tcPr>
            <w:tcW w:w="562" w:type="dxa"/>
            <w:vAlign w:val="center"/>
          </w:tcPr>
          <w:p w14:paraId="07EA0FD5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4</w:t>
            </w:r>
          </w:p>
        </w:tc>
        <w:tc>
          <w:tcPr>
            <w:tcW w:w="2155" w:type="dxa"/>
          </w:tcPr>
          <w:p w14:paraId="396E1DF5" w14:textId="77777777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១</w:t>
            </w:r>
          </w:p>
        </w:tc>
        <w:tc>
          <w:tcPr>
            <w:tcW w:w="1142" w:type="dxa"/>
            <w:vAlign w:val="center"/>
          </w:tcPr>
          <w:p w14:paraId="50800B58" w14:textId="3437C37A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78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</w:t>
            </w:r>
          </w:p>
        </w:tc>
        <w:tc>
          <w:tcPr>
            <w:tcW w:w="757" w:type="dxa"/>
            <w:vAlign w:val="center"/>
          </w:tcPr>
          <w:p w14:paraId="5B400E20" w14:textId="386B1EAF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436AD5B0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7494A8A3" w14:textId="4D3219FD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5</w:t>
            </w:r>
          </w:p>
        </w:tc>
        <w:tc>
          <w:tcPr>
            <w:tcW w:w="1447" w:type="dxa"/>
            <w:vAlign w:val="center"/>
          </w:tcPr>
          <w:p w14:paraId="06165E0B" w14:textId="6CBE69EE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3</w:t>
            </w:r>
          </w:p>
        </w:tc>
        <w:tc>
          <w:tcPr>
            <w:tcW w:w="1410" w:type="dxa"/>
            <w:vAlign w:val="center"/>
          </w:tcPr>
          <w:p w14:paraId="232283F8" w14:textId="1BC92292" w:rsidR="00F24938" w:rsidRPr="004402F3" w:rsidRDefault="002266EB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​</w:t>
            </w:r>
            <w:r w:rsidR="0029140C"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</w:p>
        </w:tc>
      </w:tr>
      <w:tr w:rsidR="00F24938" w14:paraId="3552982A" w14:textId="77777777" w:rsidTr="001B74D1">
        <w:tc>
          <w:tcPr>
            <w:tcW w:w="562" w:type="dxa"/>
            <w:vAlign w:val="center"/>
          </w:tcPr>
          <w:p w14:paraId="34CEC952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5</w:t>
            </w:r>
          </w:p>
        </w:tc>
        <w:tc>
          <w:tcPr>
            <w:tcW w:w="2155" w:type="dxa"/>
          </w:tcPr>
          <w:p w14:paraId="7C0E0D33" w14:textId="0AD6538D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ច្រកដើរ</w:t>
            </w:r>
          </w:p>
        </w:tc>
        <w:tc>
          <w:tcPr>
            <w:tcW w:w="1142" w:type="dxa"/>
            <w:vAlign w:val="center"/>
          </w:tcPr>
          <w:p w14:paraId="421D697E" w14:textId="400ECE1D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4</w:t>
            </w:r>
          </w:p>
        </w:tc>
        <w:tc>
          <w:tcPr>
            <w:tcW w:w="757" w:type="dxa"/>
            <w:vAlign w:val="center"/>
          </w:tcPr>
          <w:p w14:paraId="7D64EC4C" w14:textId="1BB75D3D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23CA2489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1CE8583D" w14:textId="47AA14A7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5</w:t>
            </w:r>
          </w:p>
        </w:tc>
        <w:tc>
          <w:tcPr>
            <w:tcW w:w="1447" w:type="dxa"/>
            <w:vAlign w:val="center"/>
          </w:tcPr>
          <w:p w14:paraId="188DE60B" w14:textId="1AD96B77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6</w:t>
            </w:r>
          </w:p>
        </w:tc>
        <w:tc>
          <w:tcPr>
            <w:tcW w:w="1410" w:type="dxa"/>
            <w:vAlign w:val="center"/>
          </w:tcPr>
          <w:p w14:paraId="16BEEB39" w14:textId="6050EE0C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,5</w:t>
            </w:r>
          </w:p>
        </w:tc>
      </w:tr>
      <w:tr w:rsidR="00F24938" w14:paraId="7D8778C5" w14:textId="77777777" w:rsidTr="001B74D1">
        <w:tc>
          <w:tcPr>
            <w:tcW w:w="562" w:type="dxa"/>
            <w:vAlign w:val="center"/>
          </w:tcPr>
          <w:p w14:paraId="3CA44E69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6</w:t>
            </w:r>
          </w:p>
        </w:tc>
        <w:tc>
          <w:tcPr>
            <w:tcW w:w="2155" w:type="dxa"/>
          </w:tcPr>
          <w:p w14:paraId="0660F31B" w14:textId="77777777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២</w:t>
            </w:r>
          </w:p>
        </w:tc>
        <w:tc>
          <w:tcPr>
            <w:tcW w:w="1142" w:type="dxa"/>
            <w:vAlign w:val="center"/>
          </w:tcPr>
          <w:p w14:paraId="505B07EF" w14:textId="3A13E3C0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78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</w:t>
            </w:r>
          </w:p>
        </w:tc>
        <w:tc>
          <w:tcPr>
            <w:tcW w:w="757" w:type="dxa"/>
            <w:vAlign w:val="center"/>
          </w:tcPr>
          <w:p w14:paraId="4F4C2D58" w14:textId="4ABC8A13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38747AC9" w14:textId="7777777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6797477C" w14:textId="57035152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4</w:t>
            </w:r>
          </w:p>
        </w:tc>
        <w:tc>
          <w:tcPr>
            <w:tcW w:w="1447" w:type="dxa"/>
            <w:vAlign w:val="center"/>
          </w:tcPr>
          <w:p w14:paraId="319E516A" w14:textId="6F4A46AA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3</w:t>
            </w:r>
          </w:p>
        </w:tc>
        <w:tc>
          <w:tcPr>
            <w:tcW w:w="1410" w:type="dxa"/>
            <w:vAlign w:val="center"/>
          </w:tcPr>
          <w:p w14:paraId="21A62288" w14:textId="05183EBA" w:rsidR="00F24938" w:rsidRPr="004402F3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</w:p>
        </w:tc>
      </w:tr>
      <w:tr w:rsidR="00F24938" w14:paraId="5611A454" w14:textId="77777777" w:rsidTr="001B74D1">
        <w:tc>
          <w:tcPr>
            <w:tcW w:w="562" w:type="dxa"/>
            <w:vAlign w:val="center"/>
          </w:tcPr>
          <w:p w14:paraId="6E9250D2" w14:textId="7DDA1CC7" w:rsidR="00F24938" w:rsidRPr="004402F3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7</w:t>
            </w:r>
          </w:p>
        </w:tc>
        <w:tc>
          <w:tcPr>
            <w:tcW w:w="2155" w:type="dxa"/>
          </w:tcPr>
          <w:p w14:paraId="7E3368F1" w14:textId="16D31409" w:rsidR="00F24938" w:rsidRPr="004402F3" w:rsidRDefault="00F24938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បន្ទប់គេងទី៣</w:t>
            </w:r>
          </w:p>
        </w:tc>
        <w:tc>
          <w:tcPr>
            <w:tcW w:w="1142" w:type="dxa"/>
            <w:vAlign w:val="center"/>
          </w:tcPr>
          <w:p w14:paraId="154DF20B" w14:textId="4C808B7C" w:rsidR="00F24938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615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  <w:tc>
          <w:tcPr>
            <w:tcW w:w="757" w:type="dxa"/>
            <w:vAlign w:val="center"/>
          </w:tcPr>
          <w:p w14:paraId="6A4B59A6" w14:textId="78DC001C" w:rsidR="00F24938" w:rsidRDefault="007F3A21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67BB2459" w14:textId="20C1483B" w:rsidR="00F24938" w:rsidRDefault="007F3A21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116E4B84" w14:textId="6580B863" w:rsidR="00F24938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9</w:t>
            </w:r>
          </w:p>
        </w:tc>
        <w:tc>
          <w:tcPr>
            <w:tcW w:w="1447" w:type="dxa"/>
            <w:vAlign w:val="center"/>
          </w:tcPr>
          <w:p w14:paraId="4F53D0FB" w14:textId="6D5330B3" w:rsidR="00F24938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7</w:t>
            </w:r>
          </w:p>
        </w:tc>
        <w:tc>
          <w:tcPr>
            <w:tcW w:w="1410" w:type="dxa"/>
            <w:vAlign w:val="center"/>
          </w:tcPr>
          <w:p w14:paraId="5D8518B4" w14:textId="545968D9" w:rsidR="00F24938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</w:p>
        </w:tc>
      </w:tr>
      <w:tr w:rsidR="001545AE" w14:paraId="32FE9A9A" w14:textId="77777777" w:rsidTr="001B74D1">
        <w:tc>
          <w:tcPr>
            <w:tcW w:w="562" w:type="dxa"/>
            <w:vAlign w:val="center"/>
          </w:tcPr>
          <w:p w14:paraId="05476DB3" w14:textId="6C7DE76D" w:rsidR="001545AE" w:rsidRDefault="001545AE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2155" w:type="dxa"/>
          </w:tcPr>
          <w:p w14:paraId="20481CF5" w14:textId="16A72484" w:rsidR="001545AE" w:rsidRDefault="001545AE" w:rsidP="00337206">
            <w:pPr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វេរ៉ង់ដា</w:t>
            </w:r>
          </w:p>
        </w:tc>
        <w:tc>
          <w:tcPr>
            <w:tcW w:w="1142" w:type="dxa"/>
            <w:vAlign w:val="center"/>
          </w:tcPr>
          <w:p w14:paraId="098BADF0" w14:textId="7A3C1074" w:rsidR="001545AE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8</w:t>
            </w:r>
          </w:p>
        </w:tc>
        <w:tc>
          <w:tcPr>
            <w:tcW w:w="757" w:type="dxa"/>
            <w:vAlign w:val="center"/>
          </w:tcPr>
          <w:p w14:paraId="4E9C75E0" w14:textId="1CC99450" w:rsidR="001545AE" w:rsidRDefault="001545AE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6362FA39" w14:textId="34E5A7D2" w:rsidR="001545AE" w:rsidRDefault="001545AE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20</w:t>
            </w:r>
          </w:p>
        </w:tc>
        <w:tc>
          <w:tcPr>
            <w:tcW w:w="779" w:type="dxa"/>
            <w:vAlign w:val="center"/>
          </w:tcPr>
          <w:p w14:paraId="67265377" w14:textId="13C9083E" w:rsidR="001545AE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  <w:tc>
          <w:tcPr>
            <w:tcW w:w="1447" w:type="dxa"/>
            <w:vAlign w:val="center"/>
          </w:tcPr>
          <w:p w14:paraId="445CF89D" w14:textId="7BDE85BF" w:rsidR="001545AE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25</w:t>
            </w:r>
          </w:p>
        </w:tc>
        <w:tc>
          <w:tcPr>
            <w:tcW w:w="1410" w:type="dxa"/>
            <w:vAlign w:val="center"/>
          </w:tcPr>
          <w:p w14:paraId="3DBA6698" w14:textId="153997AA" w:rsidR="001545AE" w:rsidRDefault="0029140C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</w:tr>
      <w:tr w:rsidR="00F24938" w14:paraId="16682E2F" w14:textId="77777777" w:rsidTr="001B74D1">
        <w:tc>
          <w:tcPr>
            <w:tcW w:w="2717" w:type="dxa"/>
            <w:gridSpan w:val="2"/>
          </w:tcPr>
          <w:p w14:paraId="513114B4" w14:textId="77777777" w:rsidR="00F24938" w:rsidRPr="004402F3" w:rsidRDefault="00F24938" w:rsidP="00337206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សរុប</w:t>
            </w:r>
          </w:p>
        </w:tc>
        <w:tc>
          <w:tcPr>
            <w:tcW w:w="1142" w:type="dxa"/>
            <w:vAlign w:val="center"/>
          </w:tcPr>
          <w:p w14:paraId="62F41009" w14:textId="4B51DC75" w:rsidR="00F24938" w:rsidRDefault="00CC2292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662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7</w:t>
            </w:r>
          </w:p>
        </w:tc>
        <w:tc>
          <w:tcPr>
            <w:tcW w:w="757" w:type="dxa"/>
            <w:vAlign w:val="center"/>
          </w:tcPr>
          <w:p w14:paraId="48181085" w14:textId="51B3E7C6" w:rsidR="00F24938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8</w:t>
            </w:r>
          </w:p>
        </w:tc>
        <w:tc>
          <w:tcPr>
            <w:tcW w:w="767" w:type="dxa"/>
            <w:vAlign w:val="center"/>
          </w:tcPr>
          <w:p w14:paraId="5E3EA3B1" w14:textId="284FCC7D" w:rsidR="00F24938" w:rsidRDefault="00F24938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</w:t>
            </w:r>
            <w:r w:rsidR="002266EB"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0</w:t>
            </w:r>
          </w:p>
        </w:tc>
        <w:tc>
          <w:tcPr>
            <w:tcW w:w="779" w:type="dxa"/>
            <w:vAlign w:val="center"/>
          </w:tcPr>
          <w:p w14:paraId="241AB44A" w14:textId="216380D7" w:rsidR="00F24938" w:rsidRPr="004402F3" w:rsidRDefault="00CC2292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0</w:t>
            </w:r>
            <w:r w:rsidR="001B74D1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78</w:t>
            </w:r>
          </w:p>
        </w:tc>
        <w:tc>
          <w:tcPr>
            <w:tcW w:w="1447" w:type="dxa"/>
            <w:vAlign w:val="center"/>
          </w:tcPr>
          <w:p w14:paraId="2F833F72" w14:textId="7D62D4AC" w:rsidR="00F24938" w:rsidRPr="004402F3" w:rsidRDefault="00381844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5.20</w:t>
            </w:r>
          </w:p>
        </w:tc>
        <w:tc>
          <w:tcPr>
            <w:tcW w:w="1410" w:type="dxa"/>
            <w:vAlign w:val="center"/>
          </w:tcPr>
          <w:p w14:paraId="5925B39B" w14:textId="5385C9DD" w:rsidR="00F24938" w:rsidRPr="004402F3" w:rsidRDefault="00381844" w:rsidP="001B74D1">
            <w:pPr>
              <w:jc w:val="center"/>
              <w:rPr>
                <w:rFonts w:ascii="Khmer OS Battambang" w:eastAsiaTheme="minorEastAsia" w:hAnsi="Khmer OS Battambang" w:cs="Khmer OS Battambang"/>
                <w:sz w:val="20"/>
                <w:szCs w:val="20"/>
              </w:rPr>
            </w:pPr>
            <w:r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6</w:t>
            </w:r>
          </w:p>
        </w:tc>
      </w:tr>
    </w:tbl>
    <w:p w14:paraId="59E065EB" w14:textId="2977BC28" w:rsidR="002D70A2" w:rsidRPr="00DE77A7" w:rsidRDefault="002D70A2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១​ គណនាមុខកាត់ខ្សែមេចូល</w:t>
      </w:r>
    </w:p>
    <w:p w14:paraId="717A01E7" w14:textId="4939E71F" w:rsidR="002D70A2" w:rsidRDefault="002D70A2" w:rsidP="00D040EB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t>អានុភាពសកម្មប្រើប្រាស់សរុប</w:t>
      </w:r>
    </w:p>
    <w:p w14:paraId="4D646A1A" w14:textId="4E87CCAD" w:rsidR="002D70A2" w:rsidRDefault="002D70A2" w:rsidP="00D040EB">
      <w:pPr>
        <w:rPr>
          <w:rFonts w:ascii="Khmer OS Battambang" w:eastAsiaTheme="minorEastAsia" w:hAnsi="Khmer OS Battambang" w:cs="Khmer OS Battambang"/>
          <w:szCs w:val="22"/>
          <w:vertAlign w:val="subscript"/>
        </w:rPr>
      </w:pPr>
      <w:r>
        <w:rPr>
          <w:rFonts w:ascii="Khmer OS Battambang" w:eastAsiaTheme="minorEastAsia" w:hAnsi="Khmer OS Battambang" w:cs="Khmer OS Battambang"/>
          <w:szCs w:val="22"/>
          <w:cs/>
        </w:rPr>
        <w:tab/>
      </w:r>
      <w:r>
        <w:rPr>
          <w:rFonts w:ascii="Khmer OS Battambang" w:eastAsiaTheme="minorEastAsia" w:hAnsi="Khmer OS Battambang" w:cs="Khmer OS Battambang" w:hint="cs"/>
          <w:szCs w:val="22"/>
          <w:cs/>
        </w:rPr>
        <w:t>តាមរូបមន្ត</w:t>
      </w:r>
      <w:r w:rsidR="00403112">
        <w:rPr>
          <w:rFonts w:ascii="Khmer OS Battambang" w:eastAsiaTheme="minorEastAsia" w:hAnsi="Khmer OS Battambang" w:cs="Khmer OS Battambang"/>
          <w:szCs w:val="22"/>
          <w:cs/>
        </w:rPr>
        <w:tab/>
      </w:r>
      <w:proofErr w:type="spellStart"/>
      <w:r w:rsidR="00403112">
        <w:rPr>
          <w:rFonts w:ascii="Khmer OS Battambang" w:eastAsiaTheme="minorEastAsia" w:hAnsi="Khmer OS Battambang" w:cs="Khmer OS Battambang"/>
          <w:szCs w:val="22"/>
        </w:rPr>
        <w:t>P</w:t>
      </w:r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proofErr w:type="spellEnd"/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 xml:space="preserve"> =</w:t>
      </w:r>
      <w:r w:rsidR="00403112" w:rsidRPr="00403112">
        <w:rPr>
          <w:rFonts w:ascii="Khmer OS Battambang" w:eastAsiaTheme="minorEastAsia" w:hAnsi="Khmer OS Battambang" w:cs="Khmer OS Battambang"/>
          <w:szCs w:val="22"/>
        </w:rPr>
        <w:t xml:space="preserve"> </w:t>
      </w:r>
      <w:proofErr w:type="spellStart"/>
      <w:r w:rsidR="00403112">
        <w:rPr>
          <w:rFonts w:ascii="Khmer OS Battambang" w:eastAsiaTheme="minorEastAsia" w:hAnsi="Khmer OS Battambang" w:cs="Khmer OS Battambang"/>
          <w:szCs w:val="22"/>
        </w:rPr>
        <w:t>P</w:t>
      </w:r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proofErr w:type="spellEnd"/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>(E0)</w:t>
      </w:r>
      <w:r w:rsidR="00403112" w:rsidRPr="00403112"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403112">
        <w:rPr>
          <w:rFonts w:ascii="Khmer OS Battambang" w:eastAsiaTheme="minorEastAsia" w:hAnsi="Khmer OS Battambang" w:cs="Khmer OS Battambang"/>
          <w:szCs w:val="22"/>
        </w:rPr>
        <w:t xml:space="preserve">+ </w:t>
      </w:r>
      <w:proofErr w:type="spellStart"/>
      <w:r w:rsidR="00403112">
        <w:rPr>
          <w:rFonts w:ascii="Khmer OS Battambang" w:eastAsiaTheme="minorEastAsia" w:hAnsi="Khmer OS Battambang" w:cs="Khmer OS Battambang"/>
          <w:szCs w:val="22"/>
        </w:rPr>
        <w:t>P</w:t>
      </w:r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proofErr w:type="spellEnd"/>
      <w:r w:rsidR="00403112">
        <w:rPr>
          <w:rFonts w:ascii="Khmer OS Battambang" w:eastAsiaTheme="minorEastAsia" w:hAnsi="Khmer OS Battambang" w:cs="Khmer OS Battambang"/>
          <w:szCs w:val="22"/>
          <w:vertAlign w:val="subscript"/>
        </w:rPr>
        <w:t>(E1)</w:t>
      </w:r>
    </w:p>
    <w:p w14:paraId="4AC3F75E" w14:textId="5884F96F" w:rsidR="00403112" w:rsidRDefault="00403112" w:rsidP="00D040EB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ab/>
      </w:r>
      <w:r>
        <w:rPr>
          <w:rFonts w:ascii="Khmer OS Battambang" w:eastAsiaTheme="minorEastAsia" w:hAnsi="Khmer OS Battambang" w:cs="Khmer OS Battambang"/>
          <w:szCs w:val="22"/>
        </w:rPr>
        <w:tab/>
      </w:r>
      <w:r>
        <w:rPr>
          <w:rFonts w:ascii="Khmer OS Battambang" w:eastAsiaTheme="minorEastAsia" w:hAnsi="Khmer OS Battambang" w:cs="Khmer OS Battambang"/>
          <w:szCs w:val="22"/>
        </w:rPr>
        <w:tab/>
      </w:r>
      <w:r>
        <w:rPr>
          <w:rFonts w:ascii="Khmer OS Battambang" w:eastAsiaTheme="minorEastAsia" w:hAnsi="Khmer OS Battambang" w:cs="Khmer OS Battambang"/>
          <w:szCs w:val="22"/>
        </w:rPr>
        <w:tab/>
        <w:t xml:space="preserve">= 3254.2W + 3662.7W = 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6916</w:t>
      </w:r>
      <w:r w:rsidR="00741BD1">
        <w:rPr>
          <w:rFonts w:ascii="Khmer OS Battambang" w:eastAsiaTheme="minorEastAsia" w:hAnsi="Khmer OS Battambang" w:cs="Khmer OS Battambang"/>
          <w:szCs w:val="22"/>
        </w:rPr>
        <w:t>.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9</w:t>
      </w:r>
      <w:r>
        <w:rPr>
          <w:rFonts w:ascii="Khmer OS Battambang" w:eastAsiaTheme="minorEastAsia" w:hAnsi="Khmer OS Battambang" w:cs="Khmer OS Battambang"/>
          <w:szCs w:val="22"/>
        </w:rPr>
        <w:t>W</w:t>
      </w:r>
    </w:p>
    <w:p w14:paraId="67A73208" w14:textId="228BDC4B" w:rsidR="00403112" w:rsidRDefault="00403112" w:rsidP="00D040EB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t>ចរន្តប្រើប្រាស់សរុប</w:t>
      </w:r>
    </w:p>
    <w:p w14:paraId="334ADDAC" w14:textId="6CAC42C8" w:rsidR="00403112" w:rsidRPr="00CB0100" w:rsidRDefault="00403112" w:rsidP="00403112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U×</m:t>
        </m:r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×Cosφ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</w:p>
    <w:p w14:paraId="5A26D936" w14:textId="6ABF512A" w:rsidR="00403112" w:rsidRPr="00CB0100" w:rsidRDefault="00000000" w:rsidP="00403112">
      <w:pPr>
        <w:pStyle w:val="ListParagraph"/>
        <w:numPr>
          <w:ilvl w:val="0"/>
          <w:numId w:val="28"/>
        </w:numPr>
        <w:rPr>
          <w:rFonts w:ascii="Khmer OS Battambang" w:eastAsiaTheme="minorEastAsia" w:hAnsi="Khmer OS Battambang" w:cs="Khmer OS Battambang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P'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28"/>
                  </w:rPr>
                  <m:t>Total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U×Cosφ</m:t>
            </m:r>
          </m:den>
        </m:f>
      </m:oMath>
      <w:r w:rsidR="00403112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403112"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="00403112"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P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6916.9W</m:t>
        </m:r>
      </m:oMath>
      <w:r w:rsidR="00403112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U=220V</m:t>
        </m:r>
      </m:oMath>
      <w:r w:rsidR="00403112"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Cosφ=0.8</m:t>
        </m:r>
      </m:oMath>
    </w:p>
    <w:p w14:paraId="1F67E2A2" w14:textId="3C66E8B2" w:rsidR="00403112" w:rsidRPr="00CB0100" w:rsidRDefault="00403112" w:rsidP="00403112">
      <w:pPr>
        <w:ind w:left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6916.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220×0.8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9.3A</m:t>
        </m:r>
      </m:oMath>
    </w:p>
    <w:p w14:paraId="6F6E178C" w14:textId="573E743E" w:rsidR="00403112" w:rsidRPr="00B302BC" w:rsidRDefault="00403112" w:rsidP="00403112">
      <w:pPr>
        <w:ind w:left="720"/>
        <w:rPr>
          <w:rFonts w:ascii="Khmer OS Battambang" w:eastAsiaTheme="minorEastAsia" w:hAnsi="Khmer OS Battambang" w:cs="Khmer OS Battambang"/>
          <w:i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ូចនេះ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9.3</m:t>
        </m:r>
        <m:r>
          <w:rPr>
            <w:rFonts w:ascii="Cambria Math" w:eastAsiaTheme="minorEastAsia" w:hAnsi="Cambria Math" w:cs="Khmer OS Battambang"/>
            <w:szCs w:val="22"/>
          </w:rPr>
          <m:t>A</m:t>
        </m:r>
      </m:oMath>
    </w:p>
    <w:p w14:paraId="6D8A46A0" w14:textId="77777777" w:rsidR="00403112" w:rsidRPr="00F24938" w:rsidRDefault="00403112" w:rsidP="00403112">
      <w:pPr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</w:rPr>
        <w:t>-</w:t>
      </w:r>
      <w:r w:rsidRPr="00F24938">
        <w:rPr>
          <w:rFonts w:ascii="Khmer OS Battambang" w:eastAsiaTheme="minorEastAsia" w:hAnsi="Khmer OS Battambang" w:cs="Khmer OS Battambang" w:hint="cs"/>
          <w:szCs w:val="22"/>
          <w:cs/>
        </w:rPr>
        <w:t>គណនាមុខកាត់ខ្សែ</w:t>
      </w:r>
    </w:p>
    <w:p w14:paraId="6CC45033" w14:textId="77777777" w:rsidR="00403112" w:rsidRPr="00CB0100" w:rsidRDefault="00403112" w:rsidP="00403112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=</m:t>
            </m:r>
          </m:sub>
        </m:sSub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Cs w:val="22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Cs w:val="22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J</m:t>
            </m:r>
          </m:den>
        </m:f>
      </m:oMath>
    </w:p>
    <w:p w14:paraId="424599E8" w14:textId="0DE024C4" w:rsidR="00403112" w:rsidRPr="00CB0100" w:rsidRDefault="00403112" w:rsidP="00403112">
      <w:pPr>
        <w:ind w:firstLine="720"/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39.3A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J=4A/</m:t>
        </m:r>
        <m:sSup>
          <m:sSup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</m:t>
            </m:r>
          </m:sup>
        </m:sSup>
      </m:oMath>
    </w:p>
    <w:p w14:paraId="032E29FC" w14:textId="0921002F" w:rsidR="00403112" w:rsidRDefault="00403112" w:rsidP="0040311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ើងបាន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Cu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 xml:space="preserve">= 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39.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4</m:t>
            </m:r>
          </m:den>
        </m:f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 w:hint="cs"/>
          <w:szCs w:val="22"/>
          <w:cs/>
        </w:rPr>
        <w:t xml:space="preserve">​​ </w:t>
      </w:r>
      <w:r w:rsidR="0075678D">
        <w:rPr>
          <w:rFonts w:ascii="Khmer OS Battambang" w:eastAsiaTheme="minorEastAsia" w:hAnsi="Khmer OS Battambang" w:cs="Khmer OS Battambang"/>
          <w:szCs w:val="22"/>
        </w:rPr>
        <w:t>9.82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72C188DA" w14:textId="02D6CBFE" w:rsidR="00403112" w:rsidRDefault="00403112" w:rsidP="00D040EB">
      <w:pPr>
        <w:rPr>
          <w:rFonts w:ascii="Khmer OS Battambang" w:eastAsiaTheme="minorEastAsia" w:hAnsi="Khmer OS Battambang" w:cs="Khmer OS Battambang"/>
          <w:szCs w:val="22"/>
          <w:vertAlign w:val="superscript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ោយមុខកាត់ខ្សែលេខ</w:t>
      </w:r>
      <w:r w:rsidR="0075678D">
        <w:rPr>
          <w:rFonts w:ascii="Khmer OS Battambang" w:eastAsiaTheme="minorEastAsia" w:hAnsi="Khmer OS Battambang" w:cs="Khmer OS Battambang"/>
          <w:szCs w:val="22"/>
        </w:rPr>
        <w:t>9.82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 w:rsidRPr="00CB0100"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មិនមានយើងអាចកំណត់</w:t>
      </w: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យក​</w:t>
      </w:r>
      <w:proofErr w:type="spellStart"/>
      <w:r w:rsidRPr="00CB0100">
        <w:rPr>
          <w:rFonts w:ascii="Khmer OS Battambang" w:eastAsiaTheme="minorEastAsia" w:hAnsi="Khmer OS Battambang" w:cs="Khmer OS Battambang"/>
          <w:szCs w:val="22"/>
        </w:rPr>
        <w:t>S</w:t>
      </w:r>
      <w:r w:rsidRPr="00CB0100">
        <w:rPr>
          <w:rFonts w:ascii="Khmer OS Battambang" w:eastAsiaTheme="minorEastAsia" w:hAnsi="Khmer OS Battambang" w:cs="Khmer OS Battambang"/>
          <w:szCs w:val="22"/>
          <w:vertAlign w:val="subscript"/>
        </w:rPr>
        <w:t>cu</w:t>
      </w:r>
      <w:proofErr w:type="spellEnd"/>
      <w:r w:rsidRPr="00CB0100">
        <w:rPr>
          <w:rFonts w:ascii="Khmer OS Battambang" w:eastAsiaTheme="minorEastAsia" w:hAnsi="Khmer OS Battambang" w:cs="Khmer OS Battambang"/>
          <w:szCs w:val="22"/>
        </w:rPr>
        <w:t xml:space="preserve"> =</w:t>
      </w:r>
      <w:r>
        <w:rPr>
          <w:rFonts w:ascii="Khmer OS Battambang" w:eastAsiaTheme="minorEastAsia" w:hAnsi="Khmer OS Battambang" w:cs="Khmer OS Battambang"/>
          <w:szCs w:val="22"/>
        </w:rPr>
        <w:t xml:space="preserve"> </w:t>
      </w:r>
      <w:r w:rsidR="0075678D">
        <w:rPr>
          <w:rFonts w:ascii="Khmer OS Battambang" w:eastAsiaTheme="minorEastAsia" w:hAnsi="Khmer OS Battambang" w:cs="Khmer OS Battambang"/>
          <w:szCs w:val="22"/>
        </w:rPr>
        <w:t>10</w:t>
      </w:r>
      <w:r w:rsidRPr="00CB0100">
        <w:rPr>
          <w:rFonts w:ascii="Khmer OS Battambang" w:eastAsiaTheme="minorEastAsia" w:hAnsi="Khmer OS Battambang" w:cs="Khmer OS Battambang"/>
          <w:szCs w:val="22"/>
        </w:rPr>
        <w:t>mm</w:t>
      </w:r>
      <w:r>
        <w:rPr>
          <w:rFonts w:ascii="Khmer OS Battambang" w:eastAsiaTheme="minorEastAsia" w:hAnsi="Khmer OS Battambang" w:cs="Khmer OS Battambang"/>
          <w:szCs w:val="22"/>
          <w:vertAlign w:val="superscript"/>
        </w:rPr>
        <w:t>2</w:t>
      </w:r>
    </w:p>
    <w:p w14:paraId="055C8EAB" w14:textId="09F2CDBD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22BE8031" w14:textId="77777777" w:rsidR="003518F3" w:rsidRDefault="003518F3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8D7A341" w14:textId="77777777" w:rsidR="00EA0200" w:rsidRDefault="00EA0200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2CB89ED" w14:textId="210E9E32" w:rsidR="00706919" w:rsidRP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២.១៥ បង្ហាញពីការគណនាមុខកាត់ខ្សែមេចូល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072"/>
        <w:gridCol w:w="1130"/>
        <w:gridCol w:w="984"/>
        <w:gridCol w:w="843"/>
        <w:gridCol w:w="934"/>
        <w:gridCol w:w="1191"/>
        <w:gridCol w:w="1161"/>
      </w:tblGrid>
      <w:tr w:rsidR="00A54D8C" w14:paraId="24AB3534" w14:textId="77777777" w:rsidTr="00223E14">
        <w:tc>
          <w:tcPr>
            <w:tcW w:w="704" w:type="dxa"/>
          </w:tcPr>
          <w:p w14:paraId="226F31E5" w14:textId="5E46A854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072" w:type="dxa"/>
          </w:tcPr>
          <w:p w14:paraId="1ED9ED81" w14:textId="3B00E2C8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ជាន់នីមួយៗ</w:t>
            </w:r>
          </w:p>
        </w:tc>
        <w:tc>
          <w:tcPr>
            <w:tcW w:w="1130" w:type="dxa"/>
          </w:tcPr>
          <w:p w14:paraId="29793EC0" w14:textId="696ADE65" w:rsidR="00A54D8C" w:rsidRP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P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Total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</w:rPr>
              <w:t>(W)</w:t>
            </w:r>
          </w:p>
        </w:tc>
        <w:tc>
          <w:tcPr>
            <w:tcW w:w="984" w:type="dxa"/>
          </w:tcPr>
          <w:p w14:paraId="2B691585" w14:textId="6DAF1F0E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Cos</w:t>
            </w:r>
            <m:oMath>
              <m:r>
                <w:rPr>
                  <w:rFonts w:ascii="Cambria Math" w:eastAsiaTheme="minorEastAsia" w:hAnsi="Cambria Math" w:cs="Khmer OS Battambang"/>
                  <w:szCs w:val="22"/>
                </w:rPr>
                <m:t>φ</m:t>
              </m:r>
            </m:oMath>
          </w:p>
        </w:tc>
        <w:tc>
          <w:tcPr>
            <w:tcW w:w="843" w:type="dxa"/>
          </w:tcPr>
          <w:p w14:paraId="796B4F44" w14:textId="4E4DA076" w:rsidR="00A54D8C" w:rsidRP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U(V)</w:t>
            </w:r>
          </w:p>
        </w:tc>
        <w:tc>
          <w:tcPr>
            <w:tcW w:w="934" w:type="dxa"/>
          </w:tcPr>
          <w:p w14:paraId="24CCD1E3" w14:textId="38DC274B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</w:p>
        </w:tc>
        <w:tc>
          <w:tcPr>
            <w:tcW w:w="1191" w:type="dxa"/>
          </w:tcPr>
          <w:p w14:paraId="609CBC2B" w14:textId="2E95206B" w:rsidR="00A54D8C" w:rsidRP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S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u.cal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mm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2</w:t>
            </w:r>
          </w:p>
        </w:tc>
        <w:tc>
          <w:tcPr>
            <w:tcW w:w="1161" w:type="dxa"/>
          </w:tcPr>
          <w:p w14:paraId="77EB9B21" w14:textId="3B4D69BE" w:rsidR="00A54D8C" w:rsidRP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S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u.se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mm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perscript"/>
              </w:rPr>
              <w:t>2</w:t>
            </w:r>
          </w:p>
        </w:tc>
      </w:tr>
      <w:tr w:rsidR="00A54D8C" w14:paraId="0E4A5B56" w14:textId="77777777" w:rsidTr="00741BD1">
        <w:tc>
          <w:tcPr>
            <w:tcW w:w="704" w:type="dxa"/>
            <w:vAlign w:val="center"/>
          </w:tcPr>
          <w:p w14:paraId="5724DB3D" w14:textId="23DE82E1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072" w:type="dxa"/>
          </w:tcPr>
          <w:p w14:paraId="3BFB9AB6" w14:textId="60B89A77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ផ្ទាល់ដី</w:t>
            </w:r>
          </w:p>
        </w:tc>
        <w:tc>
          <w:tcPr>
            <w:tcW w:w="1130" w:type="dxa"/>
            <w:vAlign w:val="center"/>
          </w:tcPr>
          <w:p w14:paraId="3E6B1301" w14:textId="2993EE3C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254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</w:p>
        </w:tc>
        <w:tc>
          <w:tcPr>
            <w:tcW w:w="984" w:type="dxa"/>
            <w:vAlign w:val="center"/>
          </w:tcPr>
          <w:p w14:paraId="2CC4F3DE" w14:textId="1E4392C5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8</w:t>
            </w:r>
          </w:p>
        </w:tc>
        <w:tc>
          <w:tcPr>
            <w:tcW w:w="843" w:type="dxa"/>
            <w:vAlign w:val="center"/>
          </w:tcPr>
          <w:p w14:paraId="1ACC51B6" w14:textId="4EE0B345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20</w:t>
            </w:r>
          </w:p>
        </w:tc>
        <w:tc>
          <w:tcPr>
            <w:tcW w:w="934" w:type="dxa"/>
            <w:vAlign w:val="center"/>
          </w:tcPr>
          <w:p w14:paraId="2B67603A" w14:textId="2B2B2FB2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8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7</w:t>
            </w:r>
          </w:p>
        </w:tc>
        <w:tc>
          <w:tcPr>
            <w:tcW w:w="1191" w:type="dxa"/>
            <w:vAlign w:val="center"/>
          </w:tcPr>
          <w:p w14:paraId="37E351E2" w14:textId="4AB24FCE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2</w:t>
            </w:r>
          </w:p>
        </w:tc>
        <w:tc>
          <w:tcPr>
            <w:tcW w:w="1161" w:type="dxa"/>
            <w:vAlign w:val="center"/>
          </w:tcPr>
          <w:p w14:paraId="26C92983" w14:textId="4BA9BD36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</w:t>
            </w:r>
          </w:p>
        </w:tc>
      </w:tr>
      <w:tr w:rsidR="00A54D8C" w14:paraId="23B61536" w14:textId="77777777" w:rsidTr="00741BD1">
        <w:tc>
          <w:tcPr>
            <w:tcW w:w="704" w:type="dxa"/>
            <w:vAlign w:val="center"/>
          </w:tcPr>
          <w:p w14:paraId="559EB66D" w14:textId="2A4FB7F3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072" w:type="dxa"/>
          </w:tcPr>
          <w:p w14:paraId="44C958AD" w14:textId="694F04C4" w:rsidR="00A54D8C" w:rsidRDefault="00A54D8C" w:rsidP="00A54D8C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ទី១</w:t>
            </w:r>
          </w:p>
        </w:tc>
        <w:tc>
          <w:tcPr>
            <w:tcW w:w="1130" w:type="dxa"/>
            <w:vAlign w:val="center"/>
          </w:tcPr>
          <w:p w14:paraId="7B5BBFF5" w14:textId="18AA33A3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662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7</w:t>
            </w:r>
          </w:p>
        </w:tc>
        <w:tc>
          <w:tcPr>
            <w:tcW w:w="984" w:type="dxa"/>
            <w:vAlign w:val="center"/>
          </w:tcPr>
          <w:p w14:paraId="09E0156A" w14:textId="063A7F23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8</w:t>
            </w:r>
          </w:p>
        </w:tc>
        <w:tc>
          <w:tcPr>
            <w:tcW w:w="843" w:type="dxa"/>
            <w:vAlign w:val="center"/>
          </w:tcPr>
          <w:p w14:paraId="74A23D46" w14:textId="154E2636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20</w:t>
            </w:r>
          </w:p>
        </w:tc>
        <w:tc>
          <w:tcPr>
            <w:tcW w:w="934" w:type="dxa"/>
            <w:vAlign w:val="center"/>
          </w:tcPr>
          <w:p w14:paraId="0F15A85C" w14:textId="366F7BE0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0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78</w:t>
            </w:r>
          </w:p>
        </w:tc>
        <w:tc>
          <w:tcPr>
            <w:tcW w:w="1191" w:type="dxa"/>
            <w:vAlign w:val="center"/>
          </w:tcPr>
          <w:p w14:paraId="4CE883B3" w14:textId="345518C4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0</w:t>
            </w:r>
          </w:p>
        </w:tc>
        <w:tc>
          <w:tcPr>
            <w:tcW w:w="1161" w:type="dxa"/>
            <w:vAlign w:val="center"/>
          </w:tcPr>
          <w:p w14:paraId="0F113F4D" w14:textId="0285982D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</w:t>
            </w:r>
          </w:p>
        </w:tc>
      </w:tr>
      <w:tr w:rsidR="00A54D8C" w14:paraId="1829C1D8" w14:textId="77777777" w:rsidTr="00741BD1">
        <w:tc>
          <w:tcPr>
            <w:tcW w:w="2776" w:type="dxa"/>
            <w:gridSpan w:val="2"/>
          </w:tcPr>
          <w:p w14:paraId="2D53E292" w14:textId="3BC44D3B" w:rsidR="00A54D8C" w:rsidRDefault="00A54D8C" w:rsidP="00A54D8C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1130" w:type="dxa"/>
            <w:vAlign w:val="center"/>
          </w:tcPr>
          <w:p w14:paraId="0627B76F" w14:textId="10395A1C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916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9</w:t>
            </w:r>
          </w:p>
        </w:tc>
        <w:tc>
          <w:tcPr>
            <w:tcW w:w="984" w:type="dxa"/>
            <w:vAlign w:val="center"/>
          </w:tcPr>
          <w:p w14:paraId="3CB4E03C" w14:textId="0F3FD65A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8</w:t>
            </w:r>
          </w:p>
        </w:tc>
        <w:tc>
          <w:tcPr>
            <w:tcW w:w="843" w:type="dxa"/>
            <w:vAlign w:val="center"/>
          </w:tcPr>
          <w:p w14:paraId="020B3F82" w14:textId="7CECB0AF" w:rsidR="00A54D8C" w:rsidRDefault="00A54D8C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20</w:t>
            </w:r>
          </w:p>
        </w:tc>
        <w:tc>
          <w:tcPr>
            <w:tcW w:w="934" w:type="dxa"/>
            <w:vAlign w:val="center"/>
          </w:tcPr>
          <w:p w14:paraId="04900C50" w14:textId="1D64E52B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9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  <w:tc>
          <w:tcPr>
            <w:tcW w:w="1191" w:type="dxa"/>
            <w:vAlign w:val="center"/>
          </w:tcPr>
          <w:p w14:paraId="25350161" w14:textId="0F2F4700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9</w:t>
            </w:r>
            <w:r w:rsidR="00741BD1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82</w:t>
            </w:r>
          </w:p>
        </w:tc>
        <w:tc>
          <w:tcPr>
            <w:tcW w:w="1161" w:type="dxa"/>
            <w:vAlign w:val="center"/>
          </w:tcPr>
          <w:p w14:paraId="7D82A610" w14:textId="7BA98A9F" w:rsidR="00A54D8C" w:rsidRDefault="00C82850" w:rsidP="00741BD1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0</w:t>
            </w:r>
          </w:p>
        </w:tc>
      </w:tr>
    </w:tbl>
    <w:p w14:paraId="166A4B38" w14:textId="77777777" w:rsidR="0075678D" w:rsidRPr="00403112" w:rsidRDefault="0075678D" w:rsidP="00D040EB">
      <w:pPr>
        <w:rPr>
          <w:rFonts w:ascii="Khmer OS Battambang" w:eastAsiaTheme="minorEastAsia" w:hAnsi="Khmer OS Battambang" w:cs="Khmer OS Battambang"/>
          <w:szCs w:val="22"/>
          <w:cs/>
        </w:rPr>
      </w:pPr>
    </w:p>
    <w:p w14:paraId="6F9CCE44" w14:textId="41EA703B" w:rsidR="00241383" w:rsidRPr="00DE77A7" w:rsidRDefault="00D040EB" w:rsidP="00D040EB">
      <w:pPr>
        <w:rPr>
          <w:rFonts w:ascii="Khmer OS Muol Light" w:eastAsiaTheme="minorEastAsia" w:hAnsi="Khmer OS Muol Light" w:cs="Khmer OS Muol Light"/>
          <w:color w:val="0070C0"/>
          <w:sz w:val="24"/>
          <w:szCs w:val="24"/>
        </w:rPr>
      </w:pPr>
      <w:r w:rsidRPr="00DE77A7">
        <w:rPr>
          <w:rFonts w:ascii="Khmer OS Muol Light" w:eastAsiaTheme="minorEastAsia" w:hAnsi="Khmer OS Muol Light" w:cs="Khmer OS Muol Light"/>
          <w:color w:val="0070C0"/>
          <w:sz w:val="24"/>
          <w:szCs w:val="24"/>
          <w:cs/>
        </w:rPr>
        <w:t xml:space="preserve">២.២២ វិធីសាស្ត្រគណនាឌីសងទ័រ </w:t>
      </w:r>
    </w:p>
    <w:p w14:paraId="499C8542" w14:textId="50771F42" w:rsidR="00D040EB" w:rsidRPr="00DE77A7" w:rsidRDefault="00241383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 xml:space="preserve"> </w:t>
      </w:r>
      <w:r w:rsidR="00D040EB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គណនាឌីស្យុងទ័រសម្រាប់បន្ទប់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គេង</w:t>
      </w:r>
    </w:p>
    <w:p w14:paraId="04F6F8BA" w14:textId="7B14BAAF" w:rsidR="00241383" w:rsidRPr="00CB0100" w:rsidRDefault="00241383" w:rsidP="00241383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ខ្ញុំសូមលើកយកប្លុកមួយមាន បន្ទប់</w:t>
      </w:r>
      <w:r w:rsidR="009E6F25">
        <w:rPr>
          <w:rFonts w:ascii="Khmer OS Battambang" w:eastAsiaTheme="minorEastAsia" w:hAnsi="Khmer OS Battambang" w:cs="Khmer OS Battambang" w:hint="cs"/>
          <w:szCs w:val="22"/>
          <w:cs/>
        </w:rPr>
        <w:t>គេង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 តែមួយមកធ្វើការគណនាតម្លៃឌីស្យុងទ័រសម្រាប់អំពូល ជាគំរូហើយរាល់ប្លុកផ្សេងទៀតមានលំនាំនិងប្រើប្រាស់រូបមន្តដូចគ្នា។</w:t>
      </w:r>
    </w:p>
    <w:p w14:paraId="68D9EADA" w14:textId="539D2CED" w:rsidR="00D040EB" w:rsidRPr="00E65444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 w:rsidR="007B62E2"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 w:rsidR="00E65444">
        <w:rPr>
          <w:rFonts w:ascii="Khmer OS Battambang" w:eastAsiaTheme="minorEastAsia" w:hAnsi="Khmer OS Battambang" w:cs="Khmer OS Battambang"/>
          <w:szCs w:val="22"/>
          <w:cs/>
        </w:rPr>
        <w:tab/>
      </w:r>
      <w:r w:rsidR="00E65444">
        <w:rPr>
          <w:rFonts w:ascii="Khmer OS Battambang" w:eastAsiaTheme="minorEastAsia" w:hAnsi="Khmer OS Battambang" w:cs="Khmer OS Battambang"/>
          <w:szCs w:val="22"/>
        </w:rPr>
        <w:t>I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="00E65444">
        <w:rPr>
          <w:rFonts w:ascii="Khmer OS Battambang" w:eastAsiaTheme="minorEastAsia" w:hAnsi="Khmer OS Battambang" w:cs="Khmer OS Battambang"/>
          <w:szCs w:val="22"/>
        </w:rPr>
        <w:t xml:space="preserve"> = I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E65444">
        <w:rPr>
          <w:rFonts w:ascii="Khmer OS Battambang" w:eastAsiaTheme="minorEastAsia" w:hAnsi="Khmer OS Battambang" w:cs="Khmer OS Battambang"/>
          <w:szCs w:val="22"/>
        </w:rPr>
        <w:t xml:space="preserve"> x K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6188C07F" w14:textId="2BBDFE49" w:rsidR="009E6F25" w:rsidRPr="00E65444" w:rsidRDefault="009E6F25" w:rsidP="00D040EB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ដោយ </w:t>
      </w:r>
      <w:r w:rsidR="00E65444">
        <w:rPr>
          <w:rFonts w:ascii="Khmer OS Battambang" w:eastAsiaTheme="minorEastAsia" w:hAnsi="Khmer OS Battambang" w:cs="Khmer OS Battambang"/>
          <w:szCs w:val="22"/>
        </w:rPr>
        <w:t>I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 w:rsidR="00E65444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E65444">
        <w:rPr>
          <w:rFonts w:ascii="Khmer OS Battambang" w:eastAsiaTheme="minorEastAsia" w:hAnsi="Khmer OS Battambang" w:cs="Khmer OS Battambang" w:hint="cs"/>
          <w:szCs w:val="22"/>
          <w:cs/>
        </w:rPr>
        <w:t>3,49</w:t>
      </w:r>
      <w:r w:rsidR="00E65444">
        <w:rPr>
          <w:rFonts w:ascii="Khmer OS Battambang" w:eastAsiaTheme="minorEastAsia" w:hAnsi="Khmer OS Battambang" w:cs="Khmer OS Battambang"/>
          <w:szCs w:val="22"/>
        </w:rPr>
        <w:t>A</w:t>
      </w:r>
      <w:r w:rsidR="00E65444">
        <w:rPr>
          <w:rFonts w:ascii="Khmer OS Battambang" w:eastAsiaTheme="minorEastAsia" w:hAnsi="Khmer OS Battambang" w:cs="Khmer OS Battambang"/>
          <w:szCs w:val="22"/>
        </w:rPr>
        <w:tab/>
        <w:t>,K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  <w:r w:rsidR="00E65444">
        <w:rPr>
          <w:rFonts w:ascii="Khmer OS Battambang" w:eastAsiaTheme="minorEastAsia" w:hAnsi="Khmer OS Battambang" w:cs="Khmer OS Battambang"/>
          <w:szCs w:val="22"/>
        </w:rPr>
        <w:t xml:space="preserve"> = 1.25 </w:t>
      </w:r>
      <w:r w:rsidR="00E65444">
        <w:rPr>
          <w:rFonts w:ascii="Khmer OS Battambang" w:eastAsiaTheme="minorEastAsia" w:hAnsi="Khmer OS Battambang" w:cs="Khmer OS Battambang" w:hint="cs"/>
          <w:szCs w:val="22"/>
          <w:cs/>
        </w:rPr>
        <w:t>ជាមេគុណបម្រុង</w:t>
      </w:r>
    </w:p>
    <w:p w14:paraId="0B7484CD" w14:textId="11DDDD18" w:rsidR="00D040EB" w:rsidRPr="00CB0100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 w:rsidR="00E65444">
        <w:rPr>
          <w:rFonts w:ascii="Khmer OS Battambang" w:eastAsiaTheme="minorEastAsia" w:hAnsi="Khmer OS Battambang" w:cs="Khmer OS Battambang"/>
          <w:szCs w:val="22"/>
        </w:rPr>
        <w:tab/>
        <w:t>I</w:t>
      </w:r>
      <w:r w:rsidR="00E65444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="00E65444">
        <w:rPr>
          <w:rFonts w:ascii="Khmer OS Battambang" w:eastAsiaTheme="minorEastAsia" w:hAnsi="Khmer OS Battambang" w:cs="Khmer OS Battambang"/>
          <w:szCs w:val="22"/>
        </w:rPr>
        <w:t xml:space="preserve"> = 3.49 x 1.25 </w:t>
      </w:r>
      <w:r w:rsidR="001329C8">
        <w:rPr>
          <w:rFonts w:ascii="Khmer OS Battambang" w:eastAsiaTheme="minorEastAsia" w:hAnsi="Khmer OS Battambang" w:cs="Khmer OS Battambang"/>
          <w:szCs w:val="22"/>
        </w:rPr>
        <w:t>=5.23A</w:t>
      </w:r>
    </w:p>
    <w:p w14:paraId="29DDCBE6" w14:textId="2383DB62" w:rsidR="007B29BB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យើងអាចជ្រើ</w:t>
      </w:r>
      <w:r w:rsidR="009E6F25">
        <w:rPr>
          <w:rFonts w:ascii="Khmer OS Battambang" w:eastAsiaTheme="minorEastAsia" w:hAnsi="Khmer OS Battambang" w:cs="Khmer OS Battambang" w:hint="cs"/>
          <w:szCs w:val="22"/>
          <w:cs/>
        </w:rPr>
        <w:t>ស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រើសឌីស្យុងទ័រតាម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chneider Electric Model MCB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យក </w:t>
      </w:r>
      <w:r w:rsidRPr="00CB0100">
        <w:rPr>
          <w:rFonts w:ascii="Khmer OS Battambang" w:eastAsiaTheme="minorEastAsia" w:hAnsi="Khmer OS Battambang" w:cs="Khmer OS Battambang"/>
          <w:szCs w:val="22"/>
        </w:rPr>
        <w:t>I</w:t>
      </w:r>
      <w:r w:rsidR="001329C8"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= 6A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។</w:t>
      </w:r>
    </w:p>
    <w:p w14:paraId="148400EB" w14:textId="77777777" w:rsidR="00CC2292" w:rsidRDefault="00CC2292" w:rsidP="00D040EB">
      <w:pPr>
        <w:rPr>
          <w:rFonts w:ascii="Khmer OS Battambang" w:eastAsiaTheme="minorEastAsia" w:hAnsi="Khmer OS Battambang" w:cs="Khmer OS Battambang"/>
          <w:szCs w:val="22"/>
        </w:rPr>
      </w:pPr>
    </w:p>
    <w:p w14:paraId="6168CBE0" w14:textId="4B6A91DE" w:rsidR="00D040EB" w:rsidRPr="00DE77A7" w:rsidRDefault="00D040EB" w:rsidP="00D040EB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color w:val="0070C0"/>
          <w:sz w:val="24"/>
          <w:szCs w:val="24"/>
          <w:cs/>
        </w:rPr>
        <w:t xml:space="preserve"> 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.២២.២គណនាឌីស្យុងទ័រសម្រាប់ជាន់ផ្ទាល់ដី</w:t>
      </w:r>
    </w:p>
    <w:p w14:paraId="2F5E961B" w14:textId="21C69C93" w:rsidR="00D040EB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ខ្ញុំសូមលើកយកប្លុកមួយមាន</w:t>
      </w:r>
      <w:r w:rsidR="009E6F25">
        <w:rPr>
          <w:rFonts w:ascii="Khmer OS Battambang" w:eastAsiaTheme="minorEastAsia" w:hAnsi="Khmer OS Battambang" w:cs="Khmer OS Battambang" w:hint="cs"/>
          <w:szCs w:val="22"/>
          <w:cs/>
        </w:rPr>
        <w:t>ជាន់ផ្ទាល់ដី​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តែមួយមកធ្វើការគណនាតម្លៃឌីស្យុងទ័រសម្រាប់ ធ្លាប់ចរន្តជាគំរូហើយរាល់ប្លុកផ្សេងទៀតមានលំនាំនិងប្រើប្រាស់រូបមន្តដូចគ្នា។</w:t>
      </w:r>
    </w:p>
    <w:p w14:paraId="2B6FF5C9" w14:textId="77777777" w:rsidR="001329C8" w:rsidRPr="00E65444" w:rsidRDefault="001329C8" w:rsidP="001329C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>
        <w:rPr>
          <w:rFonts w:ascii="Khmer OS Battambang" w:eastAsiaTheme="minorEastAsia" w:hAnsi="Khmer OS Battambang" w:cs="Khmer OS Battambang"/>
          <w:szCs w:val="22"/>
          <w:cs/>
        </w:rPr>
        <w:tab/>
      </w:r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>
        <w:rPr>
          <w:rFonts w:ascii="Khmer OS Battambang" w:eastAsiaTheme="minorEastAsia" w:hAnsi="Khmer OS Battambang" w:cs="Khmer OS Battambang"/>
          <w:szCs w:val="22"/>
        </w:rPr>
        <w:t xml:space="preserve"> = 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>
        <w:rPr>
          <w:rFonts w:ascii="Khmer OS Battambang" w:eastAsiaTheme="minorEastAsia" w:hAnsi="Khmer OS Battambang" w:cs="Khmer OS Battambang"/>
          <w:szCs w:val="22"/>
        </w:rPr>
        <w:t xml:space="preserve"> x 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0134FC1C" w14:textId="4C6CDBD7" w:rsidR="001329C8" w:rsidRPr="00E65444" w:rsidRDefault="001329C8" w:rsidP="001329C8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ដោយ </w:t>
      </w:r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>
        <w:rPr>
          <w:rFonts w:ascii="Khmer OS Battambang" w:eastAsiaTheme="minorEastAsia" w:hAnsi="Khmer OS Battambang" w:cs="Khmer OS Battambang"/>
          <w:szCs w:val="22"/>
        </w:rPr>
        <w:t xml:space="preserve"> = 18.47A</w:t>
      </w:r>
      <w:r>
        <w:rPr>
          <w:rFonts w:ascii="Khmer OS Battambang" w:eastAsiaTheme="minorEastAsia" w:hAnsi="Khmer OS Battambang" w:cs="Khmer OS Battambang"/>
          <w:szCs w:val="22"/>
        </w:rPr>
        <w:tab/>
        <w:t>,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  <w:r>
        <w:rPr>
          <w:rFonts w:ascii="Khmer OS Battambang" w:eastAsiaTheme="minorEastAsia" w:hAnsi="Khmer OS Battambang" w:cs="Khmer OS Battambang"/>
          <w:szCs w:val="22"/>
        </w:rPr>
        <w:t xml:space="preserve"> = 1.25 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ជាមេគុណបម្រុង</w:t>
      </w:r>
    </w:p>
    <w:p w14:paraId="5B717A5C" w14:textId="5BE16C09" w:rsidR="001329C8" w:rsidRPr="00CB0100" w:rsidRDefault="001329C8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>
        <w:rPr>
          <w:rFonts w:ascii="Khmer OS Battambang" w:eastAsiaTheme="minorEastAsia" w:hAnsi="Khmer OS Battambang" w:cs="Khmer OS Battambang"/>
          <w:szCs w:val="22"/>
        </w:rPr>
        <w:tab/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>
        <w:rPr>
          <w:rFonts w:ascii="Khmer OS Battambang" w:eastAsiaTheme="minorEastAsia" w:hAnsi="Khmer OS Battambang" w:cs="Khmer OS Battambang"/>
          <w:szCs w:val="22"/>
        </w:rPr>
        <w:t xml:space="preserve"> = 18.47 x 1.25 = 23.08 A</w:t>
      </w:r>
    </w:p>
    <w:p w14:paraId="1064C590" w14:textId="695195C5" w:rsidR="007B29BB" w:rsidRDefault="00D040EB" w:rsidP="00D040E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យើងអាចជ្រើ</w:t>
      </w:r>
      <w:r w:rsidR="00AA76D9">
        <w:rPr>
          <w:rFonts w:ascii="Khmer OS Battambang" w:eastAsiaTheme="minorEastAsia" w:hAnsi="Khmer OS Battambang" w:cs="Khmer OS Battambang" w:hint="cs"/>
          <w:szCs w:val="22"/>
          <w:cs/>
        </w:rPr>
        <w:t>ស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រើសឌីស្យុងទ័រតាម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chneider Electric Model MCB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យក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I = </w:t>
      </w:r>
      <w:r w:rsidR="001329C8">
        <w:rPr>
          <w:rFonts w:ascii="Khmer OS Battambang" w:eastAsiaTheme="minorEastAsia" w:hAnsi="Khmer OS Battambang" w:cs="Khmer OS Battambang"/>
          <w:szCs w:val="22"/>
        </w:rPr>
        <w:t>25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A 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>។</w:t>
      </w:r>
    </w:p>
    <w:p w14:paraId="0A85D5E9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07CE2975" w14:textId="77777777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59D9F485" w14:textId="77777777" w:rsidR="003518F3" w:rsidRDefault="003518F3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4E0CCDB1" w14:textId="77777777" w:rsidR="00EA0200" w:rsidRDefault="00EA0200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</w:p>
    <w:p w14:paraId="79EBA86A" w14:textId="139ECC35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lastRenderedPageBreak/>
        <w:t>តារាង២.១៦ បង្ហាញពីការគណនាឌីសង់ទ័រសម្រាប់ជានផ្ទាល់ដី</w:t>
      </w:r>
    </w:p>
    <w:tbl>
      <w:tblPr>
        <w:tblStyle w:val="TableGrid"/>
        <w:tblpPr w:leftFromText="180" w:rightFromText="180" w:vertAnchor="text" w:horzAnchor="margin" w:tblpY="102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828"/>
        <w:gridCol w:w="1503"/>
        <w:gridCol w:w="1503"/>
        <w:gridCol w:w="1504"/>
      </w:tblGrid>
      <w:tr w:rsidR="00234FCB" w14:paraId="5A4BBF63" w14:textId="77777777" w:rsidTr="00234FCB">
        <w:tc>
          <w:tcPr>
            <w:tcW w:w="704" w:type="dxa"/>
          </w:tcPr>
          <w:p w14:paraId="748BD7BF" w14:textId="77777777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977" w:type="dxa"/>
          </w:tcPr>
          <w:p w14:paraId="33E0C036" w14:textId="77777777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828" w:type="dxa"/>
          </w:tcPr>
          <w:p w14:paraId="503A9AFA" w14:textId="77777777" w:rsidR="00234FCB" w:rsidRPr="00DA33BE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K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</w:t>
            </w:r>
          </w:p>
        </w:tc>
        <w:tc>
          <w:tcPr>
            <w:tcW w:w="1503" w:type="dxa"/>
          </w:tcPr>
          <w:p w14:paraId="73584DF8" w14:textId="77777777" w:rsidR="00234FCB" w:rsidRPr="00DA33BE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(E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  <w:tc>
          <w:tcPr>
            <w:tcW w:w="1503" w:type="dxa"/>
          </w:tcPr>
          <w:p w14:paraId="1DB42B8A" w14:textId="77777777" w:rsidR="00234FCB" w:rsidRPr="00DA33BE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Cal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(E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  <w:tc>
          <w:tcPr>
            <w:tcW w:w="1504" w:type="dxa"/>
          </w:tcPr>
          <w:p w14:paraId="23F71E22" w14:textId="77777777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Se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(E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0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</w:tr>
      <w:tr w:rsidR="00973F1E" w14:paraId="0E1B7E6C" w14:textId="77777777" w:rsidTr="00245CAB">
        <w:tc>
          <w:tcPr>
            <w:tcW w:w="704" w:type="dxa"/>
            <w:vAlign w:val="center"/>
          </w:tcPr>
          <w:p w14:paraId="26FA2C48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</w:t>
            </w:r>
          </w:p>
        </w:tc>
        <w:tc>
          <w:tcPr>
            <w:tcW w:w="2977" w:type="dxa"/>
          </w:tcPr>
          <w:p w14:paraId="66818E89" w14:textId="26DF9175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ភ្ញៀវ</w:t>
            </w:r>
          </w:p>
        </w:tc>
        <w:tc>
          <w:tcPr>
            <w:tcW w:w="828" w:type="dxa"/>
            <w:vAlign w:val="center"/>
          </w:tcPr>
          <w:p w14:paraId="13460972" w14:textId="0C42DA85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00E50E91" w14:textId="770E2AD8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5</w:t>
            </w:r>
          </w:p>
        </w:tc>
        <w:tc>
          <w:tcPr>
            <w:tcW w:w="1503" w:type="dxa"/>
            <w:vAlign w:val="center"/>
          </w:tcPr>
          <w:p w14:paraId="6E6C9455" w14:textId="7C99CE16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93</w:t>
            </w:r>
          </w:p>
        </w:tc>
        <w:tc>
          <w:tcPr>
            <w:tcW w:w="1504" w:type="dxa"/>
            <w:vAlign w:val="center"/>
          </w:tcPr>
          <w:p w14:paraId="568381E8" w14:textId="12E6ED26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8</w:t>
            </w:r>
          </w:p>
        </w:tc>
      </w:tr>
      <w:tr w:rsidR="00973F1E" w14:paraId="6A619090" w14:textId="77777777" w:rsidTr="00245CAB">
        <w:tc>
          <w:tcPr>
            <w:tcW w:w="704" w:type="dxa"/>
            <w:vAlign w:val="center"/>
          </w:tcPr>
          <w:p w14:paraId="4FCDA03E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</w:t>
            </w:r>
          </w:p>
        </w:tc>
        <w:tc>
          <w:tcPr>
            <w:tcW w:w="2977" w:type="dxa"/>
          </w:tcPr>
          <w:p w14:paraId="1E894E68" w14:textId="7DE8EAE3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គេង</w:t>
            </w:r>
          </w:p>
        </w:tc>
        <w:tc>
          <w:tcPr>
            <w:tcW w:w="828" w:type="dxa"/>
            <w:vAlign w:val="center"/>
          </w:tcPr>
          <w:p w14:paraId="1491A421" w14:textId="3F55F4FB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3252503E" w14:textId="6CC1A412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3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49</w:t>
            </w:r>
          </w:p>
        </w:tc>
        <w:tc>
          <w:tcPr>
            <w:tcW w:w="1503" w:type="dxa"/>
            <w:vAlign w:val="center"/>
          </w:tcPr>
          <w:p w14:paraId="1ADD3497" w14:textId="6E5D32B4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6</w:t>
            </w:r>
          </w:p>
        </w:tc>
        <w:tc>
          <w:tcPr>
            <w:tcW w:w="1504" w:type="dxa"/>
            <w:vAlign w:val="center"/>
          </w:tcPr>
          <w:p w14:paraId="33374512" w14:textId="402497C2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</w:t>
            </w:r>
          </w:p>
        </w:tc>
      </w:tr>
      <w:tr w:rsidR="00973F1E" w14:paraId="498A8383" w14:textId="77777777" w:rsidTr="00245CAB">
        <w:tc>
          <w:tcPr>
            <w:tcW w:w="704" w:type="dxa"/>
            <w:vAlign w:val="center"/>
          </w:tcPr>
          <w:p w14:paraId="3BF3DA07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  <w:tc>
          <w:tcPr>
            <w:tcW w:w="2977" w:type="dxa"/>
          </w:tcPr>
          <w:p w14:paraId="14FFFFBC" w14:textId="7E0C1EA7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ទួលទានអាហារ</w:t>
            </w:r>
          </w:p>
        </w:tc>
        <w:tc>
          <w:tcPr>
            <w:tcW w:w="828" w:type="dxa"/>
            <w:vAlign w:val="center"/>
          </w:tcPr>
          <w:p w14:paraId="3C0283D2" w14:textId="507CE831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4787F5CA" w14:textId="4804F60F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​3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63</w:t>
            </w:r>
          </w:p>
        </w:tc>
        <w:tc>
          <w:tcPr>
            <w:tcW w:w="1503" w:type="dxa"/>
            <w:vAlign w:val="center"/>
          </w:tcPr>
          <w:p w14:paraId="45ED32CE" w14:textId="27B012D5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3</w:t>
            </w:r>
          </w:p>
        </w:tc>
        <w:tc>
          <w:tcPr>
            <w:tcW w:w="1504" w:type="dxa"/>
            <w:vAlign w:val="center"/>
          </w:tcPr>
          <w:p w14:paraId="37C2DC4F" w14:textId="56DEB5DB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</w:t>
            </w:r>
          </w:p>
        </w:tc>
      </w:tr>
      <w:tr w:rsidR="00973F1E" w14:paraId="1929FE6A" w14:textId="77777777" w:rsidTr="00245CAB">
        <w:tc>
          <w:tcPr>
            <w:tcW w:w="704" w:type="dxa"/>
            <w:vAlign w:val="center"/>
          </w:tcPr>
          <w:p w14:paraId="61E416FF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4</w:t>
            </w:r>
          </w:p>
        </w:tc>
        <w:tc>
          <w:tcPr>
            <w:tcW w:w="2977" w:type="dxa"/>
          </w:tcPr>
          <w:p w14:paraId="06532FBF" w14:textId="0FE5332B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១</w:t>
            </w:r>
          </w:p>
        </w:tc>
        <w:tc>
          <w:tcPr>
            <w:tcW w:w="828" w:type="dxa"/>
            <w:vAlign w:val="center"/>
          </w:tcPr>
          <w:p w14:paraId="405B7692" w14:textId="3DB0CC1A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0FE0A41F" w14:textId="34577BF5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5</w:t>
            </w:r>
          </w:p>
        </w:tc>
        <w:tc>
          <w:tcPr>
            <w:tcW w:w="1503" w:type="dxa"/>
            <w:vAlign w:val="center"/>
          </w:tcPr>
          <w:p w14:paraId="3804EE03" w14:textId="2FCC3ACF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8</w:t>
            </w:r>
          </w:p>
        </w:tc>
        <w:tc>
          <w:tcPr>
            <w:tcW w:w="1504" w:type="dxa"/>
            <w:vAlign w:val="center"/>
          </w:tcPr>
          <w:p w14:paraId="302BBE22" w14:textId="38F37E3B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</w:tr>
      <w:tr w:rsidR="00973F1E" w14:paraId="28DFC8FD" w14:textId="77777777" w:rsidTr="00245CAB">
        <w:tc>
          <w:tcPr>
            <w:tcW w:w="704" w:type="dxa"/>
            <w:vAlign w:val="center"/>
          </w:tcPr>
          <w:p w14:paraId="7B11D6BC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  <w:tc>
          <w:tcPr>
            <w:tcW w:w="2977" w:type="dxa"/>
          </w:tcPr>
          <w:p w14:paraId="7667ED45" w14:textId="51C7435C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ណ្ដើរ</w:t>
            </w:r>
          </w:p>
        </w:tc>
        <w:tc>
          <w:tcPr>
            <w:tcW w:w="828" w:type="dxa"/>
            <w:vAlign w:val="center"/>
          </w:tcPr>
          <w:p w14:paraId="0C065D64" w14:textId="09BEA514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6B397967" w14:textId="3DE95494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5</w:t>
            </w:r>
          </w:p>
        </w:tc>
        <w:tc>
          <w:tcPr>
            <w:tcW w:w="1503" w:type="dxa"/>
            <w:vAlign w:val="center"/>
          </w:tcPr>
          <w:p w14:paraId="16F3477A" w14:textId="0D80E9A2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87</w:t>
            </w:r>
          </w:p>
        </w:tc>
        <w:tc>
          <w:tcPr>
            <w:tcW w:w="1504" w:type="dxa"/>
            <w:vAlign w:val="center"/>
          </w:tcPr>
          <w:p w14:paraId="0E09CBE5" w14:textId="703E77F2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</w:tr>
      <w:tr w:rsidR="00973F1E" w14:paraId="4B85F4F9" w14:textId="77777777" w:rsidTr="00245CAB">
        <w:tc>
          <w:tcPr>
            <w:tcW w:w="704" w:type="dxa"/>
            <w:vAlign w:val="center"/>
          </w:tcPr>
          <w:p w14:paraId="2C2E5F9D" w14:textId="7777777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6</w:t>
            </w:r>
          </w:p>
        </w:tc>
        <w:tc>
          <w:tcPr>
            <w:tcW w:w="2977" w:type="dxa"/>
          </w:tcPr>
          <w:p w14:paraId="0A16CB60" w14:textId="18B68B9F" w:rsidR="00973F1E" w:rsidRDefault="00973F1E" w:rsidP="00973F1E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បន្ទប់ទឹកទី២</w:t>
            </w:r>
          </w:p>
        </w:tc>
        <w:tc>
          <w:tcPr>
            <w:tcW w:w="828" w:type="dxa"/>
            <w:vAlign w:val="center"/>
          </w:tcPr>
          <w:p w14:paraId="2784E457" w14:textId="0192831C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30389581" w14:textId="12A645F7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2</w:t>
            </w:r>
            <w:r w:rsidR="00245CAB">
              <w:rPr>
                <w:rFonts w:ascii="Khmer OS Battambang" w:eastAsiaTheme="minorEastAsia" w:hAnsi="Khmer OS Battambang" w:cs="Khmer OS Battambang"/>
                <w:sz w:val="20"/>
                <w:szCs w:val="20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15</w:t>
            </w:r>
          </w:p>
        </w:tc>
        <w:tc>
          <w:tcPr>
            <w:tcW w:w="1503" w:type="dxa"/>
            <w:vAlign w:val="center"/>
          </w:tcPr>
          <w:p w14:paraId="05CC3CAD" w14:textId="11BACCDF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8</w:t>
            </w:r>
          </w:p>
        </w:tc>
        <w:tc>
          <w:tcPr>
            <w:tcW w:w="1504" w:type="dxa"/>
            <w:vAlign w:val="center"/>
          </w:tcPr>
          <w:p w14:paraId="07405EEA" w14:textId="278C68F0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</w:tr>
      <w:tr w:rsidR="00973F1E" w14:paraId="0C7EF60F" w14:textId="77777777" w:rsidTr="00245CAB">
        <w:tc>
          <w:tcPr>
            <w:tcW w:w="3681" w:type="dxa"/>
            <w:gridSpan w:val="2"/>
          </w:tcPr>
          <w:p w14:paraId="2D1D1CED" w14:textId="41873852" w:rsidR="00973F1E" w:rsidRDefault="00973F1E" w:rsidP="00973F1E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828" w:type="dxa"/>
            <w:vAlign w:val="center"/>
          </w:tcPr>
          <w:p w14:paraId="50EB8C7C" w14:textId="619C79E9" w:rsidR="00973F1E" w:rsidRDefault="00973F1E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.25</w:t>
            </w:r>
          </w:p>
        </w:tc>
        <w:tc>
          <w:tcPr>
            <w:tcW w:w="1503" w:type="dxa"/>
            <w:vAlign w:val="center"/>
          </w:tcPr>
          <w:p w14:paraId="77794976" w14:textId="06659530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8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7</w:t>
            </w:r>
          </w:p>
        </w:tc>
        <w:tc>
          <w:tcPr>
            <w:tcW w:w="1503" w:type="dxa"/>
            <w:vAlign w:val="center"/>
          </w:tcPr>
          <w:p w14:paraId="03041A99" w14:textId="5DD0E59A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3</w:t>
            </w:r>
            <w:r w:rsidR="00245CAB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08</w:t>
            </w:r>
          </w:p>
        </w:tc>
        <w:tc>
          <w:tcPr>
            <w:tcW w:w="1504" w:type="dxa"/>
            <w:vAlign w:val="center"/>
          </w:tcPr>
          <w:p w14:paraId="4F7D1442" w14:textId="08F7F1AB" w:rsidR="00973F1E" w:rsidRDefault="00A04089" w:rsidP="00245CA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</w:tr>
    </w:tbl>
    <w:p w14:paraId="6AEB0EF5" w14:textId="77777777" w:rsidR="00DA33BE" w:rsidRDefault="00DA33BE" w:rsidP="00FC3AD1">
      <w:pPr>
        <w:rPr>
          <w:rFonts w:ascii="Khmer OS Battambang" w:eastAsiaTheme="minorEastAsia" w:hAnsi="Khmer OS Battambang" w:cs="Khmer OS Battambang"/>
          <w:b/>
          <w:bCs/>
          <w:szCs w:val="22"/>
        </w:rPr>
      </w:pPr>
    </w:p>
    <w:p w14:paraId="063EAFDF" w14:textId="44617C51" w:rsidR="00AA76D9" w:rsidRPr="00DE77A7" w:rsidRDefault="00AA76D9" w:rsidP="00FC3AD1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៣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 xml:space="preserve"> </w:t>
      </w:r>
      <w:r w:rsidR="00FC3AD1"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 xml:space="preserve">គណនាឌីស្យុងទ័រសម្រាប់ជាន់ទី១ </w:t>
      </w:r>
    </w:p>
    <w:p w14:paraId="029A34AE" w14:textId="0B777E5E" w:rsidR="00FC3AD1" w:rsidRDefault="00FC3AD1" w:rsidP="00AA76D9">
      <w:pPr>
        <w:ind w:firstLine="720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ខ្ញុំសូមលើកយកប្លុកមួយមាន វេរ៉ង់ដា តែមួយមកធ្វើការគណនាតម្លៃឌីស្យុងទ័រ សម្រាប់ ឆ្នាប់ចរន្តជាគំរូហើយរាល់ប្លុកផ្សេងទៀតមានលំនាំនិងប្រើប្រាស់រូបមន្តដូចគ្នា។</w:t>
      </w:r>
    </w:p>
    <w:p w14:paraId="2962753A" w14:textId="77777777" w:rsidR="001329C8" w:rsidRPr="00E65444" w:rsidRDefault="001329C8" w:rsidP="001329C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>
        <w:rPr>
          <w:rFonts w:ascii="Khmer OS Battambang" w:eastAsiaTheme="minorEastAsia" w:hAnsi="Khmer OS Battambang" w:cs="Khmer OS Battambang"/>
          <w:szCs w:val="22"/>
          <w:cs/>
        </w:rPr>
        <w:tab/>
      </w:r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>
        <w:rPr>
          <w:rFonts w:ascii="Khmer OS Battambang" w:eastAsiaTheme="minorEastAsia" w:hAnsi="Khmer OS Battambang" w:cs="Khmer OS Battambang"/>
          <w:szCs w:val="22"/>
        </w:rPr>
        <w:t xml:space="preserve"> = 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>
        <w:rPr>
          <w:rFonts w:ascii="Khmer OS Battambang" w:eastAsiaTheme="minorEastAsia" w:hAnsi="Khmer OS Battambang" w:cs="Khmer OS Battambang"/>
          <w:szCs w:val="22"/>
        </w:rPr>
        <w:t xml:space="preserve"> x 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41380D69" w14:textId="0E3ABFFD" w:rsidR="001329C8" w:rsidRPr="00E65444" w:rsidRDefault="001329C8" w:rsidP="001329C8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ដោយ </w:t>
      </w:r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n</w:t>
      </w:r>
      <w:r>
        <w:rPr>
          <w:rFonts w:ascii="Khmer OS Battambang" w:eastAsiaTheme="minorEastAsia" w:hAnsi="Khmer OS Battambang" w:cs="Khmer OS Battambang"/>
          <w:szCs w:val="22"/>
        </w:rPr>
        <w:t xml:space="preserve"> =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​0</w:t>
      </w:r>
      <w:r w:rsidR="00245CAB">
        <w:rPr>
          <w:rFonts w:ascii="Khmer OS Battambang" w:eastAsiaTheme="minorEastAsia" w:hAnsi="Khmer OS Battambang" w:cs="Khmer OS Battambang"/>
          <w:szCs w:val="22"/>
        </w:rPr>
        <w:t>.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5</w:t>
      </w:r>
      <w:r>
        <w:rPr>
          <w:rFonts w:ascii="Khmer OS Battambang" w:eastAsiaTheme="minorEastAsia" w:hAnsi="Khmer OS Battambang" w:cs="Khmer OS Battambang"/>
          <w:szCs w:val="22"/>
        </w:rPr>
        <w:t xml:space="preserve"> A</w:t>
      </w:r>
      <w:r>
        <w:rPr>
          <w:rFonts w:ascii="Khmer OS Battambang" w:eastAsiaTheme="minorEastAsia" w:hAnsi="Khmer OS Battambang" w:cs="Khmer OS Battambang"/>
          <w:szCs w:val="22"/>
        </w:rPr>
        <w:tab/>
        <w:t>,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  <w:r>
        <w:rPr>
          <w:rFonts w:ascii="Khmer OS Battambang" w:eastAsiaTheme="minorEastAsia" w:hAnsi="Khmer OS Battambang" w:cs="Khmer OS Battambang"/>
          <w:szCs w:val="22"/>
        </w:rPr>
        <w:t xml:space="preserve"> = 1.25 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ជាមេគុណបម្រុង</w:t>
      </w:r>
    </w:p>
    <w:p w14:paraId="0237952C" w14:textId="054E7E63" w:rsidR="001329C8" w:rsidRPr="00CB0100" w:rsidRDefault="001329C8" w:rsidP="001329C8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>
        <w:rPr>
          <w:rFonts w:ascii="Khmer OS Battambang" w:eastAsiaTheme="minorEastAsia" w:hAnsi="Khmer OS Battambang" w:cs="Khmer OS Battambang"/>
          <w:szCs w:val="22"/>
        </w:rPr>
        <w:tab/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</w:t>
      </w:r>
      <w:r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0</w:t>
      </w:r>
      <w:r w:rsidR="00245CAB">
        <w:rPr>
          <w:rFonts w:ascii="Khmer OS Battambang" w:eastAsiaTheme="minorEastAsia" w:hAnsi="Khmer OS Battambang" w:cs="Khmer OS Battambang"/>
          <w:szCs w:val="22"/>
        </w:rPr>
        <w:t>.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5</w:t>
      </w:r>
      <w:r>
        <w:rPr>
          <w:rFonts w:ascii="Khmer OS Battambang" w:eastAsiaTheme="minorEastAsia" w:hAnsi="Khmer OS Battambang" w:cs="Khmer OS Battambang"/>
          <w:szCs w:val="22"/>
        </w:rPr>
        <w:t xml:space="preserve"> x 1.25 = 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0</w:t>
      </w:r>
      <w:r w:rsidR="00245CAB">
        <w:rPr>
          <w:rFonts w:ascii="Khmer OS Battambang" w:eastAsiaTheme="minorEastAsia" w:hAnsi="Khmer OS Battambang" w:cs="Khmer OS Battambang"/>
          <w:szCs w:val="22"/>
        </w:rPr>
        <w:t>.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625</w:t>
      </w:r>
      <w:r>
        <w:rPr>
          <w:rFonts w:ascii="Khmer OS Battambang" w:eastAsiaTheme="minorEastAsia" w:hAnsi="Khmer OS Battambang" w:cs="Khmer OS Battambang"/>
          <w:szCs w:val="22"/>
        </w:rPr>
        <w:t xml:space="preserve"> A</w:t>
      </w:r>
    </w:p>
    <w:p w14:paraId="27AFBC25" w14:textId="06D47039" w:rsidR="00FC3AD1" w:rsidRDefault="00FC3AD1" w:rsidP="00FC3AD1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យើងអាចជ្រើ</w:t>
      </w:r>
      <w:r w:rsidR="00AA76D9">
        <w:rPr>
          <w:rFonts w:ascii="Khmer OS Battambang" w:eastAsiaTheme="minorEastAsia" w:hAnsi="Khmer OS Battambang" w:cs="Khmer OS Battambang" w:hint="cs"/>
          <w:szCs w:val="22"/>
          <w:cs/>
        </w:rPr>
        <w:t>ស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រើសឌីស្យុងទ័រតាម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chneider Electric Model MCB </w:t>
      </w:r>
      <w:r w:rsidR="00AA76D9">
        <w:rPr>
          <w:rFonts w:ascii="Khmer OS Battambang" w:eastAsiaTheme="minorEastAsia" w:hAnsi="Khmer OS Battambang" w:cs="Khmer OS Battambang" w:hint="cs"/>
          <w:szCs w:val="22"/>
          <w:cs/>
        </w:rPr>
        <w:t xml:space="preserve">យក </w:t>
      </w:r>
      <w:r w:rsidR="00AA76D9">
        <w:rPr>
          <w:rFonts w:ascii="Khmer OS Battambang" w:eastAsiaTheme="minorEastAsia" w:hAnsi="Khmer OS Battambang" w:cs="Khmer OS Battambang"/>
          <w:szCs w:val="22"/>
        </w:rPr>
        <w:t xml:space="preserve">I = </w:t>
      </w:r>
      <w:r w:rsidR="00CC2292">
        <w:rPr>
          <w:rFonts w:ascii="Khmer OS Battambang" w:eastAsiaTheme="minorEastAsia" w:hAnsi="Khmer OS Battambang" w:cs="Khmer OS Battambang" w:hint="cs"/>
          <w:szCs w:val="22"/>
          <w:cs/>
        </w:rPr>
        <w:t>3</w:t>
      </w:r>
      <w:r w:rsidR="00AA76D9">
        <w:rPr>
          <w:rFonts w:ascii="Khmer OS Battambang" w:eastAsiaTheme="minorEastAsia" w:hAnsi="Khmer OS Battambang" w:cs="Khmer OS Battambang"/>
          <w:szCs w:val="22"/>
        </w:rPr>
        <w:t>A</w:t>
      </w:r>
    </w:p>
    <w:p w14:paraId="1EE1FC1F" w14:textId="460917F4" w:rsidR="0075678D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t>តារាង២.១៧ បង្ហាញពីការគណនាឌីសង់ទ័រសម្រាប់ជាន់ទី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828"/>
        <w:gridCol w:w="1503"/>
        <w:gridCol w:w="1503"/>
        <w:gridCol w:w="1504"/>
      </w:tblGrid>
      <w:tr w:rsidR="007B29BB" w14:paraId="26AAF106" w14:textId="77777777" w:rsidTr="00234FCB">
        <w:tc>
          <w:tcPr>
            <w:tcW w:w="704" w:type="dxa"/>
          </w:tcPr>
          <w:p w14:paraId="5779BEFF" w14:textId="62351185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977" w:type="dxa"/>
          </w:tcPr>
          <w:p w14:paraId="74A1131A" w14:textId="17C8F748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828" w:type="dxa"/>
          </w:tcPr>
          <w:p w14:paraId="6266C946" w14:textId="428D4CB6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K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</w:t>
            </w:r>
          </w:p>
        </w:tc>
        <w:tc>
          <w:tcPr>
            <w:tcW w:w="1503" w:type="dxa"/>
          </w:tcPr>
          <w:p w14:paraId="1C4473F3" w14:textId="019BEDDB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(E1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`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  <w:tc>
          <w:tcPr>
            <w:tcW w:w="1503" w:type="dxa"/>
          </w:tcPr>
          <w:p w14:paraId="0920EBE0" w14:textId="3406D840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Cal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(E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1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  <w:tc>
          <w:tcPr>
            <w:tcW w:w="1504" w:type="dxa"/>
          </w:tcPr>
          <w:p w14:paraId="4F05A580" w14:textId="25C8E92E" w:rsidR="007B29B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Cal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(E</w:t>
            </w:r>
            <w:proofErr w:type="gramStart"/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1)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</w:t>
            </w:r>
            <w:proofErr w:type="gramEnd"/>
            <w:r>
              <w:rPr>
                <w:rFonts w:ascii="Khmer OS Battambang" w:eastAsiaTheme="minorEastAsia" w:hAnsi="Khmer OS Battambang" w:cs="Khmer OS Battambang"/>
                <w:szCs w:val="22"/>
              </w:rPr>
              <w:t>A)</w:t>
            </w:r>
          </w:p>
        </w:tc>
      </w:tr>
      <w:tr w:rsidR="00CF5ABF" w14:paraId="579C8014" w14:textId="77777777" w:rsidTr="00095E4F">
        <w:tc>
          <w:tcPr>
            <w:tcW w:w="704" w:type="dxa"/>
            <w:vAlign w:val="center"/>
          </w:tcPr>
          <w:p w14:paraId="06ED3EA3" w14:textId="7D7BC6BF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</w:p>
        </w:tc>
        <w:tc>
          <w:tcPr>
            <w:tcW w:w="2977" w:type="dxa"/>
          </w:tcPr>
          <w:p w14:paraId="5688A351" w14:textId="2229F6C6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ទួលភ្ញៀវ</w:t>
            </w:r>
          </w:p>
        </w:tc>
        <w:tc>
          <w:tcPr>
            <w:tcW w:w="828" w:type="dxa"/>
            <w:vAlign w:val="center"/>
          </w:tcPr>
          <w:p w14:paraId="52EE4BCB" w14:textId="7B3CE63A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1ADE7DC5" w14:textId="7BF00617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.27</w:t>
            </w:r>
          </w:p>
        </w:tc>
        <w:tc>
          <w:tcPr>
            <w:tcW w:w="1503" w:type="dxa"/>
            <w:vAlign w:val="center"/>
          </w:tcPr>
          <w:p w14:paraId="648BABEE" w14:textId="364C2B7C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4.08</w:t>
            </w:r>
          </w:p>
        </w:tc>
        <w:tc>
          <w:tcPr>
            <w:tcW w:w="1504" w:type="dxa"/>
            <w:vAlign w:val="center"/>
          </w:tcPr>
          <w:p w14:paraId="5D4FC098" w14:textId="6979846F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</w:tr>
      <w:tr w:rsidR="00CF5ABF" w14:paraId="1D916ACE" w14:textId="77777777" w:rsidTr="00095E4F">
        <w:tc>
          <w:tcPr>
            <w:tcW w:w="704" w:type="dxa"/>
            <w:vAlign w:val="center"/>
          </w:tcPr>
          <w:p w14:paraId="29EA5895" w14:textId="10847D3C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</w:p>
        </w:tc>
        <w:tc>
          <w:tcPr>
            <w:tcW w:w="2977" w:type="dxa"/>
          </w:tcPr>
          <w:p w14:paraId="1E551363" w14:textId="3EECD096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គេង</w:t>
            </w: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ទី១</w:t>
            </w:r>
          </w:p>
        </w:tc>
        <w:tc>
          <w:tcPr>
            <w:tcW w:w="828" w:type="dxa"/>
            <w:vAlign w:val="center"/>
          </w:tcPr>
          <w:p w14:paraId="40D58CD7" w14:textId="60E2E375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5B88DFB5" w14:textId="2C1EFEAA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.49</w:t>
            </w:r>
          </w:p>
        </w:tc>
        <w:tc>
          <w:tcPr>
            <w:tcW w:w="1503" w:type="dxa"/>
            <w:vAlign w:val="center"/>
          </w:tcPr>
          <w:p w14:paraId="2CFB0729" w14:textId="643662BA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6.86</w:t>
            </w:r>
          </w:p>
        </w:tc>
        <w:tc>
          <w:tcPr>
            <w:tcW w:w="1504" w:type="dxa"/>
            <w:vAlign w:val="center"/>
          </w:tcPr>
          <w:p w14:paraId="354E72A8" w14:textId="75DA879D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8</w:t>
            </w:r>
          </w:p>
        </w:tc>
      </w:tr>
      <w:tr w:rsidR="00CF5ABF" w14:paraId="6BCA5DDB" w14:textId="77777777" w:rsidTr="00095E4F">
        <w:tc>
          <w:tcPr>
            <w:tcW w:w="704" w:type="dxa"/>
            <w:vAlign w:val="center"/>
          </w:tcPr>
          <w:p w14:paraId="6EBB1728" w14:textId="45C521C4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3</w:t>
            </w:r>
          </w:p>
        </w:tc>
        <w:tc>
          <w:tcPr>
            <w:tcW w:w="2977" w:type="dxa"/>
          </w:tcPr>
          <w:p w14:paraId="1A744DD3" w14:textId="1E0AEF59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បន្ទប់គេងទី២</w:t>
            </w:r>
          </w:p>
        </w:tc>
        <w:tc>
          <w:tcPr>
            <w:tcW w:w="828" w:type="dxa"/>
            <w:vAlign w:val="center"/>
          </w:tcPr>
          <w:p w14:paraId="7ADA4787" w14:textId="7D08504F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22F708DF" w14:textId="070B231D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.49</w:t>
            </w:r>
          </w:p>
        </w:tc>
        <w:tc>
          <w:tcPr>
            <w:tcW w:w="1503" w:type="dxa"/>
            <w:vAlign w:val="center"/>
          </w:tcPr>
          <w:p w14:paraId="7A1C0C2E" w14:textId="2737110F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4.36</w:t>
            </w:r>
          </w:p>
        </w:tc>
        <w:tc>
          <w:tcPr>
            <w:tcW w:w="1504" w:type="dxa"/>
            <w:vAlign w:val="center"/>
          </w:tcPr>
          <w:p w14:paraId="210C3141" w14:textId="5B918473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</w:tr>
      <w:tr w:rsidR="00CF5ABF" w14:paraId="37F34B81" w14:textId="77777777" w:rsidTr="00095E4F">
        <w:tc>
          <w:tcPr>
            <w:tcW w:w="704" w:type="dxa"/>
            <w:vAlign w:val="center"/>
          </w:tcPr>
          <w:p w14:paraId="4D7F9331" w14:textId="36AD342B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4</w:t>
            </w:r>
          </w:p>
        </w:tc>
        <w:tc>
          <w:tcPr>
            <w:tcW w:w="2977" w:type="dxa"/>
          </w:tcPr>
          <w:p w14:paraId="323EA9BA" w14:textId="248CEF8B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១</w:t>
            </w:r>
          </w:p>
        </w:tc>
        <w:tc>
          <w:tcPr>
            <w:tcW w:w="828" w:type="dxa"/>
            <w:vAlign w:val="center"/>
          </w:tcPr>
          <w:p w14:paraId="2901FFC4" w14:textId="2011AEF1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4CBDC8B6" w14:textId="2BB63069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.15</w:t>
            </w:r>
          </w:p>
        </w:tc>
        <w:tc>
          <w:tcPr>
            <w:tcW w:w="1503" w:type="dxa"/>
            <w:vAlign w:val="center"/>
          </w:tcPr>
          <w:p w14:paraId="27C9C509" w14:textId="2047F993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.68</w:t>
            </w:r>
          </w:p>
        </w:tc>
        <w:tc>
          <w:tcPr>
            <w:tcW w:w="1504" w:type="dxa"/>
            <w:vAlign w:val="center"/>
          </w:tcPr>
          <w:p w14:paraId="0298B8B9" w14:textId="789317B3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</w:tr>
      <w:tr w:rsidR="00CF5ABF" w14:paraId="5111EEEE" w14:textId="77777777" w:rsidTr="00095E4F">
        <w:tc>
          <w:tcPr>
            <w:tcW w:w="704" w:type="dxa"/>
            <w:vAlign w:val="center"/>
          </w:tcPr>
          <w:p w14:paraId="0BA4537C" w14:textId="2DB738E7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5</w:t>
            </w:r>
          </w:p>
        </w:tc>
        <w:tc>
          <w:tcPr>
            <w:tcW w:w="2977" w:type="dxa"/>
          </w:tcPr>
          <w:p w14:paraId="3A236855" w14:textId="4DCE628A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ច្រកដើរ</w:t>
            </w:r>
          </w:p>
        </w:tc>
        <w:tc>
          <w:tcPr>
            <w:tcW w:w="828" w:type="dxa"/>
            <w:vAlign w:val="center"/>
          </w:tcPr>
          <w:p w14:paraId="7B6645C3" w14:textId="4BD35EED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1D8F5595" w14:textId="6C914E92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25</w:t>
            </w:r>
          </w:p>
        </w:tc>
        <w:tc>
          <w:tcPr>
            <w:tcW w:w="1503" w:type="dxa"/>
            <w:vAlign w:val="center"/>
          </w:tcPr>
          <w:p w14:paraId="1ED305D4" w14:textId="0E4B58A3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31</w:t>
            </w:r>
          </w:p>
        </w:tc>
        <w:tc>
          <w:tcPr>
            <w:tcW w:w="1504" w:type="dxa"/>
            <w:vAlign w:val="center"/>
          </w:tcPr>
          <w:p w14:paraId="2093618C" w14:textId="3E012BC2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</w:tr>
      <w:tr w:rsidR="00CF5ABF" w14:paraId="0BF871D9" w14:textId="77777777" w:rsidTr="00095E4F">
        <w:tc>
          <w:tcPr>
            <w:tcW w:w="704" w:type="dxa"/>
            <w:vAlign w:val="center"/>
          </w:tcPr>
          <w:p w14:paraId="38080DB5" w14:textId="690EC33E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6</w:t>
            </w:r>
          </w:p>
        </w:tc>
        <w:tc>
          <w:tcPr>
            <w:tcW w:w="2977" w:type="dxa"/>
          </w:tcPr>
          <w:p w14:paraId="2802AC27" w14:textId="01A72712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 w:rsidRPr="004402F3">
              <w:rPr>
                <w:rFonts w:ascii="Khmer OS Battambang" w:eastAsiaTheme="minorEastAsia" w:hAnsi="Khmer OS Battambang" w:cs="Khmer OS Battambang"/>
                <w:sz w:val="20"/>
                <w:szCs w:val="20"/>
                <w:cs/>
              </w:rPr>
              <w:t>បន្ទប់ទឹកទី២</w:t>
            </w:r>
          </w:p>
        </w:tc>
        <w:tc>
          <w:tcPr>
            <w:tcW w:w="828" w:type="dxa"/>
            <w:vAlign w:val="center"/>
          </w:tcPr>
          <w:p w14:paraId="09930E04" w14:textId="601F490A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698D6B9E" w14:textId="3E9D5F1F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.14</w:t>
            </w:r>
          </w:p>
        </w:tc>
        <w:tc>
          <w:tcPr>
            <w:tcW w:w="1503" w:type="dxa"/>
            <w:vAlign w:val="center"/>
          </w:tcPr>
          <w:p w14:paraId="71668721" w14:textId="155836C4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.67</w:t>
            </w:r>
          </w:p>
        </w:tc>
        <w:tc>
          <w:tcPr>
            <w:tcW w:w="1504" w:type="dxa"/>
            <w:vAlign w:val="center"/>
          </w:tcPr>
          <w:p w14:paraId="055AEB10" w14:textId="4DF88386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</w:tr>
      <w:tr w:rsidR="00CF5ABF" w14:paraId="4A2CCA17" w14:textId="77777777" w:rsidTr="00095E4F">
        <w:tc>
          <w:tcPr>
            <w:tcW w:w="704" w:type="dxa"/>
            <w:vAlign w:val="center"/>
          </w:tcPr>
          <w:p w14:paraId="55344BAD" w14:textId="76650CBE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7</w:t>
            </w:r>
          </w:p>
        </w:tc>
        <w:tc>
          <w:tcPr>
            <w:tcW w:w="2977" w:type="dxa"/>
          </w:tcPr>
          <w:p w14:paraId="52480E61" w14:textId="04929657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បន្ទប់គេងទី៣</w:t>
            </w:r>
          </w:p>
        </w:tc>
        <w:tc>
          <w:tcPr>
            <w:tcW w:w="828" w:type="dxa"/>
            <w:vAlign w:val="center"/>
          </w:tcPr>
          <w:p w14:paraId="315C739C" w14:textId="1C8A10E5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42CBEF61" w14:textId="4BB9BDCB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.49</w:t>
            </w:r>
          </w:p>
        </w:tc>
        <w:tc>
          <w:tcPr>
            <w:tcW w:w="1503" w:type="dxa"/>
            <w:vAlign w:val="center"/>
          </w:tcPr>
          <w:p w14:paraId="24AB2F8F" w14:textId="3F320B0E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4.36</w:t>
            </w:r>
          </w:p>
        </w:tc>
        <w:tc>
          <w:tcPr>
            <w:tcW w:w="1504" w:type="dxa"/>
            <w:vAlign w:val="center"/>
          </w:tcPr>
          <w:p w14:paraId="564C5A30" w14:textId="51DA818C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</w:t>
            </w:r>
          </w:p>
        </w:tc>
      </w:tr>
      <w:tr w:rsidR="00CF5ABF" w14:paraId="63FD1F14" w14:textId="77777777" w:rsidTr="00095E4F">
        <w:tc>
          <w:tcPr>
            <w:tcW w:w="704" w:type="dxa"/>
            <w:vAlign w:val="center"/>
          </w:tcPr>
          <w:p w14:paraId="3351A85A" w14:textId="1DA6D275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8</w:t>
            </w:r>
          </w:p>
        </w:tc>
        <w:tc>
          <w:tcPr>
            <w:tcW w:w="2977" w:type="dxa"/>
          </w:tcPr>
          <w:p w14:paraId="5EB44FEC" w14:textId="069E2EF3" w:rsidR="00CF5ABF" w:rsidRDefault="00CF5ABF" w:rsidP="00CF5ABF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 w:val="20"/>
                <w:szCs w:val="20"/>
                <w:cs/>
              </w:rPr>
              <w:t>វេរ៉ង់ដា</w:t>
            </w:r>
          </w:p>
        </w:tc>
        <w:tc>
          <w:tcPr>
            <w:tcW w:w="828" w:type="dxa"/>
            <w:vAlign w:val="center"/>
          </w:tcPr>
          <w:p w14:paraId="466AF8A9" w14:textId="3CE6CBD6" w:rsidR="00CF5ABF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10D242C4" w14:textId="45369674" w:rsidR="00CF5ABF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5</w:t>
            </w:r>
          </w:p>
        </w:tc>
        <w:tc>
          <w:tcPr>
            <w:tcW w:w="1503" w:type="dxa"/>
            <w:vAlign w:val="center"/>
          </w:tcPr>
          <w:p w14:paraId="6D5804BC" w14:textId="324DD63A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0.6</w:t>
            </w:r>
          </w:p>
        </w:tc>
        <w:tc>
          <w:tcPr>
            <w:tcW w:w="1504" w:type="dxa"/>
            <w:vAlign w:val="center"/>
          </w:tcPr>
          <w:p w14:paraId="64BA8E97" w14:textId="46A8B7D8" w:rsidR="00CF5ABF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</w:t>
            </w:r>
          </w:p>
        </w:tc>
      </w:tr>
      <w:tr w:rsidR="00234FCB" w14:paraId="45371A44" w14:textId="77777777" w:rsidTr="00095E4F">
        <w:tc>
          <w:tcPr>
            <w:tcW w:w="3681" w:type="dxa"/>
            <w:gridSpan w:val="2"/>
          </w:tcPr>
          <w:p w14:paraId="50777DA3" w14:textId="644BBB01" w:rsidR="00234FCB" w:rsidRDefault="00CF5ABF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828" w:type="dxa"/>
            <w:vAlign w:val="center"/>
          </w:tcPr>
          <w:p w14:paraId="131BC603" w14:textId="4DCCFA6C" w:rsidR="00234FCB" w:rsidRDefault="00CF5ABF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  <w:r w:rsidR="00095E4F"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5</w:t>
            </w:r>
          </w:p>
        </w:tc>
        <w:tc>
          <w:tcPr>
            <w:tcW w:w="1503" w:type="dxa"/>
            <w:vAlign w:val="center"/>
          </w:tcPr>
          <w:p w14:paraId="2B882055" w14:textId="4A4DD7DD" w:rsidR="00234FCB" w:rsidRDefault="00381844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0.78</w:t>
            </w:r>
          </w:p>
        </w:tc>
        <w:tc>
          <w:tcPr>
            <w:tcW w:w="1503" w:type="dxa"/>
            <w:vAlign w:val="center"/>
          </w:tcPr>
          <w:p w14:paraId="204D1C0C" w14:textId="0BFFA56A" w:rsidR="00234FCB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5.97</w:t>
            </w:r>
          </w:p>
        </w:tc>
        <w:tc>
          <w:tcPr>
            <w:tcW w:w="1504" w:type="dxa"/>
            <w:vAlign w:val="center"/>
          </w:tcPr>
          <w:p w14:paraId="4939B08E" w14:textId="41942474" w:rsidR="00234FCB" w:rsidRDefault="00707AA3" w:rsidP="00095E4F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2</w:t>
            </w:r>
          </w:p>
        </w:tc>
      </w:tr>
    </w:tbl>
    <w:p w14:paraId="6C6610FD" w14:textId="77777777" w:rsidR="00670849" w:rsidRDefault="00670849" w:rsidP="00FC3AD1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7169DA6A" w14:textId="77777777" w:rsidR="00670849" w:rsidRDefault="00670849" w:rsidP="00FC3AD1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52C82D33" w14:textId="77777777" w:rsidR="00EA0200" w:rsidRDefault="00EA0200" w:rsidP="00FC3AD1">
      <w:pPr>
        <w:rPr>
          <w:rFonts w:ascii="Khmer OS Battambang" w:eastAsiaTheme="minorEastAsia" w:hAnsi="Khmer OS Battambang" w:cs="Khmer OS Battambang"/>
          <w:b/>
          <w:bCs/>
          <w:sz w:val="24"/>
          <w:szCs w:val="24"/>
        </w:rPr>
      </w:pPr>
    </w:p>
    <w:p w14:paraId="3BE08357" w14:textId="1814031D" w:rsidR="00AA76D9" w:rsidRPr="00DE77A7" w:rsidRDefault="00AA76D9" w:rsidP="00FC3AD1">
      <w:pPr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lastRenderedPageBreak/>
        <w:t>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២២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>.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៤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</w:rPr>
        <w:t xml:space="preserve"> </w:t>
      </w:r>
      <w:r w:rsidRPr="00DE77A7">
        <w:rPr>
          <w:rFonts w:ascii="Khmer OS Battambang" w:eastAsiaTheme="minorEastAsia" w:hAnsi="Khmer OS Battambang" w:cs="Khmer OS Battambang"/>
          <w:b/>
          <w:bCs/>
          <w:color w:val="0070C0"/>
          <w:sz w:val="24"/>
          <w:szCs w:val="24"/>
          <w:cs/>
        </w:rPr>
        <w:t>គណនាឌីស្យុងទ័រមេ</w:t>
      </w:r>
    </w:p>
    <w:p w14:paraId="1A00A3C0" w14:textId="3C2E9D27" w:rsidR="007B29BB" w:rsidRPr="00E65444" w:rsidRDefault="007B29BB" w:rsidP="007B29B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តាមរូបមន្ត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​</w:t>
      </w:r>
      <w:r>
        <w:rPr>
          <w:rFonts w:ascii="Khmer OS Battambang" w:eastAsiaTheme="minorEastAsia" w:hAnsi="Khmer OS Battambang" w:cs="Khmer OS Battambang"/>
          <w:szCs w:val="22"/>
          <w:cs/>
        </w:rPr>
        <w:tab/>
      </w:r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(Total)</w:t>
      </w:r>
      <w:r>
        <w:rPr>
          <w:rFonts w:ascii="Khmer OS Battambang" w:eastAsiaTheme="minorEastAsia" w:hAnsi="Khmer OS Battambang" w:cs="Khmer OS Battambang"/>
          <w:szCs w:val="22"/>
        </w:rPr>
        <w:t xml:space="preserve"> = </w:t>
      </w:r>
      <w:proofErr w:type="spellStart"/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proofErr w:type="spellEnd"/>
      <w:r>
        <w:rPr>
          <w:rFonts w:ascii="Khmer OS Battambang" w:eastAsiaTheme="minorEastAsia" w:hAnsi="Khmer OS Battambang" w:cs="Khmer OS Battambang"/>
          <w:szCs w:val="22"/>
        </w:rPr>
        <w:t xml:space="preserve"> x 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</w:p>
    <w:p w14:paraId="2596BD91" w14:textId="701959BB" w:rsidR="007B29BB" w:rsidRPr="00E65444" w:rsidRDefault="007B29BB" w:rsidP="007B29BB">
      <w:pPr>
        <w:rPr>
          <w:rFonts w:ascii="Khmer OS Battambang" w:eastAsiaTheme="minorEastAsia" w:hAnsi="Khmer OS Battambang" w:cs="Khmer OS Battambang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ដោយ </w:t>
      </w:r>
      <w:proofErr w:type="spellStart"/>
      <w:r>
        <w:rPr>
          <w:rFonts w:ascii="Khmer OS Battambang" w:eastAsiaTheme="minorEastAsia" w:hAnsi="Khmer OS Battambang" w:cs="Khmer OS Battambang"/>
          <w:szCs w:val="22"/>
        </w:rPr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Total</w:t>
      </w:r>
      <w:proofErr w:type="spellEnd"/>
      <w:r>
        <w:rPr>
          <w:rFonts w:ascii="Khmer OS Battambang" w:eastAsiaTheme="minorEastAsia" w:hAnsi="Khmer OS Battambang" w:cs="Khmer OS Battambang"/>
          <w:szCs w:val="22"/>
        </w:rPr>
        <w:t xml:space="preserve"> = A</w:t>
      </w:r>
      <w:r>
        <w:rPr>
          <w:rFonts w:ascii="Khmer OS Battambang" w:eastAsiaTheme="minorEastAsia" w:hAnsi="Khmer OS Battambang" w:cs="Khmer OS Battambang"/>
          <w:szCs w:val="22"/>
        </w:rPr>
        <w:tab/>
        <w:t>,K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</w:t>
      </w:r>
      <w:r>
        <w:rPr>
          <w:rFonts w:ascii="Khmer OS Battambang" w:eastAsiaTheme="minorEastAsia" w:hAnsi="Khmer OS Battambang" w:cs="Khmer OS Battambang"/>
          <w:szCs w:val="22"/>
        </w:rPr>
        <w:t xml:space="preserve"> = 1.25 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ជាមេគុណបម្រុង</w:t>
      </w:r>
    </w:p>
    <w:p w14:paraId="22F31BB9" w14:textId="18644FFA" w:rsidR="007B29BB" w:rsidRPr="00CB0100" w:rsidRDefault="007B29BB" w:rsidP="007B29B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យើងបាន</w:t>
      </w:r>
      <w:r>
        <w:rPr>
          <w:rFonts w:ascii="Khmer OS Battambang" w:eastAsiaTheme="minorEastAsia" w:hAnsi="Khmer OS Battambang" w:cs="Khmer OS Battambang"/>
          <w:szCs w:val="22"/>
        </w:rPr>
        <w:tab/>
        <w:t>I</w:t>
      </w:r>
      <w:r>
        <w:rPr>
          <w:rFonts w:ascii="Khmer OS Battambang" w:eastAsiaTheme="minorEastAsia" w:hAnsi="Khmer OS Battambang" w:cs="Khmer OS Battambang"/>
          <w:szCs w:val="22"/>
          <w:vertAlign w:val="subscript"/>
        </w:rPr>
        <w:t>CB(Total)</w:t>
      </w:r>
      <w:r>
        <w:rPr>
          <w:rFonts w:ascii="Khmer OS Battambang" w:eastAsiaTheme="minorEastAsia" w:hAnsi="Khmer OS Battambang" w:cs="Khmer OS Battambang"/>
          <w:szCs w:val="22"/>
        </w:rPr>
        <w:t xml:space="preserve"> =  x 1.25 =  A</w:t>
      </w:r>
    </w:p>
    <w:p w14:paraId="637B5CF3" w14:textId="65E8B30C" w:rsidR="007B29BB" w:rsidRDefault="007B29BB" w:rsidP="007B29BB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  <w:cs/>
        </w:rPr>
        <w:t>ដូចនេះយើងអាចជ្រើ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ស</w:t>
      </w:r>
      <w:r w:rsidRPr="00CB0100">
        <w:rPr>
          <w:rFonts w:ascii="Khmer OS Battambang" w:eastAsiaTheme="minorEastAsia" w:hAnsi="Khmer OS Battambang" w:cs="Khmer OS Battambang"/>
          <w:szCs w:val="22"/>
          <w:cs/>
        </w:rPr>
        <w:t xml:space="preserve">រើសឌីស្យុងទ័រតាម 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Schneider Electric Model MCB </w:t>
      </w:r>
      <w:r>
        <w:rPr>
          <w:rFonts w:ascii="Khmer OS Battambang" w:eastAsiaTheme="minorEastAsia" w:hAnsi="Khmer OS Battambang" w:cs="Khmer OS Battambang" w:hint="cs"/>
          <w:szCs w:val="22"/>
          <w:cs/>
        </w:rPr>
        <w:t xml:space="preserve">យក </w:t>
      </w:r>
      <w:r>
        <w:rPr>
          <w:rFonts w:ascii="Khmer OS Battambang" w:eastAsiaTheme="minorEastAsia" w:hAnsi="Khmer OS Battambang" w:cs="Khmer OS Battambang"/>
          <w:szCs w:val="22"/>
        </w:rPr>
        <w:t>I = A</w:t>
      </w:r>
    </w:p>
    <w:p w14:paraId="2B29B12C" w14:textId="7E3703EC" w:rsidR="00706919" w:rsidRDefault="00706919" w:rsidP="00706919">
      <w:pPr>
        <w:jc w:val="center"/>
        <w:rPr>
          <w:rFonts w:ascii="Khmer OS Battambang" w:eastAsiaTheme="minorEastAsia" w:hAnsi="Khmer OS Battambang" w:cs="Khmer OS Battambang"/>
          <w:szCs w:val="22"/>
        </w:rPr>
      </w:pPr>
      <w:r>
        <w:rPr>
          <w:rFonts w:ascii="Khmer OS Battambang" w:eastAsiaTheme="minorEastAsia" w:hAnsi="Khmer OS Battambang" w:cs="Khmer OS Battambang" w:hint="cs"/>
          <w:szCs w:val="22"/>
          <w:cs/>
        </w:rPr>
        <w:t>តារាង២.១៨ បង្ហាញពីការគណនាឌីសង់</w:t>
      </w:r>
      <w:r w:rsidR="0053077B">
        <w:rPr>
          <w:rFonts w:ascii="Khmer OS Battambang" w:eastAsiaTheme="minorEastAsia" w:hAnsi="Khmer OS Battambang" w:cs="Khmer OS Battambang" w:hint="cs"/>
          <w:szCs w:val="22"/>
          <w:cs/>
        </w:rPr>
        <w:t>ទ័រ</w:t>
      </w:r>
      <w:r>
        <w:rPr>
          <w:rFonts w:ascii="Khmer OS Battambang" w:eastAsiaTheme="minorEastAsia" w:hAnsi="Khmer OS Battambang" w:cs="Khmer OS Battambang" w:hint="cs"/>
          <w:szCs w:val="22"/>
          <w:cs/>
        </w:rPr>
        <w:t>មេ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977"/>
        <w:gridCol w:w="828"/>
        <w:gridCol w:w="1503"/>
        <w:gridCol w:w="1503"/>
        <w:gridCol w:w="1504"/>
      </w:tblGrid>
      <w:tr w:rsidR="00234FCB" w14:paraId="74490AC6" w14:textId="77777777" w:rsidTr="00234FCB">
        <w:tc>
          <w:tcPr>
            <w:tcW w:w="704" w:type="dxa"/>
          </w:tcPr>
          <w:p w14:paraId="3C775AA4" w14:textId="22C18EC6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ល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.</w:t>
            </w: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រ</w:t>
            </w:r>
          </w:p>
        </w:tc>
        <w:tc>
          <w:tcPr>
            <w:tcW w:w="2977" w:type="dxa"/>
          </w:tcPr>
          <w:p w14:paraId="49DD1D3E" w14:textId="23646ECA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  <w:cs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ឈ្មោះបន្ទប់</w:t>
            </w:r>
          </w:p>
        </w:tc>
        <w:tc>
          <w:tcPr>
            <w:tcW w:w="828" w:type="dxa"/>
          </w:tcPr>
          <w:p w14:paraId="42B7C14B" w14:textId="019EDE20" w:rsidR="00234FCB" w:rsidRP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K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</w:t>
            </w:r>
          </w:p>
        </w:tc>
        <w:tc>
          <w:tcPr>
            <w:tcW w:w="1503" w:type="dxa"/>
          </w:tcPr>
          <w:p w14:paraId="1E7F380F" w14:textId="370717E1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n</w:t>
            </w:r>
            <w:r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503" w:type="dxa"/>
          </w:tcPr>
          <w:p w14:paraId="11965AD0" w14:textId="35B4A97F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Cal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  <w:tc>
          <w:tcPr>
            <w:tcW w:w="1504" w:type="dxa"/>
          </w:tcPr>
          <w:p w14:paraId="50269C5A" w14:textId="3268CBAD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proofErr w:type="spellStart"/>
            <w:r>
              <w:rPr>
                <w:rFonts w:ascii="Khmer OS Battambang" w:eastAsiaTheme="minorEastAsia" w:hAnsi="Khmer OS Battambang" w:cs="Khmer OS Battambang"/>
                <w:szCs w:val="22"/>
              </w:rPr>
              <w:t>I</w:t>
            </w:r>
            <w:r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CB.</w:t>
            </w:r>
            <w:r w:rsidR="00707AA3">
              <w:rPr>
                <w:rFonts w:ascii="Khmer OS Battambang" w:eastAsiaTheme="minorEastAsia" w:hAnsi="Khmer OS Battambang" w:cs="Khmer OS Battambang"/>
                <w:szCs w:val="22"/>
                <w:vertAlign w:val="subscript"/>
              </w:rPr>
              <w:t>Se</w:t>
            </w:r>
            <w:proofErr w:type="spellEnd"/>
            <w:r>
              <w:rPr>
                <w:rFonts w:ascii="Khmer OS Battambang" w:eastAsiaTheme="minorEastAsia" w:hAnsi="Khmer OS Battambang" w:cs="Khmer OS Battambang"/>
                <w:szCs w:val="22"/>
              </w:rPr>
              <w:t>(A)</w:t>
            </w:r>
          </w:p>
        </w:tc>
      </w:tr>
      <w:tr w:rsidR="00234FCB" w14:paraId="688A9797" w14:textId="77777777" w:rsidTr="00234FCB">
        <w:tc>
          <w:tcPr>
            <w:tcW w:w="704" w:type="dxa"/>
          </w:tcPr>
          <w:p w14:paraId="312F4537" w14:textId="79C20A8E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</w:t>
            </w:r>
          </w:p>
        </w:tc>
        <w:tc>
          <w:tcPr>
            <w:tcW w:w="2977" w:type="dxa"/>
          </w:tcPr>
          <w:p w14:paraId="7D7F2F69" w14:textId="74BF9BB5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ផ្ទាល់ដី</w:t>
            </w:r>
          </w:p>
        </w:tc>
        <w:tc>
          <w:tcPr>
            <w:tcW w:w="828" w:type="dxa"/>
          </w:tcPr>
          <w:p w14:paraId="134AC695" w14:textId="2B0BA439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,25​</w:t>
            </w:r>
          </w:p>
        </w:tc>
        <w:tc>
          <w:tcPr>
            <w:tcW w:w="1503" w:type="dxa"/>
          </w:tcPr>
          <w:p w14:paraId="36B10A49" w14:textId="25AED067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18.47</w:t>
            </w:r>
          </w:p>
        </w:tc>
        <w:tc>
          <w:tcPr>
            <w:tcW w:w="1503" w:type="dxa"/>
          </w:tcPr>
          <w:p w14:paraId="40E46949" w14:textId="2D9A3721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3.08</w:t>
            </w:r>
          </w:p>
        </w:tc>
        <w:tc>
          <w:tcPr>
            <w:tcW w:w="1504" w:type="dxa"/>
          </w:tcPr>
          <w:p w14:paraId="15A7FC66" w14:textId="7A6A2E37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5</w:t>
            </w:r>
          </w:p>
        </w:tc>
      </w:tr>
      <w:tr w:rsidR="00234FCB" w14:paraId="28C0FDFA" w14:textId="77777777" w:rsidTr="00234FCB">
        <w:tc>
          <w:tcPr>
            <w:tcW w:w="704" w:type="dxa"/>
          </w:tcPr>
          <w:p w14:paraId="27E66116" w14:textId="241BE1A0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2</w:t>
            </w:r>
          </w:p>
        </w:tc>
        <w:tc>
          <w:tcPr>
            <w:tcW w:w="2977" w:type="dxa"/>
          </w:tcPr>
          <w:p w14:paraId="4C274BAE" w14:textId="5A57526A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ជាន់ទី១</w:t>
            </w:r>
          </w:p>
        </w:tc>
        <w:tc>
          <w:tcPr>
            <w:tcW w:w="828" w:type="dxa"/>
          </w:tcPr>
          <w:p w14:paraId="1A8F1F04" w14:textId="4231C5BB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,25</w:t>
            </w:r>
          </w:p>
        </w:tc>
        <w:tc>
          <w:tcPr>
            <w:tcW w:w="1503" w:type="dxa"/>
          </w:tcPr>
          <w:p w14:paraId="7FA596E5" w14:textId="70243ADD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0.78</w:t>
            </w:r>
          </w:p>
        </w:tc>
        <w:tc>
          <w:tcPr>
            <w:tcW w:w="1503" w:type="dxa"/>
          </w:tcPr>
          <w:p w14:paraId="0E9AC31C" w14:textId="65C3DC5B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25.97</w:t>
            </w:r>
          </w:p>
        </w:tc>
        <w:tc>
          <w:tcPr>
            <w:tcW w:w="1504" w:type="dxa"/>
          </w:tcPr>
          <w:p w14:paraId="623BBCA5" w14:textId="7DF5B539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2</w:t>
            </w:r>
          </w:p>
        </w:tc>
      </w:tr>
      <w:tr w:rsidR="00234FCB" w14:paraId="4C7E78D3" w14:textId="77777777" w:rsidTr="00337206">
        <w:tc>
          <w:tcPr>
            <w:tcW w:w="3681" w:type="dxa"/>
            <w:gridSpan w:val="2"/>
          </w:tcPr>
          <w:p w14:paraId="318B9AD8" w14:textId="74A4979C" w:rsidR="00234FCB" w:rsidRDefault="00234FCB" w:rsidP="00234FCB">
            <w:pPr>
              <w:jc w:val="center"/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828" w:type="dxa"/>
          </w:tcPr>
          <w:p w14:paraId="53C01C38" w14:textId="62FA4B27" w:rsidR="00234FCB" w:rsidRDefault="00C6082E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 w:hint="cs"/>
                <w:szCs w:val="22"/>
                <w:cs/>
              </w:rPr>
              <w:t>1,25</w:t>
            </w:r>
          </w:p>
        </w:tc>
        <w:tc>
          <w:tcPr>
            <w:tcW w:w="1503" w:type="dxa"/>
          </w:tcPr>
          <w:p w14:paraId="0C0782B0" w14:textId="0BE69129" w:rsidR="00234FCB" w:rsidRDefault="00707AA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39.25</w:t>
            </w:r>
          </w:p>
        </w:tc>
        <w:tc>
          <w:tcPr>
            <w:tcW w:w="1503" w:type="dxa"/>
          </w:tcPr>
          <w:p w14:paraId="172D5476" w14:textId="18882554" w:rsidR="00234FCB" w:rsidRDefault="00196D4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49.06</w:t>
            </w:r>
          </w:p>
        </w:tc>
        <w:tc>
          <w:tcPr>
            <w:tcW w:w="1504" w:type="dxa"/>
          </w:tcPr>
          <w:p w14:paraId="410DE106" w14:textId="6C1B61E1" w:rsidR="00234FCB" w:rsidRDefault="00196D43" w:rsidP="007B29BB">
            <w:pPr>
              <w:rPr>
                <w:rFonts w:ascii="Khmer OS Battambang" w:eastAsiaTheme="minorEastAsia" w:hAnsi="Khmer OS Battambang" w:cs="Khmer OS Battambang"/>
                <w:szCs w:val="22"/>
              </w:rPr>
            </w:pPr>
            <w:r>
              <w:rPr>
                <w:rFonts w:ascii="Khmer OS Battambang" w:eastAsiaTheme="minorEastAsia" w:hAnsi="Khmer OS Battambang" w:cs="Khmer OS Battambang"/>
                <w:szCs w:val="22"/>
              </w:rPr>
              <w:t>50A</w:t>
            </w:r>
          </w:p>
        </w:tc>
      </w:tr>
    </w:tbl>
    <w:p w14:paraId="13C8081D" w14:textId="77777777" w:rsidR="007B29BB" w:rsidRDefault="007B29BB" w:rsidP="007B29BB">
      <w:pPr>
        <w:rPr>
          <w:rFonts w:ascii="Khmer OS Battambang" w:eastAsiaTheme="minorEastAsia" w:hAnsi="Khmer OS Battambang" w:cs="Khmer OS Battambang"/>
          <w:szCs w:val="22"/>
        </w:rPr>
      </w:pPr>
    </w:p>
    <w:p w14:paraId="6D4B4DCA" w14:textId="77777777" w:rsidR="001329C8" w:rsidRPr="001329C8" w:rsidRDefault="001329C8" w:rsidP="00FC3AD1">
      <w:pPr>
        <w:rPr>
          <w:rFonts w:ascii="Khmer OS Battambang" w:eastAsiaTheme="minorEastAsia" w:hAnsi="Khmer OS Battambang" w:cs="Khmer OS Battambang"/>
          <w:szCs w:val="22"/>
        </w:rPr>
      </w:pPr>
    </w:p>
    <w:p w14:paraId="1BD1957C" w14:textId="77777777" w:rsidR="00FC3AD1" w:rsidRPr="00CB0100" w:rsidRDefault="00FC3AD1" w:rsidP="00FC3AD1">
      <w:pPr>
        <w:rPr>
          <w:rFonts w:ascii="Khmer OS Battambang" w:eastAsiaTheme="minorEastAsia" w:hAnsi="Khmer OS Battambang" w:cs="Khmer OS Battambang"/>
          <w:szCs w:val="22"/>
        </w:rPr>
      </w:pPr>
    </w:p>
    <w:p w14:paraId="41F1410D" w14:textId="76036F8F" w:rsidR="004F3782" w:rsidRPr="00CB0100" w:rsidRDefault="000840DA" w:rsidP="00FC3AD1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br w:type="page"/>
      </w:r>
    </w:p>
    <w:p w14:paraId="5F595EEC" w14:textId="77777777" w:rsidR="004F3782" w:rsidRPr="00DE77A7" w:rsidRDefault="004F3782" w:rsidP="004F3782">
      <w:pPr>
        <w:jc w:val="center"/>
        <w:rPr>
          <w:rFonts w:ascii="Khmer OS Muol Light" w:hAnsi="Khmer OS Muol Light" w:cs="Khmer OS Muol Light"/>
          <w:color w:val="0070C0"/>
          <w:sz w:val="16"/>
          <w:szCs w:val="24"/>
        </w:rPr>
      </w:pPr>
      <w:r w:rsidRPr="00DE77A7">
        <w:rPr>
          <w:rFonts w:ascii="Khmer OS Muol Light" w:hAnsi="Khmer OS Muol Light" w:cs="Khmer OS Muol Light"/>
          <w:color w:val="0070C0"/>
          <w:sz w:val="16"/>
          <w:szCs w:val="24"/>
          <w:cs/>
        </w:rPr>
        <w:lastRenderedPageBreak/>
        <w:t>ជំពូកទី ៣</w:t>
      </w:r>
    </w:p>
    <w:p w14:paraId="029B5D5A" w14:textId="77777777" w:rsidR="004F3782" w:rsidRPr="00DE77A7" w:rsidRDefault="004F3782" w:rsidP="004F3782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DE77A7">
        <w:rPr>
          <w:rFonts w:ascii="Khmer OS Muol Light" w:hAnsi="Khmer OS Muol Light" w:cs="Khmer OS Muol Light"/>
          <w:color w:val="0070C0"/>
          <w:sz w:val="24"/>
          <w:szCs w:val="24"/>
          <w:cs/>
        </w:rPr>
        <w:t>ប្រព័ន្ធការពារ</w:t>
      </w:r>
    </w:p>
    <w:p w14:paraId="1D590277" w14:textId="77777777" w:rsidR="004F3782" w:rsidRPr="00DE77A7" w:rsidRDefault="004F3782" w:rsidP="004F3782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DE77A7">
        <w:rPr>
          <w:rFonts w:ascii="Khmer OS Muol Light" w:hAnsi="Khmer OS Muol Light" w:cs="Khmer OS Muol Light"/>
          <w:color w:val="0070C0"/>
          <w:sz w:val="24"/>
          <w:szCs w:val="24"/>
          <w:cs/>
        </w:rPr>
        <w:t xml:space="preserve">៣.១ ប្រព័ន្ធខ្សែដី </w:t>
      </w:r>
      <w:r w:rsidRPr="00DE77A7">
        <w:rPr>
          <w:rFonts w:ascii="Khmer OS Muol Light" w:hAnsi="Khmer OS Muol Light" w:cs="Khmer OS Muol Light"/>
          <w:color w:val="0070C0"/>
          <w:sz w:val="24"/>
          <w:szCs w:val="24"/>
        </w:rPr>
        <w:t>TT</w:t>
      </w:r>
    </w:p>
    <w:p w14:paraId="7AC04E9E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ab/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​​.១.១ ប្រព័ន្ធការពារសុវត្ថិភាព</w:t>
      </w:r>
    </w:p>
    <w:p w14:paraId="3E950DDE" w14:textId="77777777" w:rsidR="004F3782" w:rsidRPr="00CB0100" w:rsidRDefault="004F3782" w:rsidP="004F3782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 Muol" w:hAnsi="Kh Muol" w:cs="Kh Muol"/>
          <w:cs/>
        </w:rPr>
        <w:tab/>
      </w:r>
      <w:r w:rsidRPr="00CB0100">
        <w:rPr>
          <w:rFonts w:ascii="Khmer OS Battambang" w:hAnsi="Khmer OS Battambang" w:cs="Khmer OS Battambang" w:hint="cs"/>
          <w:sz w:val="14"/>
          <w:szCs w:val="22"/>
          <w:cs/>
        </w:rPr>
        <w:t>ប្រ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ព័ន្ធខ្សែដីគឺ ជាប្រព័ន្ធខ្សែចម្លងសុវត្តិភាពភ្ជាប់រវាងតួបរិក្ខារអគ្គិសនី ទៅខ្សែដីដើម្បីឲ្យវាមានលទ្ធភាព រំលស់ចរន្តមកដីឬភ្ជាប់ចំណុចណ្ឌិតពីប្រភពមកដីដើម្បីឲ្យព៌តមានតម្លៃសូន្យ ។</w:t>
      </w:r>
    </w:p>
    <w:p w14:paraId="68C836B7" w14:textId="7D5CDB07" w:rsidR="004F3782" w:rsidRPr="00CB0100" w:rsidRDefault="004F3782" w:rsidP="004F3782">
      <w:pPr>
        <w:ind w:firstLine="720"/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>ប្រព័ន្ធខ្សែដ៏មានច្រើនប្រភេទផ្សេងៗពីគ្នាដែលអាស្រ័យទៅនិងតំណររបស់ខ្សែដី។ ប្រព័ន្ធនេះសំខាន់ខ្លាំង ណាស់ក្នុងប្រើប្រាស់ថាមពលលើគ្រប់វិស័យឧស្សាហកម្ម សណ្ឋាគារ លំនៅដ្ឋានសាលារៀនមន្ទីរពេទ្យ ហាងទំនិញ។ល។ ហើយតួនាទីរបស់វា គឺសម្រាប់ការពារ ម៉ាស៊ីនភ្លើង ត្រង់ស្វូរអំពូល បណ្តាញកុំព្យូទ័រ ទូរទស្សន៍ និងបរិក្ខារអគ្គិសនីផ្សេងៗទៀត។ ដើម្បីធានានៅការគ្រោះថ្នាក់ជាយថាហេតុគឺគេត្រូវដំឡើងប្រព័ន្ធនេះ អោយបានត្រឹមត្រូវតាម បទដ្ឋានបច្ចេកទេសសម្រាប់ការរស់នៅប្រចាំថ្ងៃ និងកន្លែងការងារផងដែរ ។</w:t>
      </w:r>
    </w:p>
    <w:p w14:paraId="63E804B0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16"/>
          <w:szCs w:val="24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16"/>
          <w:szCs w:val="24"/>
          <w:cs/>
        </w:rPr>
        <w:t>៣.១.២ ប្រភេទនៃប្រព័ន្ធខ្សែដី</w:t>
      </w:r>
    </w:p>
    <w:p w14:paraId="5708B797" w14:textId="77777777" w:rsidR="004F3782" w:rsidRPr="00CB0100" w:rsidRDefault="004F3782" w:rsidP="004F3782">
      <w:pPr>
        <w:ind w:firstLine="720"/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>ប្រភេទនៃប្រព័ន្ធខ្សែដីត្រូវបានគេចែកចេញ ៣ ប្រភេទផ្សេងៗគ្នាគឺ</w:t>
      </w:r>
    </w:p>
    <w:p w14:paraId="04780C07" w14:textId="77777777" w:rsidR="004F3782" w:rsidRPr="00CB0100" w:rsidRDefault="004F3782" w:rsidP="004F3782">
      <w:pPr>
        <w:ind w:firstLine="720"/>
        <w:rPr>
          <w:rFonts w:ascii="Cambria" w:hAnsi="Cambria" w:cs="Khmer OS Battambang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ប្រព័ន្ធ </w:t>
      </w:r>
      <w:r w:rsidRPr="00CB0100">
        <w:rPr>
          <w:rFonts w:ascii="Cambria" w:hAnsi="Cambria" w:cs="Khmer OS Battambang"/>
        </w:rPr>
        <w:t>TT</w:t>
      </w:r>
    </w:p>
    <w:p w14:paraId="0C7218CD" w14:textId="77777777" w:rsidR="004F3782" w:rsidRPr="00CB0100" w:rsidRDefault="004F3782" w:rsidP="004F3782">
      <w:pPr>
        <w:ind w:firstLine="720"/>
        <w:rPr>
          <w:rFonts w:ascii="Cambria" w:hAnsi="Cambria" w:cs="Khmer OS Battambang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ប្រព័ន្ធ </w:t>
      </w:r>
      <w:r w:rsidRPr="00CB0100">
        <w:rPr>
          <w:rFonts w:ascii="Cambria" w:hAnsi="Cambria" w:cs="Khmer OS Battambang"/>
        </w:rPr>
        <w:t>IT</w:t>
      </w:r>
    </w:p>
    <w:p w14:paraId="102E230D" w14:textId="77777777" w:rsidR="004F3782" w:rsidRPr="00CB0100" w:rsidRDefault="004F3782" w:rsidP="004F3782">
      <w:pPr>
        <w:ind w:firstLine="720"/>
        <w:rPr>
          <w:rFonts w:ascii="Cambria" w:hAnsi="Cambria" w:cs="Khmer OS Battambang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ប្រព័ន្ធ </w:t>
      </w:r>
      <w:r w:rsidRPr="00CB0100">
        <w:rPr>
          <w:rFonts w:ascii="Cambria" w:hAnsi="Cambria" w:cs="Khmer OS Battambang"/>
        </w:rPr>
        <w:t>TN</w:t>
      </w:r>
    </w:p>
    <w:p w14:paraId="55037480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 xml:space="preserve">៣.១.៣ ប្រព័ន្ធខ្សែដី 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TT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 xml:space="preserve"> </w:t>
      </w:r>
    </w:p>
    <w:p w14:paraId="56CC54A8" w14:textId="462F8ABD" w:rsidR="004F3782" w:rsidRPr="00CB0100" w:rsidRDefault="004F3782" w:rsidP="004F3782">
      <w:pPr>
        <w:rPr>
          <w:rFonts w:ascii="Cambria" w:hAnsi="Cambria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Cambria" w:hAnsi="Cambria" w:cs="Khmer OS Battambang"/>
          <w:szCs w:val="22"/>
          <w:cs/>
        </w:rPr>
        <w:t>នៅក្នុងប្រព័ន្ធនេះ ចំនុចមួយត្រូវបានចាប់ភ្ជាប់ទៅនឹងដីដោយផ្ទាល់ ហើយផ្នែកដែលអាចឆ្លងកាត់ចរន្ត</w:t>
      </w:r>
      <w:r w:rsidRPr="00CB0100">
        <w:rPr>
          <w:rFonts w:ascii="Cambria" w:hAnsi="Cambria" w:cs="Khmer OS Battambang"/>
          <w:szCs w:val="22"/>
        </w:rPr>
        <w:t xml:space="preserve"> </w:t>
      </w:r>
      <w:r w:rsidRPr="00CB0100">
        <w:rPr>
          <w:rFonts w:ascii="Cambria" w:hAnsi="Cambria" w:cs="Khmer OS Battambang"/>
          <w:szCs w:val="22"/>
          <w:cs/>
        </w:rPr>
        <w:t>ដាក់កណ្តាលវាលត្រូវបានភ្ជាប់ទៅនឹងអេឡិចត្រូតខ្សែដីដាច់ដោយឡែក មិនត្រូវភ្ជាប់ទៅនឹងអេឡិចត្រូតខ្សែដី របស់ប្រព័ន្ធបណ្តាញនោះទេ ។ ខ្សែដីប្រភេទនេះអាចការពារទល់នឹងការឆ្លងប៉ះដី ហើយគេអាចប្រើប្រាស់ឌីស្យុង ទ័រការពារចរន្តជ្រាបទៅដីបាន ។</w:t>
      </w:r>
    </w:p>
    <w:p w14:paraId="77D89997" w14:textId="385A7B6B" w:rsidR="004F3782" w:rsidRDefault="004F3782" w:rsidP="004F3782">
      <w:pPr>
        <w:rPr>
          <w:rFonts w:ascii="Cambria" w:hAnsi="Cambria" w:cs="Khmer OS Battambang"/>
          <w:szCs w:val="22"/>
        </w:rPr>
      </w:pPr>
    </w:p>
    <w:p w14:paraId="023D7AA3" w14:textId="77777777" w:rsidR="00DE77A7" w:rsidRPr="00CB0100" w:rsidRDefault="00DE77A7" w:rsidP="004F3782">
      <w:pPr>
        <w:rPr>
          <w:rFonts w:ascii="Cambria" w:hAnsi="Cambria" w:cs="Khmer OS Battambang"/>
          <w:szCs w:val="22"/>
        </w:rPr>
      </w:pPr>
    </w:p>
    <w:p w14:paraId="1C11E158" w14:textId="77777777" w:rsidR="00EA0200" w:rsidRDefault="00EA0200" w:rsidP="004F3782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Cambria" w:hAnsi="Cambria" w:cs="Khmer OS Battambang"/>
          <w:noProof/>
          <w:szCs w:val="22"/>
        </w:rPr>
        <w:lastRenderedPageBreak/>
        <w:drawing>
          <wp:inline distT="0" distB="0" distL="0" distR="0" wp14:anchorId="163D2518" wp14:editId="42C4CAC2">
            <wp:extent cx="5684293" cy="1874622"/>
            <wp:effectExtent l="0" t="0" r="0" b="0"/>
            <wp:docPr id="72" name="Picture 72" descr="C:\Users\DELL\Downloads\Telegram Desktop\IMG20220813193650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ownloads\Telegram Desktop\IMG20220813193650 (2)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650" cy="189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9353C" w14:textId="12A3416E" w:rsidR="004F3782" w:rsidRPr="00CB0100" w:rsidRDefault="004F3782" w:rsidP="004F3782">
      <w:pPr>
        <w:jc w:val="center"/>
        <w:rPr>
          <w:rFonts w:ascii="Cambria" w:hAnsi="Cambria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</w:t>
      </w:r>
      <w:r w:rsidRPr="00CB0100">
        <w:rPr>
          <w:rFonts w:ascii="Cambria" w:hAnsi="Cambria" w:cs="Khmer OS Battambang" w:hint="cs"/>
          <w:szCs w:val="22"/>
          <w:cs/>
        </w:rPr>
        <w:t xml:space="preserve">ូបភាព ៣.១ ប្រព័ន្ធខ្សែដី </w:t>
      </w:r>
      <w:r w:rsidRPr="00CB0100">
        <w:rPr>
          <w:rFonts w:ascii="Cambria" w:hAnsi="Cambria" w:cs="Khmer OS Battambang"/>
          <w:szCs w:val="22"/>
        </w:rPr>
        <w:t>TT</w:t>
      </w:r>
    </w:p>
    <w:p w14:paraId="69CC108B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39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 xml:space="preserve">៣.១.៤ ប្រភេទខ្សែដី 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39"/>
        </w:rPr>
        <w:t>TN</w:t>
      </w:r>
    </w:p>
    <w:p w14:paraId="54A384DA" w14:textId="77777777" w:rsidR="004F3782" w:rsidRPr="00CB0100" w:rsidRDefault="004F3782" w:rsidP="004F3782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cs="Khmer UI"/>
          <w:sz w:val="24"/>
          <w:szCs w:val="39"/>
        </w:rPr>
        <w:tab/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ក្នុងប្រព័ន្ធខ្សែដីប្រភេទនេះ ប្រព័ន្ធខ្សែដី និងខ្សែដីការពារសុវត្ថិភាពបរិក្ខាអគ្គិសនីត្រូវបានប្រើប្រាស់រួម បញ្ចូលគ្នាចំណុចមួយនៃប្រព័ន្ធ ត្រូវបានចាប់ភ្ជាប់ទៅដីដោយផ្ទាល់ ហើយផ្នែកដែលឆ្លងចរន្តដាក់នៅកណ្ដាល វាលបរិក្ខារអគ្គិសនីទាំងអស់ត្រូវភ្ជាប់ជាមួយចំនុចខ្សែដីរបស់ប្រព័ន្ធដោយប្រើខ្សែចម្លងការពារ ។ សម្រាប់ក្នុង ប្រព័ន្ធ </w:t>
      </w:r>
      <w:r w:rsidRPr="00CB0100">
        <w:rPr>
          <w:rFonts w:ascii="Khmer OS Battambang" w:hAnsi="Khmer OS Battambang" w:cs="Khmer OS Battambang"/>
          <w:sz w:val="24"/>
          <w:szCs w:val="24"/>
        </w:rPr>
        <w:t>TN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គេបែងចែកជាបីសំខាន់ៗគឺ</w:t>
      </w:r>
    </w:p>
    <w:p w14:paraId="202C8FAA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16"/>
          <w:szCs w:val="24"/>
          <w:cs/>
        </w:rPr>
        <w:t xml:space="preserve">ក. ប្រភេទ 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  <w:t>TN-S</w:t>
      </w:r>
    </w:p>
    <w:p w14:paraId="689038E2" w14:textId="7777777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cs="Khmer UI"/>
          <w:sz w:val="24"/>
          <w:szCs w:val="40"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 xml:space="preserve">នៅក្នុងប្រព័ន្ធ </w:t>
      </w:r>
      <w:r w:rsidRPr="00CB0100">
        <w:rPr>
          <w:rFonts w:ascii="Khmer OS Battambang" w:hAnsi="Khmer OS Battambang" w:cs="Khmer OS Battambang"/>
          <w:szCs w:val="22"/>
        </w:rPr>
        <w:t xml:space="preserve">TN-S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ទាំងមូលរបស់ខ្សែចម្លង </w:t>
      </w:r>
      <w:r w:rsidRPr="00CB0100">
        <w:rPr>
          <w:rFonts w:ascii="Khmer OS Battambang" w:hAnsi="Khmer OS Battambang" w:cs="Khmer OS Battambang"/>
          <w:szCs w:val="22"/>
        </w:rPr>
        <w:t xml:space="preserve">N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និងរបស់ខ្សែចម្លង </w:t>
      </w:r>
      <w:r w:rsidRPr="00CB0100">
        <w:rPr>
          <w:rFonts w:ascii="Khmer OS Battambang" w:hAnsi="Khmer OS Battambang" w:cs="Khmer OS Battambang"/>
          <w:szCs w:val="22"/>
        </w:rPr>
        <w:t xml:space="preserve">PE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ត្រូវចែកដាច់ពីគ្នា ហើយផ្នែកដែល ឆ្លងកាត់ចរន្តដាក់នៅកណ្តាលវាលដោយភ្ជាប់ទៅនឹងខ្សែចម្លង </w:t>
      </w:r>
      <w:r w:rsidRPr="00CB0100">
        <w:rPr>
          <w:rFonts w:ascii="Khmer OS Battambang" w:hAnsi="Khmer OS Battambang" w:cs="Khmer OS Battambang"/>
          <w:szCs w:val="22"/>
        </w:rPr>
        <w:t>PE</w:t>
      </w:r>
      <w:r w:rsidRPr="00CB0100">
        <w:rPr>
          <w:rFonts w:ascii="Khmer OS Battambang" w:hAnsi="Khmer OS Battambang" w:cs="Khmer OS Battambang"/>
          <w:szCs w:val="22"/>
          <w:cs/>
        </w:rPr>
        <w:t>។ វាមាននាទីការពារទប់នឹងការឆ្លងប៉ះដី ជាង នេះទៅទៀតគេអាចប្រើប្រាស់ឌីស្យុងទ័រការពារចរន្តជ្រាបទៅដី ឬឌីស្យុងទ័រការពារចរន្តលើស ។</w:t>
      </w:r>
    </w:p>
    <w:p w14:paraId="7FE324EB" w14:textId="7777777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  <w:cs/>
        </w:rPr>
        <w:drawing>
          <wp:inline distT="0" distB="0" distL="0" distR="0" wp14:anchorId="38F482BA" wp14:editId="3C6EF9C8">
            <wp:extent cx="5697346" cy="1591702"/>
            <wp:effectExtent l="0" t="0" r="0" b="8890"/>
            <wp:docPr id="73" name="Picture 73" descr="C:\Users\DELL\Downloads\Telegram Desktop\IMG20220813193708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ownloads\Telegram Desktop\IMG20220813193708 (2)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6793" cy="1611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C3E03" w14:textId="77777777" w:rsidR="004F3782" w:rsidRPr="00CB0100" w:rsidRDefault="004F3782" w:rsidP="004F3782">
      <w:pPr>
        <w:jc w:val="center"/>
        <w:rPr>
          <w:rFonts w:ascii="Cambria" w:hAnsi="Cambria" w:cs="Khmer OS Battambang"/>
          <w:szCs w:val="22"/>
        </w:rPr>
      </w:pPr>
      <w:r w:rsidRPr="00CB0100">
        <w:rPr>
          <w:rFonts w:ascii="Cambria" w:hAnsi="Cambria" w:cs="Khmer OS Battambang" w:hint="cs"/>
          <w:szCs w:val="22"/>
          <w:cs/>
        </w:rPr>
        <w:t xml:space="preserve">រូបភាព ៣.២ ប្រព័ន្ធខ្សែដី </w:t>
      </w:r>
      <w:r w:rsidRPr="00CB0100">
        <w:rPr>
          <w:rFonts w:ascii="Cambria" w:hAnsi="Cambria" w:cs="Khmer OS Battambang"/>
          <w:szCs w:val="22"/>
        </w:rPr>
        <w:t>TN-S</w:t>
      </w:r>
    </w:p>
    <w:p w14:paraId="18B3CFA2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16"/>
          <w:szCs w:val="24"/>
          <w:cs/>
        </w:rPr>
        <w:t xml:space="preserve">ខ. ប្រភេទ 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  <w:t>TN-C</w:t>
      </w:r>
    </w:p>
    <w:p w14:paraId="45314BD3" w14:textId="77777777" w:rsidR="004F3782" w:rsidRPr="00CB0100" w:rsidRDefault="004F3782" w:rsidP="004F3782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cs="Khmer UI"/>
          <w:sz w:val="24"/>
          <w:szCs w:val="40"/>
        </w:rPr>
        <w:tab/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ក្នុងប្រព័ន្ធ </w:t>
      </w:r>
      <w:r w:rsidRPr="00CB0100">
        <w:rPr>
          <w:rFonts w:ascii="Khmer OS Battambang" w:hAnsi="Khmer OS Battambang" w:cs="Khmer OS Battambang"/>
          <w:sz w:val="24"/>
          <w:szCs w:val="24"/>
        </w:rPr>
        <w:t>TN-C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ទាំងមូលតួនាទីរបស់ខ្សែណេតនិងខ្សែការពារគឺរួមបញ្ចូលគ្នាក្នុងខ្សែតែមួយ(ខ្សែ </w:t>
      </w:r>
      <w:r w:rsidRPr="00CB0100">
        <w:rPr>
          <w:rFonts w:ascii="Khmer OS Battambang" w:hAnsi="Khmer OS Battambang" w:cs="Khmer OS Battambang"/>
          <w:sz w:val="24"/>
          <w:szCs w:val="24"/>
        </w:rPr>
        <w:t>PEN)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ហើយផ្នែកដែលឆ្លងចរន្តដាក់នៅកណ្ដាលវាលដោយភ្ជាប់ជាមួយខ្សែ </w:t>
      </w:r>
      <w:r w:rsidRPr="00CB0100">
        <w:rPr>
          <w:rFonts w:ascii="Khmer OS Battambang" w:hAnsi="Khmer OS Battambang" w:cs="Khmer OS Battambang"/>
          <w:sz w:val="24"/>
          <w:szCs w:val="24"/>
        </w:rPr>
        <w:t xml:space="preserve">PEN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។វាមានតួនាទីការពារទប់នឹងការឆ្លង ប៉ះទៅដី វាមិនមានការលំបាកនិងកំណត់ចរន្តហ្វាសូន្យ គឺព្រោះខ្សែ </w:t>
      </w:r>
      <w:r w:rsidRPr="00CB0100">
        <w:rPr>
          <w:rFonts w:ascii="Khmer OS Battambang" w:hAnsi="Khmer OS Battambang" w:cs="Khmer OS Battambang"/>
          <w:sz w:val="24"/>
          <w:szCs w:val="24"/>
        </w:rPr>
        <w:t>PEN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ត្រូវបានគេប្រើទាំង </w:t>
      </w:r>
      <w:r w:rsidRPr="00CB0100">
        <w:rPr>
          <w:rFonts w:ascii="Khmer OS Battambang" w:hAnsi="Khmer OS Battambang" w:cs="Khmer OS Battambang"/>
          <w:sz w:val="24"/>
          <w:szCs w:val="24"/>
        </w:rPr>
        <w:t>PE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និង </w:t>
      </w:r>
      <w:r w:rsidRPr="00CB0100">
        <w:rPr>
          <w:rFonts w:ascii="Khmer OS Battambang" w:hAnsi="Khmer OS Battambang" w:cs="Khmer OS Battambang"/>
          <w:sz w:val="24"/>
          <w:szCs w:val="24"/>
        </w:rPr>
        <w:t>N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ដូច នេះគេមិនអាចប្រើប្រាស់ឌីស្យុងទ័រ ការពារចរន្តជាប់ទៅដីបានទេ មានតែឌីស្យុងទ័រការពារចរន្តលើសទេដែល អាចប្រើប្រាស់បាន ។ ទោះជាយ៉ាងណាក៏ដោយគេត្រូវតែពិចារណាអំពីសុវត្ថិភាពក្នុងករណីប្រើប្រាស់វាជាការល្អ ដើម្បី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lastRenderedPageBreak/>
        <w:t xml:space="preserve">ការពារផ្នែកខាងចុងទល់នឹងការឆ្លងប៉ះដីគេប្រើឌីស្យុងទ័រការពារចរន្តជ្រាបទៅដីក្នុងលក្ខខណ្ឌ ផ្នែកខាង ក្នុងត្រូវបានប្តូរពីប្រព័ន្ធ </w:t>
      </w:r>
      <w:r w:rsidRPr="00CB0100">
        <w:rPr>
          <w:rFonts w:ascii="Khmer OS Battambang" w:hAnsi="Khmer OS Battambang" w:cs="Khmer OS Battambang"/>
          <w:sz w:val="24"/>
          <w:szCs w:val="24"/>
        </w:rPr>
        <w:t>TN-C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ទៅជាប្រព័ន្ធ </w:t>
      </w:r>
      <w:r w:rsidRPr="00CB0100">
        <w:rPr>
          <w:rFonts w:ascii="Khmer OS Battambang" w:hAnsi="Khmer OS Battambang" w:cs="Khmer OS Battambang"/>
          <w:sz w:val="24"/>
          <w:szCs w:val="24"/>
        </w:rPr>
        <w:t>TN-S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គេហៅប្រព័ន្ធទាំងមូលនេះបានថា </w:t>
      </w:r>
      <w:r w:rsidRPr="00CB0100">
        <w:rPr>
          <w:rFonts w:ascii="Khmer OS Battambang" w:hAnsi="Khmer OS Battambang" w:cs="Khmer OS Battambang"/>
          <w:sz w:val="24"/>
          <w:szCs w:val="24"/>
        </w:rPr>
        <w:t>TN-C-S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។</w:t>
      </w:r>
    </w:p>
    <w:p w14:paraId="0F36AC8E" w14:textId="77777777" w:rsidR="004F3782" w:rsidRPr="00CB0100" w:rsidRDefault="004F3782" w:rsidP="004F3782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noProof/>
          <w:sz w:val="14"/>
          <w:szCs w:val="22"/>
          <w:cs/>
        </w:rPr>
        <w:drawing>
          <wp:inline distT="0" distB="0" distL="0" distR="0" wp14:anchorId="3BF3501B" wp14:editId="2D6B28AD">
            <wp:extent cx="5690547" cy="1649869"/>
            <wp:effectExtent l="0" t="0" r="5715" b="7620"/>
            <wp:docPr id="74" name="Picture 74" descr="C:\Users\DELL\Downloads\Telegram Desktop\IMG20220813193722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LL\Downloads\Telegram Desktop\IMG20220813193722 (1)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422" cy="1664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68154" w14:textId="77777777" w:rsidR="004F3782" w:rsidRPr="00CB0100" w:rsidRDefault="004F3782" w:rsidP="004F3782">
      <w:pPr>
        <w:jc w:val="center"/>
        <w:rPr>
          <w:rFonts w:ascii="Cambria" w:hAnsi="Cambria" w:cs="Khmer OS Battambang"/>
        </w:rPr>
      </w:pPr>
      <w:r w:rsidRPr="00CB0100">
        <w:rPr>
          <w:rFonts w:ascii="Khmer OS Battambang" w:hAnsi="Khmer OS Battambang" w:cs="Khmer OS Battambang" w:hint="cs"/>
          <w:sz w:val="14"/>
          <w:szCs w:val="22"/>
          <w:cs/>
        </w:rPr>
        <w:t xml:space="preserve">រូបភាព ៣.៣ ប្រព័ន្ធខ្សែដី </w:t>
      </w:r>
      <w:r w:rsidRPr="00CB0100">
        <w:rPr>
          <w:rFonts w:ascii="Cambria" w:hAnsi="Cambria" w:cs="Khmer OS Battambang"/>
        </w:rPr>
        <w:t>TN-C</w:t>
      </w:r>
    </w:p>
    <w:p w14:paraId="261C40C5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16"/>
          <w:szCs w:val="24"/>
          <w:cs/>
        </w:rPr>
        <w:t xml:space="preserve">គ. ប្រព័ន្ធ </w:t>
      </w: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40"/>
        </w:rPr>
        <w:t>TN-C-S</w:t>
      </w:r>
    </w:p>
    <w:p w14:paraId="24ED8376" w14:textId="1F9E76BD" w:rsidR="004F3782" w:rsidRDefault="004F3782" w:rsidP="004F3782">
      <w:pPr>
        <w:rPr>
          <w:rFonts w:ascii="Cambria" w:hAnsi="Cambria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Cambria" w:hAnsi="Cambria" w:cs="Khmer OS Battambang"/>
          <w:szCs w:val="22"/>
          <w:cs/>
        </w:rPr>
        <w:t xml:space="preserve">ក្នុងប្រព័ន្ធ ផ្នែកមួយនៃប្រព័ន្ធ </w:t>
      </w:r>
      <w:r w:rsidRPr="00CB0100">
        <w:rPr>
          <w:rFonts w:ascii="Cambria" w:hAnsi="Cambria" w:cs="Khmer OS Battambang"/>
          <w:szCs w:val="22"/>
        </w:rPr>
        <w:t xml:space="preserve">TN-C-S </w:t>
      </w:r>
      <w:r w:rsidRPr="00CB0100">
        <w:rPr>
          <w:rFonts w:ascii="Cambria" w:hAnsi="Cambria" w:cs="Khmer OS Battambang"/>
          <w:szCs w:val="22"/>
          <w:cs/>
        </w:rPr>
        <w:t xml:space="preserve">ទាំងមូលមានតួនាទីរបស់ខ្សែណេត និងខ្សែការពារគឺរួមបញ្ចូលគ្នាជាខ្សែតែមួយក្នុង </w:t>
      </w:r>
      <w:r w:rsidRPr="00CB0100">
        <w:rPr>
          <w:rFonts w:ascii="Cambria" w:hAnsi="Cambria" w:cs="Khmer OS Battambang"/>
          <w:szCs w:val="22"/>
        </w:rPr>
        <w:t xml:space="preserve">PEN </w:t>
      </w:r>
      <w:r w:rsidRPr="00CB0100">
        <w:rPr>
          <w:rFonts w:ascii="Cambria" w:hAnsi="Cambria" w:cs="Khmer OS Battambang"/>
          <w:szCs w:val="22"/>
          <w:cs/>
        </w:rPr>
        <w:t>ប្រើខ្សែរួមគ្នា ហើយនៅតាមចំណុចមួយចំនួនបំបែកជា</w:t>
      </w:r>
      <w:r w:rsidRPr="00CB0100">
        <w:rPr>
          <w:rFonts w:ascii="Cambria" w:hAnsi="Cambria" w:cs="Khmer OS Battambang"/>
          <w:szCs w:val="22"/>
        </w:rPr>
        <w:t xml:space="preserve">PE </w:t>
      </w:r>
      <w:r w:rsidRPr="00CB0100">
        <w:rPr>
          <w:rFonts w:ascii="Cambria" w:hAnsi="Cambria" w:cs="Khmer OS Battambang"/>
          <w:szCs w:val="22"/>
          <w:cs/>
        </w:rPr>
        <w:t xml:space="preserve">និង </w:t>
      </w:r>
      <w:r w:rsidRPr="00CB0100">
        <w:rPr>
          <w:rFonts w:ascii="Cambria" w:hAnsi="Cambria" w:cs="Khmer OS Battambang"/>
          <w:szCs w:val="22"/>
        </w:rPr>
        <w:t xml:space="preserve">N </w:t>
      </w:r>
      <w:r w:rsidRPr="00CB0100">
        <w:rPr>
          <w:rFonts w:ascii="Cambria" w:hAnsi="Cambria" w:cs="Khmer OS Battambang"/>
          <w:szCs w:val="22"/>
          <w:cs/>
        </w:rPr>
        <w:t xml:space="preserve">ដាច់ពីគ្នា ។វាអាច ទុ មានការផ្គត់ផ្គង់ទាំង </w:t>
      </w:r>
      <w:r w:rsidRPr="00CB0100">
        <w:rPr>
          <w:rFonts w:ascii="Cambria" w:hAnsi="Cambria" w:cs="Khmer OS Battambang"/>
          <w:szCs w:val="22"/>
        </w:rPr>
        <w:t xml:space="preserve">TN-S </w:t>
      </w:r>
      <w:r w:rsidRPr="00CB0100">
        <w:rPr>
          <w:rFonts w:ascii="Cambria" w:hAnsi="Cambria" w:cs="Khmer OS Battambang"/>
          <w:szCs w:val="22"/>
          <w:cs/>
        </w:rPr>
        <w:t xml:space="preserve">និង </w:t>
      </w:r>
      <w:r w:rsidRPr="00CB0100">
        <w:rPr>
          <w:rFonts w:ascii="Cambria" w:hAnsi="Cambria" w:cs="Khmer OS Battambang"/>
          <w:szCs w:val="22"/>
        </w:rPr>
        <w:t xml:space="preserve">TN-C-S </w:t>
      </w:r>
      <w:r w:rsidRPr="00CB0100">
        <w:rPr>
          <w:rFonts w:ascii="Cambria" w:hAnsi="Cambria" w:cs="Khmer OS Battambang"/>
          <w:szCs w:val="22"/>
          <w:cs/>
        </w:rPr>
        <w:t xml:space="preserve">ពីត្រង់ស្វូម៉ាទ័រតែមួយ ។ វាអាចការពារទប់នឹងការឆ្លងប៉ះដី ហើយគេ អាចប្រើឌីស្យុងទ័រ ការពារចរន្តលើសនៅគ្រប់ផ្នែកទាំងអស់នៃប្រព័ន្ធ ចំណែកឌីស្យុងទ័រការពារចរន្តជ្រាប់ទៅដី អាចប្រើប្រាស់បាននៅលើផ្នែកដែលប្រើប្រព័ន្ធ </w:t>
      </w:r>
      <w:r w:rsidRPr="00CB0100">
        <w:rPr>
          <w:rFonts w:ascii="Cambria" w:hAnsi="Cambria" w:cs="Khmer OS Battambang"/>
          <w:szCs w:val="22"/>
        </w:rPr>
        <w:t xml:space="preserve">TN-S </w:t>
      </w:r>
      <w:r w:rsidRPr="00CB0100">
        <w:rPr>
          <w:rFonts w:ascii="Cambria" w:hAnsi="Cambria" w:cs="Khmer OS Battambang" w:hint="cs"/>
          <w:szCs w:val="22"/>
          <w:cs/>
        </w:rPr>
        <w:t>។</w:t>
      </w:r>
    </w:p>
    <w:p w14:paraId="1D3DE9D5" w14:textId="77777777" w:rsidR="0053077B" w:rsidRPr="00CB0100" w:rsidRDefault="0053077B" w:rsidP="004F3782">
      <w:pPr>
        <w:rPr>
          <w:rFonts w:ascii="Cambria" w:hAnsi="Cambria" w:cs="Khmer OS Battambang"/>
          <w:szCs w:val="22"/>
        </w:rPr>
      </w:pPr>
    </w:p>
    <w:p w14:paraId="46D8FAB1" w14:textId="77777777" w:rsidR="004F3782" w:rsidRPr="00CB0100" w:rsidRDefault="004F3782" w:rsidP="004F3782">
      <w:pPr>
        <w:rPr>
          <w:rFonts w:ascii="Cambria" w:hAnsi="Cambria" w:cs="Khmer OS Battambang"/>
          <w:szCs w:val="22"/>
        </w:rPr>
      </w:pPr>
      <w:r w:rsidRPr="00CB0100">
        <w:rPr>
          <w:rFonts w:ascii="Cambria" w:hAnsi="Cambria" w:cs="Khmer OS Battambang"/>
          <w:noProof/>
          <w:szCs w:val="22"/>
          <w:cs/>
        </w:rPr>
        <w:drawing>
          <wp:inline distT="0" distB="0" distL="0" distR="0" wp14:anchorId="5463E9DE" wp14:editId="0B99661E">
            <wp:extent cx="5731266" cy="2779986"/>
            <wp:effectExtent l="0" t="0" r="3175" b="1905"/>
            <wp:docPr id="75" name="Picture 75" descr="C:\Users\DELL\Downloads\Telegram Desktop\IMG20220813193738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ELL\Downloads\Telegram Desktop\IMG20220813193738 (2)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244" cy="2792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63451" w14:textId="77777777" w:rsidR="004F3782" w:rsidRPr="00CB0100" w:rsidRDefault="004F3782" w:rsidP="004F3782">
      <w:pPr>
        <w:jc w:val="center"/>
        <w:rPr>
          <w:rFonts w:ascii="Cambria" w:hAnsi="Cambria" w:cs="Khmer OS Battambang"/>
          <w:szCs w:val="22"/>
        </w:rPr>
      </w:pPr>
      <w:r w:rsidRPr="00CB0100">
        <w:rPr>
          <w:rFonts w:ascii="Cambria" w:hAnsi="Cambria" w:cs="Khmer OS Battambang" w:hint="cs"/>
          <w:szCs w:val="22"/>
          <w:cs/>
        </w:rPr>
        <w:t xml:space="preserve">រូបទី៣.៤ ប្រព័ន្ធខ្សែដី </w:t>
      </w:r>
      <w:r w:rsidRPr="00CB0100">
        <w:rPr>
          <w:rFonts w:ascii="Cambria" w:hAnsi="Cambria" w:cs="Khmer OS Battambang"/>
          <w:szCs w:val="22"/>
        </w:rPr>
        <w:t>TN-C-S</w:t>
      </w:r>
    </w:p>
    <w:p w14:paraId="19B88C48" w14:textId="77777777" w:rsidR="00DE77A7" w:rsidRDefault="00DE77A7" w:rsidP="004F3782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</w:p>
    <w:p w14:paraId="5865C084" w14:textId="77777777" w:rsidR="00DE77A7" w:rsidRDefault="00DE77A7" w:rsidP="004F3782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</w:p>
    <w:p w14:paraId="180A9254" w14:textId="77777777" w:rsidR="00DE77A7" w:rsidRDefault="00DE77A7" w:rsidP="004F3782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</w:p>
    <w:p w14:paraId="27E1BD00" w14:textId="52977905" w:rsidR="004F3782" w:rsidRPr="00DE77A7" w:rsidRDefault="004F3782" w:rsidP="004F3782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  <w:r w:rsidRPr="00DE77A7">
        <w:rPr>
          <w:rFonts w:ascii="Khmer OS Muol Light" w:hAnsi="Khmer OS Muol Light" w:cs="Khmer OS Muol Light"/>
          <w:b/>
          <w:bCs/>
          <w:color w:val="0070C0"/>
          <w:sz w:val="24"/>
          <w:szCs w:val="24"/>
          <w:cs/>
        </w:rPr>
        <w:lastRenderedPageBreak/>
        <w:t>៣.២ ការគណនាអេឡិចត្រូត</w:t>
      </w:r>
    </w:p>
    <w:p w14:paraId="1A1C7DF9" w14:textId="7777777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 Muol" w:hAnsi="Kh Muol" w:cs="Kh Muol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>តាមការចុះទៅសិក្សារបស់ក្រុមយើងខ្ញុំអគារមានមានបណ្តោយប្រវែង 39</w:t>
      </w:r>
      <w:r w:rsidRPr="00CB0100">
        <w:rPr>
          <w:rFonts w:ascii="Khmer OS Battambang" w:hAnsi="Khmer OS Battambang" w:cs="Khmer OS Battambang"/>
          <w:szCs w:val="22"/>
        </w:rPr>
        <w:t xml:space="preserve">m </w:t>
      </w:r>
      <w:r w:rsidRPr="00CB0100">
        <w:rPr>
          <w:rFonts w:ascii="Khmer OS Battambang" w:hAnsi="Khmer OS Battambang" w:cs="Khmer OS Battambang"/>
          <w:szCs w:val="22"/>
          <w:cs/>
        </w:rPr>
        <w:t>និង ទទឹងមានប្រវែង 37</w:t>
      </w:r>
      <w:r w:rsidRPr="00CB0100">
        <w:rPr>
          <w:rFonts w:ascii="Khmer OS Battambang" w:hAnsi="Khmer OS Battambang" w:cs="Khmer OS Battambang"/>
          <w:szCs w:val="22"/>
        </w:rPr>
        <w:t xml:space="preserve">m.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ហើយអគារមានប្រភេទដីជាប្រភេទដីឥដ្ឋទន់ </w:t>
      </w:r>
      <w:r w:rsidRPr="00CB0100">
        <w:rPr>
          <w:rFonts w:ascii="Khmer OS Battambang" w:hAnsi="Khmer OS Battambang" w:cs="Khmer OS Battambang"/>
          <w:szCs w:val="22"/>
        </w:rPr>
        <w:t xml:space="preserve">P = </w:t>
      </w:r>
      <w:r w:rsidRPr="00CB0100">
        <w:rPr>
          <w:rFonts w:ascii="Khmer OS Battambang" w:hAnsi="Khmer OS Battambang" w:cs="Khmer OS Battambang"/>
          <w:szCs w:val="22"/>
          <w:cs/>
        </w:rPr>
        <w:t>5002</w:t>
      </w:r>
      <w:r w:rsidRPr="00CB0100">
        <w:rPr>
          <w:rFonts w:ascii="Khmer OS Battambang" w:hAnsi="Khmer OS Battambang" w:cs="Khmer OS Battambang"/>
          <w:szCs w:val="22"/>
        </w:rPr>
        <w:t xml:space="preserve">m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និងមានរណ្តមានជម្រៅ </w:t>
      </w:r>
      <w:r w:rsidRPr="00CB0100">
        <w:rPr>
          <w:rFonts w:ascii="Khmer OS Battambang" w:hAnsi="Khmer OS Battambang" w:cs="Khmer OS Battambang"/>
          <w:szCs w:val="22"/>
        </w:rPr>
        <w:t xml:space="preserve">A = </w:t>
      </w:r>
      <w:r w:rsidRPr="00CB0100">
        <w:rPr>
          <w:rFonts w:ascii="Khmer OS Battambang" w:hAnsi="Khmer OS Battambang" w:cs="Khmer OS Battambang"/>
          <w:szCs w:val="22"/>
          <w:cs/>
        </w:rPr>
        <w:t>0.8</w:t>
      </w:r>
      <w:r w:rsidRPr="00CB0100">
        <w:rPr>
          <w:rFonts w:ascii="Khmer OS Battambang" w:hAnsi="Khmer OS Battambang" w:cs="Khmer OS Battambang"/>
          <w:szCs w:val="22"/>
        </w:rPr>
        <w:t xml:space="preserve">m </w:t>
      </w:r>
      <w:r w:rsidRPr="00CB0100">
        <w:rPr>
          <w:rFonts w:ascii="Khmer OS Battambang" w:hAnsi="Khmer OS Battambang" w:cs="Khmer OS Battambang"/>
          <w:szCs w:val="22"/>
          <w:cs/>
        </w:rPr>
        <w:t>អានុភាពបើ ប្រាស់ធំជាង100</w:t>
      </w:r>
      <w:r w:rsidRPr="00CB0100">
        <w:rPr>
          <w:rFonts w:ascii="Khmer OS Battambang" w:hAnsi="Khmer OS Battambang" w:cs="Khmer OS Battambang"/>
          <w:szCs w:val="22"/>
        </w:rPr>
        <w:t>kVA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ដូចច្នេះ </w:t>
      </w:r>
      <w:r w:rsidRPr="00CB0100">
        <w:rPr>
          <w:rFonts w:ascii="Khmer OS Battambang" w:hAnsi="Khmer OS Battambang" w:cs="Khmer OS Battambang"/>
          <w:szCs w:val="22"/>
        </w:rPr>
        <w:t xml:space="preserve">R = </w:t>
      </w:r>
      <w:r w:rsidRPr="00CB0100">
        <w:rPr>
          <w:rFonts w:ascii="Khmer OS Battambang" w:hAnsi="Khmer OS Battambang" w:cs="Khmer OS Battambang"/>
          <w:szCs w:val="22"/>
          <w:cs/>
        </w:rPr>
        <w:t>502 យោងតាមឯកសារដែលបានសិក្សា។</w:t>
      </w:r>
    </w:p>
    <w:p w14:paraId="52196C2F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២.១ ការគណនារេស៊ីស្គីវីតេរបស់អេឡិចត្រូត</w:t>
      </w:r>
    </w:p>
    <w:p w14:paraId="34581FCA" w14:textId="59FCBD50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មរូបមន្តៈ</w:t>
      </w:r>
      <w:r w:rsidRPr="00CB0100">
        <w:rPr>
          <w:rFonts w:ascii="Khmer OS Battambang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pv</m:t>
            </m:r>
          </m:sub>
        </m:sSub>
        <m:r>
          <m:rPr>
            <m:sty m:val="p"/>
          </m:rPr>
          <w:rPr>
            <w:rFonts w:ascii="Cambria Math" w:hAnsi="Cambria Math" w:cs="Khmer OS Battambang"/>
            <w:szCs w:val="22"/>
          </w:rPr>
          <m:t>=</m:t>
        </m:r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cv</m:t>
            </m:r>
          </m:sub>
        </m:sSub>
        <m:r>
          <m:rPr>
            <m:sty m:val="p"/>
          </m:rPr>
          <w:rPr>
            <w:rFonts w:ascii="Cambria Math" w:hAnsi="Cambria Math" w:cs="Khmer OS Battambang"/>
            <w:szCs w:val="22"/>
          </w:rPr>
          <m:t>×</m:t>
        </m:r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g</m:t>
            </m:r>
          </m:sub>
        </m:sSub>
      </m:oMath>
    </w:p>
    <w:p w14:paraId="33C8649F" w14:textId="417FB18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ដោយ:</w:t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Cs w:val="22"/>
                <w:cs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g</m:t>
            </m:r>
          </m:sub>
        </m:sSub>
        <m:r>
          <m:rPr>
            <m:sty m:val="p"/>
          </m:rPr>
          <w:rPr>
            <w:rFonts w:ascii="Cambria Math" w:hAnsi="Cambria Math" w:cs="Cambria Math"/>
            <w:szCs w:val="22"/>
          </w:rPr>
          <m:t>=50Ωm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 xml:space="preserve">     </w:t>
      </w:r>
      <w:r w:rsidRPr="00CB0100">
        <w:rPr>
          <w:rFonts w:ascii="Khmer OS Battambang" w:hAnsi="Khmer OS Battambang" w:cs="Khmer OS Battambang"/>
          <w:szCs w:val="22"/>
          <w:cs/>
        </w:rPr>
        <w:t>ជារេស៊ីស្តង់ខ្សែដីដែលមានស្រាប់</w:t>
      </w:r>
    </w:p>
    <w:p w14:paraId="29C8F23E" w14:textId="27B61942" w:rsidR="004F3782" w:rsidRPr="00CB0100" w:rsidRDefault="00000000" w:rsidP="004F3782">
      <w:pPr>
        <w:ind w:firstLine="720"/>
        <w:rPr>
          <w:rFonts w:ascii="Khmer OS Battambang" w:hAnsi="Khmer OS Battambang" w:cs="Khmer OS Battambang"/>
          <w:szCs w:val="22"/>
        </w:rPr>
      </w:pPr>
      <m:oMath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cv</m:t>
            </m:r>
          </m:sub>
        </m:sSub>
      </m:oMath>
      <w:r w:rsidR="004F3782" w:rsidRPr="00CB0100">
        <w:rPr>
          <w:rFonts w:ascii="Khmer OS Battambang" w:hAnsi="Khmer OS Battambang" w:cs="Khmer OS Battambang"/>
          <w:szCs w:val="22"/>
        </w:rPr>
        <w:t xml:space="preserve">  </w:t>
      </w:r>
      <w:r w:rsidR="004F3782" w:rsidRPr="00CB0100">
        <w:rPr>
          <w:rFonts w:ascii="Khmer OS Battambang" w:hAnsi="Khmer OS Battambang" w:cs="Khmer OS Battambang"/>
          <w:szCs w:val="22"/>
          <w:cs/>
        </w:rPr>
        <w:t>មេគុណចម្លងរបស់អេឡិចត្រូដកំណត់យក 5</w:t>
      </w:r>
      <w:r w:rsidR="004F3782" w:rsidRPr="00CB0100">
        <w:rPr>
          <w:rFonts w:ascii="Khmer OS Battambang" w:hAnsi="Khmer OS Battambang" w:cs="Khmer OS Battambang"/>
          <w:szCs w:val="22"/>
        </w:rPr>
        <w:t xml:space="preserve">m </w:t>
      </w:r>
      <w:r w:rsidR="004F3782" w:rsidRPr="00CB0100">
        <w:rPr>
          <w:rFonts w:ascii="Khmer OS Battambang" w:hAnsi="Khmer OS Battambang" w:cs="Khmer OS Battambang"/>
          <w:szCs w:val="22"/>
          <w:cs/>
        </w:rPr>
        <w:t xml:space="preserve">នោះ </w:t>
      </w:r>
      <m:oMath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cv</m:t>
            </m:r>
          </m:sub>
        </m:sSub>
        <m:r>
          <m:rPr>
            <m:sty m:val="p"/>
          </m:rPr>
          <w:rPr>
            <w:rFonts w:ascii="Cambria Math" w:hAnsi="Cambria Math" w:cs="Khmer OS Battambang"/>
            <w:szCs w:val="22"/>
          </w:rPr>
          <m:t>=1.45</m:t>
        </m:r>
      </m:oMath>
      <w:r w:rsidR="004F3782" w:rsidRPr="00CB0100">
        <w:rPr>
          <w:rFonts w:ascii="Khmer OS Battambang" w:hAnsi="Khmer OS Battambang" w:cs="Khmer OS Battambang"/>
          <w:szCs w:val="22"/>
          <w:cs/>
        </w:rPr>
        <w:t xml:space="preserve"> (យោងតាមឯកសារ)</w:t>
      </w:r>
    </w:p>
    <w:p w14:paraId="1D01FD22" w14:textId="37F9C1E1" w:rsidR="004F3782" w:rsidRPr="00CB0100" w:rsidRDefault="00000000" w:rsidP="004F3782">
      <w:pPr>
        <w:ind w:left="720" w:firstLine="720"/>
        <w:rPr>
          <w:rFonts w:ascii="Khmer OS Battambang" w:eastAsiaTheme="minorEastAsia" w:hAnsi="Khmer OS Battambang" w:cs="Khmer OS Battambang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mbria Math"/>
                  <w:szCs w:val="22"/>
                  <w:cs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szCs w:val="22"/>
                </w:rPr>
                <m:t>pv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szCs w:val="22"/>
            </w:rPr>
            <m:t>=1.45×50=72.5Ωm</m:t>
          </m:r>
        </m:oMath>
      </m:oMathPara>
    </w:p>
    <w:p w14:paraId="7058B533" w14:textId="77777777" w:rsidR="004F3782" w:rsidRPr="00CB0100" w:rsidRDefault="004F3782" w:rsidP="004F3782">
      <w:pPr>
        <w:jc w:val="center"/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Cs w:val="22"/>
          <w:cs/>
        </w:rPr>
        <w:t>ផ្ទៃមុខលើរបស់ដី</w:t>
      </w:r>
    </w:p>
    <w:p w14:paraId="162C5A0B" w14:textId="77777777" w:rsidR="004F3782" w:rsidRPr="00CB0100" w:rsidRDefault="004F3782" w:rsidP="004F3782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  <w:cs/>
        </w:rPr>
        <w:drawing>
          <wp:inline distT="0" distB="0" distL="0" distR="0" wp14:anchorId="2FCE5257" wp14:editId="07C247FF">
            <wp:extent cx="4388762" cy="4183039"/>
            <wp:effectExtent l="0" t="0" r="0" b="8255"/>
            <wp:docPr id="76" name="Picture 76" descr="C:\Users\DELL\Downloads\Telegram Desktop\IMG20220813193755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LL\Downloads\Telegram Desktop\IMG20220813193755 (2)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488" cy="419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71CDB" w14:textId="59A6972D" w:rsidR="004F3782" w:rsidRPr="00CB0100" w:rsidRDefault="00E9020F" w:rsidP="004F3782">
      <w:pPr>
        <w:jc w:val="center"/>
        <w:rPr>
          <w:rFonts w:ascii="Cambria" w:hAnsi="Cambria" w:cs="Khmer OS Battambang"/>
          <w:szCs w:val="22"/>
          <w:cs/>
        </w:rPr>
      </w:pPr>
      <w:r>
        <w:rPr>
          <w:rFonts w:ascii="Cambria" w:hAnsi="Cambria" w:cs="Khmer OS Battambang" w:hint="cs"/>
          <w:szCs w:val="22"/>
          <w:cs/>
        </w:rPr>
        <w:t>រូបទី៣</w:t>
      </w:r>
      <w:r>
        <w:rPr>
          <w:rFonts w:ascii="Cambria" w:hAnsi="Cambria" w:cs="Khmer OS Battambang"/>
          <w:szCs w:val="22"/>
        </w:rPr>
        <w:t>.</w:t>
      </w:r>
      <w:r>
        <w:rPr>
          <w:rFonts w:ascii="Cambria" w:hAnsi="Cambria" w:cs="Khmer OS Battambang" w:hint="cs"/>
          <w:szCs w:val="22"/>
          <w:cs/>
        </w:rPr>
        <w:t>៥</w:t>
      </w:r>
      <w:r w:rsidR="004F3782" w:rsidRPr="00CB0100">
        <w:rPr>
          <w:rFonts w:ascii="Cambria" w:hAnsi="Cambria" w:cs="Khmer OS Battambang" w:hint="cs"/>
          <w:szCs w:val="22"/>
          <w:cs/>
        </w:rPr>
        <w:t>ការតម្លើងអេឡិត្រូតបញ្ឈរ</w:t>
      </w:r>
    </w:p>
    <w:p w14:paraId="606AD4A0" w14:textId="77777777" w:rsidR="004F3782" w:rsidRPr="00DE77A7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DE77A7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២.២ ការគណនារ៉េស៊ីស្តង់ខ្សែដីនៃអេឡិចត្រូតបញ្ឈរ</w:t>
      </w:r>
    </w:p>
    <w:p w14:paraId="7D6BDA82" w14:textId="2B090A4E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មរូបមន្តៈ</w:t>
      </w:r>
      <m:oMath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pv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πL</m:t>
            </m:r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ln</m:t>
            </m:r>
            <m:f>
              <m:f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2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d</m:t>
                </m:r>
              </m:den>
            </m:f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ln</m:t>
            </m:r>
            <m:f>
              <m:f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4h+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4h-L</m:t>
                </m:r>
              </m:den>
            </m:f>
          </m:e>
        </m:d>
      </m:oMath>
    </w:p>
    <w:p w14:paraId="2DAAAC02" w14:textId="254D0AA8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ដោយ: </w:t>
      </w:r>
      <m:oMath>
        <m:sSub>
          <m:sSubPr>
            <m:ctrlPr>
              <w:rPr>
                <w:rFonts w:ascii="Cambria Math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Cs w:val="22"/>
                <w:cs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pv</m:t>
            </m:r>
          </m:sub>
        </m:sSub>
        <m:r>
          <m:rPr>
            <m:sty m:val="p"/>
          </m:rPr>
          <w:rPr>
            <w:rFonts w:ascii="Cambria Math" w:hAnsi="Cambria Math" w:cs="Cambria Math"/>
            <w:szCs w:val="22"/>
          </w:rPr>
          <m:t>=72.5Ωm</m:t>
        </m:r>
      </m:oMath>
    </w:p>
    <w:p w14:paraId="07958918" w14:textId="11E3D8E9" w:rsidR="004F3782" w:rsidRPr="00CB0100" w:rsidRDefault="004F3782" w:rsidP="004F3782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lastRenderedPageBreak/>
        <w:t xml:space="preserve">L = </w:t>
      </w:r>
      <w:proofErr w:type="gramStart"/>
      <w:r w:rsidRPr="00CB0100">
        <w:rPr>
          <w:rFonts w:ascii="Khmer OS Battambang" w:hAnsi="Khmer OS Battambang" w:cs="Khmer OS Battambang"/>
          <w:szCs w:val="22"/>
        </w:rPr>
        <w:t xml:space="preserve">3  </w:t>
      </w:r>
      <w:r w:rsidRPr="00CB0100">
        <w:rPr>
          <w:rFonts w:ascii="Khmer OS Battambang" w:hAnsi="Khmer OS Battambang" w:cs="Khmer OS Battambang"/>
          <w:szCs w:val="22"/>
          <w:cs/>
        </w:rPr>
        <w:t>ប្រវែងអេឡិចត្រូ</w:t>
      </w:r>
      <w:r w:rsidRPr="00CB0100">
        <w:rPr>
          <w:rFonts w:ascii="Khmer OS Battambang" w:hAnsi="Khmer OS Battambang" w:cs="Khmer OS Battambang" w:hint="cs"/>
          <w:szCs w:val="22"/>
          <w:cs/>
        </w:rPr>
        <w:t>ត</w:t>
      </w:r>
      <w:r w:rsidRPr="00CB0100">
        <w:rPr>
          <w:rFonts w:ascii="Khmer OS Battambang" w:hAnsi="Khmer OS Battambang" w:cs="Khmer OS Battambang"/>
          <w:szCs w:val="22"/>
          <w:cs/>
        </w:rPr>
        <w:t>បញ្ឈរ</w:t>
      </w:r>
      <w:proofErr w:type="gramEnd"/>
      <w:r w:rsidRPr="00CB0100">
        <w:rPr>
          <w:rFonts w:ascii="Khmer OS Battambang" w:hAnsi="Khmer OS Battambang" w:cs="Khmer OS Battambang"/>
          <w:szCs w:val="22"/>
          <w:cs/>
        </w:rPr>
        <w:t xml:space="preserve"> (តាម </w:t>
      </w:r>
      <w:r w:rsidRPr="00CB0100">
        <w:rPr>
          <w:rFonts w:cstheme="minorHAnsi"/>
          <w:szCs w:val="22"/>
        </w:rPr>
        <w:t>Furse Catalogue Earthing</w:t>
      </w:r>
      <w:r w:rsidRPr="00CB0100">
        <w:rPr>
          <w:rFonts w:ascii="Khmer OS Battambang" w:hAnsi="Khmer OS Battambang" w:cs="Khmer OS Battambang"/>
          <w:szCs w:val="22"/>
        </w:rPr>
        <w:t xml:space="preserve"> )</w:t>
      </w:r>
    </w:p>
    <w:p w14:paraId="0EB91252" w14:textId="459CA9C7" w:rsidR="004F3782" w:rsidRPr="00CB0100" w:rsidRDefault="00000000" w:rsidP="004F3782">
      <w:pPr>
        <w:ind w:left="720" w:firstLine="720"/>
        <w:rPr>
          <w:rFonts w:ascii="Khmer OS Battambang" w:hAnsi="Khmer OS Battambang" w:cs="Khmer OS Battambang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Khmer OS Battambang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Khmer OS Battambang"/>
                  <w:szCs w:val="22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 w:cs="Khmer OS Battambang"/>
                  <w:szCs w:val="22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 w:cs="Khmer OS Battambang"/>
              <w:szCs w:val="22"/>
            </w:rPr>
            <m:t>=20mm=0.02m</m:t>
          </m:r>
        </m:oMath>
      </m:oMathPara>
    </w:p>
    <w:p w14:paraId="6D009AE5" w14:textId="68C75048" w:rsidR="004F3782" w:rsidRPr="00CB0100" w:rsidRDefault="00CB0100" w:rsidP="004F3782">
      <w:pPr>
        <w:ind w:left="720" w:firstLine="720"/>
        <w:rPr>
          <w:rFonts w:ascii="Khmer OS Battambang" w:eastAsiaTheme="minorEastAsia" w:hAnsi="Khmer OS Battambang" w:cs="Khmer OS Battambang"/>
          <w:szCs w:val="2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Khmer OS Battambang"/>
              <w:szCs w:val="22"/>
            </w:rPr>
            <m:t>h=0.8+</m:t>
          </m:r>
          <m:f>
            <m:fPr>
              <m:ctrlPr>
                <w:rPr>
                  <w:rFonts w:ascii="Cambria Math" w:hAnsi="Cambria Math" w:cs="Khmer OS Battambang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Khmer OS Battambang"/>
                  <w:szCs w:val="22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Khmer OS Battambang"/>
                  <w:szCs w:val="22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Khmer OS Battambang"/>
              <w:szCs w:val="22"/>
            </w:rPr>
            <m:t>=2.3m</m:t>
          </m:r>
        </m:oMath>
      </m:oMathPara>
    </w:p>
    <w:p w14:paraId="4B432B7E" w14:textId="25BB759D" w:rsidR="004F3782" w:rsidRPr="00CB0100" w:rsidRDefault="00000000" w:rsidP="004F3782">
      <w:pPr>
        <w:ind w:left="720" w:firstLine="720"/>
        <w:rPr>
          <w:rFonts w:ascii="Khmer OS Battambang" w:hAnsi="Khmer OS Battambang" w:cs="Khmer OS Battambang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Kh Muol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 w:cs="Kh Muo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Kh Muo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72.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2×3.14×3</m:t>
              </m:r>
            </m:den>
          </m:f>
          <m:r>
            <m:rPr>
              <m:sty m:val="p"/>
            </m:rPr>
            <w:rPr>
              <w:rFonts w:ascii="Cambria Math" w:hAnsi="Cambria Math" w:cs="Kh Muol"/>
              <w:sz w:val="24"/>
              <w:szCs w:val="24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 w:cs="Kh Muol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ln</m:t>
              </m:r>
              <m:f>
                <m:fPr>
                  <m:ctrlPr>
                    <w:rPr>
                      <w:rFonts w:ascii="Cambria Math" w:hAnsi="Cambria Math" w:cs="Kh Muol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2×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0.0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Kh Muol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Kh Muol"/>
                  <w:sz w:val="24"/>
                  <w:szCs w:val="24"/>
                </w:rPr>
                <m:t>ln</m:t>
              </m:r>
              <m:f>
                <m:fPr>
                  <m:ctrlPr>
                    <w:rPr>
                      <w:rFonts w:ascii="Cambria Math" w:hAnsi="Cambria Math" w:cs="Kh Muol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4×2.3+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Kh Muol"/>
                      <w:sz w:val="24"/>
                      <w:szCs w:val="24"/>
                    </w:rPr>
                    <m:t>4×2.3-3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Kh Muol"/>
              <w:sz w:val="24"/>
              <w:szCs w:val="24"/>
            </w:rPr>
            <m:t>=21.95</m:t>
          </m:r>
        </m:oMath>
      </m:oMathPara>
    </w:p>
    <w:p w14:paraId="6AE8549E" w14:textId="77777777" w:rsidR="004F3782" w:rsidRPr="0095717F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95717F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២.៣ ការគណនាចំនួនអេឡិចត្រូតបញ្ឈរ</w:t>
      </w:r>
    </w:p>
    <w:p w14:paraId="6E03150D" w14:textId="18450AC8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មរូបមន្តៈ</w:t>
      </w:r>
      <m:oMath>
        <m:sSub>
          <m:sSubPr>
            <m:ctrlPr>
              <w:rPr>
                <w:rFonts w:ascii="Cambria Math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EV</m:t>
            </m:r>
          </m:sub>
        </m:sSub>
        <m:r>
          <m:rPr>
            <m:sty m:val="p"/>
          </m:rPr>
          <w:rPr>
            <w:rFonts w:ascii="Cambria Math" w:hAnsi="Cambria Math" w:cs="Cambria Math"/>
            <w:szCs w:val="22"/>
          </w:rPr>
          <m:t>=</m:t>
        </m:r>
        <m:f>
          <m:fPr>
            <m:ctrlPr>
              <w:rPr>
                <w:rFonts w:ascii="Cambria Math" w:hAnsi="Cambria Math" w:cs="Cambria Math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gs</m:t>
                </m:r>
              </m:sub>
            </m:sSub>
          </m:den>
        </m:f>
      </m:oMath>
    </w:p>
    <w:p w14:paraId="074B840B" w14:textId="4B553C16" w:rsidR="004F3782" w:rsidRPr="00CB0100" w:rsidRDefault="004F3782" w:rsidP="004F3782">
      <w:pPr>
        <w:rPr>
          <w:rFonts w:ascii="Khmer OS Battambang" w:hAnsi="Khmer OS Battambang" w:cs="Khmer OS Battambang"/>
          <w:szCs w:val="22"/>
          <w:cs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ដោយ</w:t>
      </w:r>
      <w:r w:rsidRPr="00CB0100">
        <w:rPr>
          <w:rFonts w:ascii="Khmer OS Battambang" w:hAnsi="Khmer OS Battambang" w:cs="Khmer OS Battambang" w:hint="cs"/>
          <w:szCs w:val="22"/>
          <w:cs/>
        </w:rPr>
        <w:tab/>
      </w:r>
      <m:oMath>
        <m:sSub>
          <m:sSubPr>
            <m:ctrlPr>
              <w:rPr>
                <w:rFonts w:ascii="Cambria Math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unPen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Cambria Math"/>
            <w:szCs w:val="22"/>
          </w:rPr>
          <m:t>=21.95</m:t>
        </m:r>
      </m:oMath>
    </w:p>
    <w:p w14:paraId="77155842" w14:textId="77C9436D" w:rsidR="004F3782" w:rsidRPr="00CB0100" w:rsidRDefault="004F3782" w:rsidP="004F378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gs</m:t>
            </m:r>
          </m:sub>
        </m:sSub>
        <m:r>
          <m:rPr>
            <m:sty m:val="p"/>
          </m:rPr>
          <w:rPr>
            <w:rFonts w:ascii="Cambria Math" w:hAnsi="Cambria Math" w:cs="Khmer OS Battambang"/>
            <w:szCs w:val="22"/>
          </w:rPr>
          <m:t>=4</m:t>
        </m:r>
      </m:oMath>
    </w:p>
    <w:p w14:paraId="08E7DA02" w14:textId="254751CD" w:rsidR="004F3782" w:rsidRPr="00CB0100" w:rsidRDefault="00000000" w:rsidP="004F3782">
      <w:pPr>
        <w:rPr>
          <w:rFonts w:ascii="Khmer OS Battambang" w:hAnsi="Khmer OS Battambang" w:cs="Khmer OS Battambang"/>
          <w:sz w:val="14"/>
          <w:szCs w:val="22"/>
          <w:cs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EV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21.9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5.48</m:t>
        </m:r>
      </m:oMath>
      <w:r w:rsidR="004F3782" w:rsidRPr="00CB0100">
        <w:rPr>
          <w:rFonts w:ascii="Khmer OS Battambang" w:eastAsiaTheme="minorEastAsia" w:hAnsi="Khmer OS Battambang" w:cs="Khmer OS Battambang"/>
          <w:szCs w:val="22"/>
        </w:rPr>
        <w:tab/>
      </w:r>
      <w:r w:rsidR="004F3782" w:rsidRPr="00CB0100">
        <w:rPr>
          <w:rFonts w:ascii="Cambria" w:eastAsiaTheme="minorEastAsia" w:hAnsi="Cambria" w:cs="Khmer OS Battambang" w:hint="cs"/>
          <w:szCs w:val="22"/>
          <w:cs/>
        </w:rPr>
        <w:t xml:space="preserve">យើងអាចកំណត់យក </w:t>
      </w:r>
      <w:r w:rsidR="004F3782" w:rsidRPr="00CB0100">
        <w:rPr>
          <w:rFonts w:ascii="Cambria" w:eastAsiaTheme="minorEastAsia" w:hAnsi="Cambria" w:cs="Khmer OS Battambang"/>
          <w:szCs w:val="22"/>
        </w:rPr>
        <w:t>6</w:t>
      </w:r>
      <w:r w:rsidR="004F3782" w:rsidRPr="00CB0100">
        <w:rPr>
          <w:rFonts w:ascii="Cambria" w:eastAsiaTheme="minorEastAsia" w:hAnsi="Cambria" w:hint="cs"/>
          <w:cs/>
        </w:rPr>
        <w:t xml:space="preserve"> </w:t>
      </w:r>
      <w:r w:rsidR="004F3782"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>ដើម</w:t>
      </w:r>
    </w:p>
    <w:p w14:paraId="41A34649" w14:textId="77777777" w:rsidR="004F3782" w:rsidRPr="0095717F" w:rsidRDefault="004F3782" w:rsidP="004F3782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95717F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២.៤ ការគណនាចំនួនអេឡិចត្រូតពិត</w:t>
      </w:r>
    </w:p>
    <w:p w14:paraId="2FCC23E8" w14:textId="3D17950A" w:rsidR="004F3782" w:rsidRPr="00CB0100" w:rsidRDefault="004F3782" w:rsidP="004F3782">
      <w:pPr>
        <w:rPr>
          <w:rFonts w:ascii="Khmer OS Battambang" w:hAnsi="Khmer OS Battambang" w:cs="DaunPenh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មរូបមន្តៈ</w:t>
      </w:r>
      <w:r w:rsidRPr="00CB0100">
        <w:rPr>
          <w:rFonts w:ascii="Khmer OS Battambang" w:eastAsiaTheme="minorEastAsia" w:hAnsi="Khmer OS Battambang" w:cs="Khmer OS Battambang"/>
          <w:szCs w:val="22"/>
        </w:rPr>
        <w:t xml:space="preserve"> </w:t>
      </w:r>
      <m:oMath>
        <m:sSub>
          <m:sSubPr>
            <m:ctrlPr>
              <w:rPr>
                <w:rFonts w:ascii="Cambria Math" w:hAnsi="Cambria Math" w:cs="Khmer OS Battambang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n'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 w:val="28"/>
                <w:szCs w:val="28"/>
              </w:rPr>
              <m:t>EV</m:t>
            </m:r>
          </m:sub>
        </m:sSub>
        <m:r>
          <m:rPr>
            <m:sty m:val="p"/>
          </m:rPr>
          <w:rPr>
            <w:rFonts w:ascii="Cambria Math" w:hAnsi="Cambria Math" w:cs="Khmer OS Battambang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Khmer OS Battambang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8"/>
                    <w:szCs w:val="28"/>
                  </w:rPr>
                  <m:t>E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Khmer OS Battambang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8"/>
                    <w:szCs w:val="28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8"/>
                    <w:szCs w:val="28"/>
                  </w:rPr>
                  <m:t>V</m:t>
                </m:r>
              </m:sub>
            </m:sSub>
          </m:den>
        </m:f>
      </m:oMath>
    </w:p>
    <w:p w14:paraId="458A3666" w14:textId="7610EDBC" w:rsidR="004F3782" w:rsidRPr="00CB0100" w:rsidRDefault="004F3782" w:rsidP="004F378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ដោយ: </w:t>
      </w:r>
      <m:oMath>
        <m:sSub>
          <m:sSubPr>
            <m:ctrlPr>
              <w:rPr>
                <w:rFonts w:ascii="Cambria Math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Cs w:val="22"/>
              </w:rPr>
              <m:t>EV</m:t>
            </m:r>
          </m:sub>
        </m:sSub>
        <m:r>
          <m:rPr>
            <m:sty m:val="p"/>
          </m:rPr>
          <w:rPr>
            <w:rFonts w:ascii="Cambria Math" w:hAnsi="Cambria Math" w:cs="Khmer OS Battambang"/>
            <w:szCs w:val="22"/>
          </w:rPr>
          <m:t>=5.48</m:t>
        </m:r>
      </m:oMath>
    </w:p>
    <w:p w14:paraId="6255CCF5" w14:textId="02267A28" w:rsidR="004F3782" w:rsidRPr="00CB0100" w:rsidRDefault="004F3782" w:rsidP="004F3782">
      <w:pPr>
        <w:rPr>
          <w:rFonts w:ascii="Cambria" w:eastAsiaTheme="minorEastAsia" w:hAnsi="Cambria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V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K=</m:t>
        </m:r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L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1.66</m:t>
        </m:r>
      </m:oMath>
      <w:r w:rsidRPr="00CB0100">
        <w:rPr>
          <w:rFonts w:ascii="Khmer OS Battambang" w:eastAsiaTheme="minorEastAsia" w:hAnsi="Khmer OS Battambang" w:cs="Khmer OS Battambang"/>
          <w:szCs w:val="22"/>
        </w:rPr>
        <w:tab/>
      </w:r>
      <w:r w:rsidRPr="00CB0100">
        <w:rPr>
          <w:rFonts w:ascii="Cambria" w:eastAsiaTheme="minorEastAsia" w:hAnsi="Cambria" w:cs="Khmer OS Battambang" w:hint="cs"/>
          <w:szCs w:val="22"/>
          <w:cs/>
        </w:rPr>
        <w:t xml:space="preserve">  អាចកំណត់បាន </w:t>
      </w:r>
      <w:r w:rsidRPr="00CB0100">
        <w:rPr>
          <w:rFonts w:ascii="Cambria" w:eastAsiaTheme="minorEastAsia" w:hAnsi="Cambria" w:cs="Khmer OS Battambang"/>
          <w:szCs w:val="22"/>
        </w:rPr>
        <w:t xml:space="preserve">K = 2 </w:t>
      </w:r>
      <w:r w:rsidRPr="00CB0100">
        <w:rPr>
          <w:rFonts w:ascii="Cambria" w:eastAsiaTheme="minorEastAsia" w:hAnsi="Cambria" w:cs="Khmer OS Battambang" w:hint="cs"/>
          <w:szCs w:val="22"/>
          <w:cs/>
        </w:rPr>
        <w:t xml:space="preserve">(តាមតារាង </w:t>
      </w:r>
      <w:r w:rsidRPr="00CB0100">
        <w:rPr>
          <w:rFonts w:ascii="Cambria" w:eastAsiaTheme="minorEastAsia" w:hAnsi="Cambria" w:cs="Khmer OS Battambang"/>
          <w:szCs w:val="22"/>
        </w:rPr>
        <w:t xml:space="preserve">K </w:t>
      </w:r>
      <w:r w:rsidRPr="00CB0100">
        <w:rPr>
          <w:rFonts w:ascii="Cambria" w:eastAsiaTheme="minorEastAsia" w:hAnsi="Cambria" w:cs="Khmer OS Battambang" w:hint="cs"/>
          <w:szCs w:val="22"/>
          <w:cs/>
        </w:rPr>
        <w:t>)</w:t>
      </w:r>
    </w:p>
    <w:p w14:paraId="10A4AE0C" w14:textId="633DE302" w:rsidR="004F3782" w:rsidRPr="00CB0100" w:rsidRDefault="004F3782" w:rsidP="004F3782">
      <w:pPr>
        <w:rPr>
          <w:rFonts w:ascii="Cambria" w:eastAsiaTheme="minorEastAsia" w:hAnsi="Cambria" w:cs="Khmer OS Battambang"/>
          <w:szCs w:val="22"/>
        </w:rPr>
      </w:pPr>
      <w:r w:rsidRPr="00CB0100">
        <w:rPr>
          <w:rFonts w:ascii="Cambria" w:eastAsiaTheme="minorEastAsia" w:hAnsi="Cambria" w:cs="Khmer OS Battambang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  <w:cs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DaunPenh"/>
              </w:rPr>
              <m:t>V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szCs w:val="22"/>
          </w:rPr>
          <m:t>=0.75</m:t>
        </m:r>
      </m:oMath>
    </w:p>
    <w:p w14:paraId="18B5AA13" w14:textId="2793E9D9" w:rsidR="004F3782" w:rsidRPr="00CB0100" w:rsidRDefault="00000000" w:rsidP="004F3782">
      <w:pPr>
        <w:rPr>
          <w:rFonts w:ascii="Khmer OS Battambang" w:eastAsiaTheme="minorEastAsia" w:hAnsi="Khmer OS Battambang" w:cs="Khmer OS Battambang"/>
          <w:sz w:val="14"/>
          <w:szCs w:val="22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η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EV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Cs w:val="22"/>
              </w:rPr>
              <m:t>0.75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Cs w:val="22"/>
          </w:rPr>
          <m:t>=8</m:t>
        </m:r>
      </m:oMath>
      <w:r w:rsidR="004F3782" w:rsidRPr="00CB0100">
        <w:rPr>
          <w:rFonts w:ascii="Cambria" w:eastAsiaTheme="minorEastAsia" w:hAnsi="Cambria" w:cs="Khmer OS Battambang"/>
          <w:szCs w:val="22"/>
        </w:rPr>
        <w:t xml:space="preserve">  </w:t>
      </w:r>
      <w:r w:rsidR="004F3782" w:rsidRPr="00CB0100">
        <w:rPr>
          <w:rFonts w:ascii="Cambria" w:eastAsiaTheme="minorEastAsia" w:hAnsi="Cambria" w:cs="Khmer OS Battambang" w:hint="cs"/>
          <w:szCs w:val="22"/>
          <w:cs/>
        </w:rPr>
        <w:t xml:space="preserve">យើងអាចកំណត់យក </w:t>
      </w:r>
      <w:r w:rsidR="004F3782" w:rsidRPr="00CB0100">
        <w:rPr>
          <w:rFonts w:ascii="Cambria" w:eastAsiaTheme="minorEastAsia" w:hAnsi="Cambria" w:cs="Khmer OS Battambang"/>
          <w:szCs w:val="22"/>
        </w:rPr>
        <w:t>8</w:t>
      </w:r>
      <w:r w:rsidR="004F3782" w:rsidRPr="00CB0100">
        <w:rPr>
          <w:rFonts w:ascii="Cambria" w:eastAsiaTheme="minorEastAsia" w:hAnsi="Cambria" w:hint="cs"/>
          <w:cs/>
        </w:rPr>
        <w:t xml:space="preserve"> </w:t>
      </w:r>
      <w:r w:rsidR="004F3782"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>ដើម</w:t>
      </w:r>
    </w:p>
    <w:p w14:paraId="0C4A58B9" w14:textId="77777777" w:rsidR="004F3782" w:rsidRPr="0095717F" w:rsidRDefault="004F3782" w:rsidP="004F3782">
      <w:pPr>
        <w:rPr>
          <w:rFonts w:ascii="Khmer OS Muol Light" w:eastAsiaTheme="minorEastAsia" w:hAnsi="Khmer OS Muol Light" w:cs="Khmer OS Muol Light"/>
          <w:color w:val="0070C0"/>
          <w:sz w:val="14"/>
          <w:szCs w:val="22"/>
        </w:rPr>
      </w:pPr>
      <w:r w:rsidRPr="0095717F">
        <w:rPr>
          <w:rFonts w:ascii="Khmer OS Muol Light" w:eastAsiaTheme="minorEastAsia" w:hAnsi="Khmer OS Muol Light" w:cs="Khmer OS Muol Light"/>
          <w:color w:val="0070C0"/>
          <w:sz w:val="16"/>
          <w:szCs w:val="24"/>
          <w:cs/>
        </w:rPr>
        <w:t>៣.៣ ការគណនាអេឡិចត្រូតផ្ដេក</w:t>
      </w:r>
    </w:p>
    <w:p w14:paraId="1B3A5F11" w14:textId="77777777" w:rsidR="004F3782" w:rsidRPr="00A67322" w:rsidRDefault="004F3782" w:rsidP="004F3782">
      <w:pPr>
        <w:rPr>
          <w:rFonts w:ascii="Khmer OS Battambang" w:eastAsiaTheme="minorEastAsia" w:hAnsi="Khmer OS Battambang" w:cs="Khmer OS Battambang"/>
          <w:b/>
          <w:bCs/>
          <w:sz w:val="16"/>
          <w:szCs w:val="24"/>
        </w:rPr>
      </w:pPr>
      <w:r w:rsidRPr="00A67322">
        <w:rPr>
          <w:rFonts w:ascii="Khmer OS Battambang" w:eastAsiaTheme="minorEastAsia" w:hAnsi="Khmer OS Battambang" w:cs="Khmer OS Battambang"/>
          <w:b/>
          <w:bCs/>
          <w:sz w:val="16"/>
          <w:szCs w:val="24"/>
          <w:cs/>
        </w:rPr>
        <w:tab/>
      </w:r>
      <w:r w:rsidRPr="0095717F"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  <w:cs/>
        </w:rPr>
        <w:t>៣.៣.១ រេស៊ីស្ទីវីតេរបស់អេឡិចត្រូតផ្ដេក</w:t>
      </w:r>
    </w:p>
    <w:p w14:paraId="295DC8F2" w14:textId="591C638A" w:rsidR="004F3782" w:rsidRPr="00CB0100" w:rsidRDefault="004F3782" w:rsidP="004F3782">
      <w:pPr>
        <w:rPr>
          <w:rFonts w:ascii="Khmer OS Battambang" w:eastAsiaTheme="minorEastAsia" w:hAnsi="Khmer OS Battambang" w:cs="Khmer OS Battambang"/>
          <w:sz w:val="14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ab/>
        <w:t>តាមរូបមន្ត</w:t>
      </w: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ab/>
      </w:r>
      <m:oMath>
        <m:sSub>
          <m:sSubPr>
            <m:ctrlPr>
              <w:rPr>
                <w:rFonts w:ascii="Cambria Math" w:eastAsiaTheme="minorEastAsia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  <w:cs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DaunPenh"/>
                <w:szCs w:val="22"/>
              </w:rPr>
              <m:t>PH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szCs w:val="22"/>
          </w:rPr>
          <m:t>=</m:t>
        </m:r>
        <m:sSub>
          <m:sSubPr>
            <m:ctrlPr>
              <w:rPr>
                <w:rFonts w:ascii="Cambria Math" w:eastAsiaTheme="minorEastAsia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</w:rPr>
              <m:t>CH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szCs w:val="22"/>
          </w:rPr>
          <m:t>×</m:t>
        </m:r>
        <m:sSub>
          <m:sSubPr>
            <m:ctrlPr>
              <w:rPr>
                <w:rFonts w:ascii="Cambria Math" w:eastAsiaTheme="minorEastAsia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Cambria Math"/>
                <w:szCs w:val="22"/>
              </w:rPr>
              <m:t>gs</m:t>
            </m:r>
          </m:sub>
        </m:sSub>
      </m:oMath>
    </w:p>
    <w:p w14:paraId="0DF2C77B" w14:textId="4F4BD0D9" w:rsidR="004F3782" w:rsidRPr="00CB0100" w:rsidRDefault="004F3782" w:rsidP="004F3782">
      <w:pPr>
        <w:rPr>
          <w:rFonts w:ascii="Cambria" w:eastAsiaTheme="minorEastAsia" w:hAnsi="Cambria" w:cs="Khmer OS Battambang"/>
        </w:rPr>
      </w:pPr>
      <w:r w:rsidRPr="00CB0100">
        <w:rPr>
          <w:rFonts w:ascii="Khmer OS Battambang" w:eastAsiaTheme="minorEastAsia" w:hAnsi="Khmer OS Battambang" w:cs="Khmer OS Battambang"/>
        </w:rPr>
        <w:tab/>
      </w: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ដោយកំណត់យកប្រវែង </w:t>
      </w:r>
      <w:r w:rsidRPr="00CB0100">
        <w:rPr>
          <w:rFonts w:ascii="Cambria" w:eastAsiaTheme="minorEastAsia" w:hAnsi="Cambria" w:cs="Khmer OS Battambang"/>
        </w:rPr>
        <w:t xml:space="preserve">14 m </w:t>
      </w: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នោះ   </w:t>
      </w:r>
      <m:oMath>
        <m:sSub>
          <m:sSubPr>
            <m:ctrlPr>
              <w:rPr>
                <w:rFonts w:ascii="Cambria Math" w:eastAsiaTheme="minorEastAsia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DaunPen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CH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</w:rPr>
          <m:t>=3.5</m:t>
        </m:r>
      </m:oMath>
    </w:p>
    <w:p w14:paraId="35DB6BD0" w14:textId="4937F6C0" w:rsidR="004F3782" w:rsidRPr="00CB0100" w:rsidRDefault="004F3782" w:rsidP="004F3782">
      <w:pPr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gs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50Ωm</m:t>
        </m:r>
      </m:oMath>
    </w:p>
    <w:p w14:paraId="3DC3D1E5" w14:textId="208EEC8A" w:rsidR="004F3782" w:rsidRPr="00CB0100" w:rsidRDefault="004F3782" w:rsidP="004F3782">
      <w:pPr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PH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3.5×50=175Ωm</m:t>
        </m:r>
      </m:oMath>
    </w:p>
    <w:p w14:paraId="1C581509" w14:textId="77777777" w:rsidR="004F3782" w:rsidRPr="0095717F" w:rsidRDefault="004F3782" w:rsidP="004F3782">
      <w:pPr>
        <w:ind w:firstLine="720"/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</w:rPr>
      </w:pPr>
      <w:r w:rsidRPr="0095717F"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  <w:cs/>
        </w:rPr>
        <w:t>៣.៣.២ រេស៊ីស្តង់ដីរបស់អេឡិចត្រូតផ្ដេក</w:t>
      </w:r>
    </w:p>
    <w:p w14:paraId="7A2BC1BF" w14:textId="69FE97DF" w:rsidR="004F3782" w:rsidRPr="00CB0100" w:rsidRDefault="004F3782" w:rsidP="004F3782">
      <w:pPr>
        <w:ind w:firstLine="720"/>
        <w:rPr>
          <w:rFonts w:ascii="Khmer OS Battambang" w:eastAsiaTheme="minorEastAsia" w:hAnsi="Khmer OS Battambang" w:cs="Khmer OS Battambang"/>
          <w:sz w:val="14"/>
          <w:szCs w:val="22"/>
        </w:rPr>
      </w:pP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 xml:space="preserve">តាមរូបមន្ត    </w:t>
      </w:r>
      <m:oMath>
        <m:sSub>
          <m:sSubPr>
            <m:ctrlPr>
              <w:rPr>
                <w:rFonts w:ascii="Cambria Math" w:eastAsiaTheme="minorEastAsia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</w:rPr>
          <m:t>=</m:t>
        </m:r>
        <m:f>
          <m:fPr>
            <m:ctrlPr>
              <w:rPr>
                <w:rFonts w:ascii="Cambria Math" w:eastAsiaTheme="minorEastAsia" w:hAnsi="Cambria Math" w:cs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pH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2π</m:t>
            </m:r>
            <m:sSub>
              <m:sSubPr>
                <m:ctrlPr>
                  <w:rPr>
                    <w:rFonts w:ascii="Cambria Math" w:eastAsiaTheme="minorEastAsia" w:hAnsi="Cambria Math" w:cs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 w:cs="Cambria Math"/>
          </w:rPr>
          <m:t>ln</m:t>
        </m:r>
        <m:f>
          <m:fPr>
            <m:ctrlPr>
              <w:rPr>
                <w:rFonts w:ascii="Cambria Math" w:eastAsiaTheme="minorEastAsia" w:hAnsi="Cambria Math" w:cs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2</m:t>
            </m:r>
            <m:sSubSup>
              <m:sSubSupPr>
                <m:ctrlPr>
                  <w:rPr>
                    <w:rFonts w:ascii="Cambria Math" w:eastAsiaTheme="minorEastAsia" w:hAnsi="Cambria Math" w:cs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H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Theme="minorEastAsia" w:hAnsi="Cambria Math" w:cs="Cambria Math"/>
              </w:rPr>
              <m:t>b</m:t>
            </m:r>
            <m:sSub>
              <m:sSubPr>
                <m:ctrlPr>
                  <w:rPr>
                    <w:rFonts w:ascii="Cambria Math" w:eastAsiaTheme="minorEastAsia" w:hAnsi="Cambria Math" w:cs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>0</m:t>
                </m:r>
              </m:sub>
            </m:sSub>
          </m:den>
        </m:f>
      </m:oMath>
    </w:p>
    <w:p w14:paraId="7BB4C786" w14:textId="4C381920" w:rsidR="004F3782" w:rsidRPr="00CB0100" w:rsidRDefault="004F3782" w:rsidP="004F3782">
      <w:pPr>
        <w:ind w:firstLine="720"/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ដោយ  </w:t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H</m:t>
            </m:r>
          </m:sub>
        </m:sSub>
      </m:oMath>
      <w:r w:rsidRPr="00CB0100">
        <w:rPr>
          <w:rFonts w:ascii="Cambria" w:eastAsiaTheme="minorEastAsia" w:hAnsi="Cambria" w:cs="Khmer OS Battambang"/>
        </w:rPr>
        <w:t>=17m</w:t>
      </w:r>
    </w:p>
    <w:p w14:paraId="61576BB8" w14:textId="77777777" w:rsidR="004F3782" w:rsidRPr="00CB0100" w:rsidRDefault="004F3782" w:rsidP="004F3782">
      <w:pPr>
        <w:ind w:firstLine="720"/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tab/>
        <w:t>B=20 mm =0.02 m</w:t>
      </w:r>
    </w:p>
    <w:p w14:paraId="71CC5E6A" w14:textId="3331EFB2" w:rsidR="004F3782" w:rsidRPr="00CB0100" w:rsidRDefault="004F3782" w:rsidP="004F3782">
      <w:pPr>
        <w:ind w:firstLine="720"/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0.8m</m:t>
        </m:r>
      </m:oMath>
    </w:p>
    <w:p w14:paraId="484EE9EA" w14:textId="359AB9B9" w:rsidR="004F3782" w:rsidRPr="00CB0100" w:rsidRDefault="004F3782" w:rsidP="004F3782">
      <w:pPr>
        <w:ind w:firstLine="720"/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lastRenderedPageBreak/>
        <w:tab/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PH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100Ωm</m:t>
        </m:r>
      </m:oMath>
    </w:p>
    <w:p w14:paraId="167094F2" w14:textId="7610C848" w:rsidR="004F3782" w:rsidRPr="00CB0100" w:rsidRDefault="00000000" w:rsidP="004F3782">
      <w:pPr>
        <w:ind w:firstLine="720"/>
        <w:rPr>
          <w:rFonts w:ascii="Cambria" w:eastAsiaTheme="minorEastAsia" w:hAnsi="Cambria" w:cs="Khmer OS Battambang"/>
        </w:rPr>
      </w:pP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4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4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4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17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2×3.14×17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44"/>
          </w:rPr>
          <m:t>=ln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4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2×</m:t>
            </m:r>
            <m:sSup>
              <m:sSupPr>
                <m:ctrlPr>
                  <w:rPr>
                    <w:rFonts w:ascii="Cambria Math" w:eastAsiaTheme="minorEastAsia" w:hAnsi="Cambria Math" w:cs="Khmer OS Battambang"/>
                    <w:sz w:val="28"/>
                    <w:szCs w:val="4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4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8"/>
                    <w:szCs w:val="4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0.02×0.8</m:t>
            </m:r>
          </m:den>
        </m:f>
      </m:oMath>
      <w:r w:rsidR="004F3782" w:rsidRPr="00CB0100">
        <w:rPr>
          <w:rFonts w:ascii="Cambria" w:eastAsiaTheme="minorEastAsia" w:hAnsi="Cambria" w:cs="Khmer OS Battambang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</w:rPr>
          <m:t>=15.46</m:t>
        </m:r>
      </m:oMath>
    </w:p>
    <w:p w14:paraId="780EC0B5" w14:textId="77777777" w:rsidR="004F3782" w:rsidRPr="00A67322" w:rsidRDefault="004F3782" w:rsidP="004F3782">
      <w:pPr>
        <w:rPr>
          <w:rFonts w:ascii="Khmer OS Battambang" w:eastAsiaTheme="minorEastAsia" w:hAnsi="Khmer OS Battambang" w:cs="Khmer OS Battambang"/>
          <w:b/>
          <w:bCs/>
          <w:sz w:val="16"/>
          <w:szCs w:val="24"/>
        </w:rPr>
      </w:pPr>
      <w:r w:rsidRPr="00CB0100">
        <w:rPr>
          <w:rFonts w:ascii="Cambria" w:eastAsiaTheme="minorEastAsia" w:hAnsi="Cambria" w:cs="Khmer OS Battambang"/>
        </w:rPr>
        <w:tab/>
      </w:r>
      <w:r w:rsidRPr="0095717F"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  <w:cs/>
        </w:rPr>
        <w:t>៣.៣.៣ ការគណនាចំនួនអេឡិចត្រូតផ្ដេក</w:t>
      </w:r>
    </w:p>
    <w:p w14:paraId="6903D3D1" w14:textId="35F861BF" w:rsidR="004F3782" w:rsidRPr="00CB0100" w:rsidRDefault="004F3782" w:rsidP="004F3782">
      <w:pPr>
        <w:rPr>
          <w:rFonts w:ascii="Khmer OS Battambang" w:eastAsiaTheme="minorEastAsia" w:hAnsi="Khmer OS Battambang" w:cs="Khmer OS Battambang"/>
        </w:rPr>
      </w:pPr>
      <w:r w:rsidRPr="00CB0100">
        <w:rPr>
          <w:rFonts w:ascii="Kh Muol" w:eastAsiaTheme="minorEastAsia" w:hAnsi="Kh Muol" w:cs="Kh Muol"/>
          <w:sz w:val="16"/>
          <w:szCs w:val="24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 xml:space="preserve">តាមរូបមន្ត    </w:t>
      </w:r>
      <m:oMath>
        <m:sSub>
          <m:sSubPr>
            <m:ctrlPr>
              <w:rPr>
                <w:rFonts w:ascii="Cambria Math" w:eastAsiaTheme="minorEastAsia" w:hAnsi="Cambria Math" w:cs="Cambria Math"/>
                <w:sz w:val="28"/>
                <w:szCs w:val="4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Cambria Math"/>
                <w:sz w:val="28"/>
                <w:szCs w:val="4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Cambria Math"/>
                <w:sz w:val="28"/>
                <w:szCs w:val="44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sz w:val="28"/>
            <w:szCs w:val="44"/>
          </w:rPr>
          <m:t>=</m:t>
        </m:r>
        <m:f>
          <m:fPr>
            <m:ctrlPr>
              <w:rPr>
                <w:rFonts w:ascii="Cambria Math" w:eastAsiaTheme="minorEastAsia" w:hAnsi="Cambria Math" w:cs="Cambria Math"/>
                <w:sz w:val="28"/>
                <w:szCs w:val="4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Cambria Math"/>
                <w:sz w:val="28"/>
                <w:szCs w:val="44"/>
              </w:rPr>
              <m:t>P</m:t>
            </m:r>
          </m:num>
          <m:den>
            <m:sSub>
              <m:sSubPr>
                <m:ctrlPr>
                  <w:rPr>
                    <w:rFonts w:ascii="Cambria Math" w:eastAsiaTheme="minorEastAsia" w:hAnsi="Cambria Math" w:cs="Cambria Math"/>
                    <w:sz w:val="28"/>
                    <w:szCs w:val="4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sz w:val="28"/>
                    <w:szCs w:val="44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sz w:val="28"/>
                    <w:szCs w:val="44"/>
                  </w:rPr>
                  <m:t>H</m:t>
                </m:r>
              </m:sub>
            </m:sSub>
          </m:den>
        </m:f>
      </m:oMath>
    </w:p>
    <w:p w14:paraId="52E1E0B3" w14:textId="66893A79" w:rsidR="004F3782" w:rsidRPr="00CB0100" w:rsidRDefault="004F3782" w:rsidP="004F3782">
      <w:pPr>
        <w:rPr>
          <w:rFonts w:ascii="Cambria" w:eastAsiaTheme="minorEastAsia" w:hAnsi="Cambria" w:cs="Khmer OS Battambang"/>
        </w:rPr>
      </w:pPr>
      <w:r w:rsidRPr="00CB0100">
        <w:rPr>
          <w:rFonts w:ascii="Khmer OS Battambang" w:eastAsiaTheme="minorEastAsia" w:hAnsi="Khmer OS Battambang" w:cs="Khmer OS Battambang"/>
        </w:rPr>
        <w:tab/>
      </w: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ដោយ  </w:t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17m</m:t>
        </m:r>
      </m:oMath>
    </w:p>
    <w:p w14:paraId="3E7622D2" w14:textId="5AC2760C" w:rsidR="004F3782" w:rsidRPr="00CB0100" w:rsidRDefault="004F3782" w:rsidP="004F3782">
      <w:pPr>
        <w:rPr>
          <w:rFonts w:ascii="Cambria" w:eastAsiaTheme="minorEastAsia" w:hAnsi="Cambria" w:cs="Khmer OS Battambang"/>
        </w:rPr>
      </w:pPr>
      <w:r w:rsidRPr="00CB0100">
        <w:rPr>
          <w:rFonts w:ascii="Cambria" w:eastAsiaTheme="minorEastAsia" w:hAnsi="Cambria" w:cs="Khmer OS Battambang"/>
        </w:rPr>
        <w:tab/>
      </w:r>
      <w:r w:rsidRPr="00CB0100">
        <w:rPr>
          <w:rFonts w:ascii="Cambria" w:eastAsiaTheme="minorEastAsia" w:hAnsi="Cambria" w:cs="Khmer OS Battambang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</w:rPr>
          <m:t>P=</m:t>
        </m:r>
        <m:d>
          <m:dPr>
            <m:begChr m:val="["/>
            <m:endChr m:val="]"/>
            <m:ctrlPr>
              <w:rPr>
                <w:rFonts w:ascii="Cambria Math" w:eastAsiaTheme="minorEastAsia" w:hAnsi="Cambria Math" w:cs="Khmer OS Battambang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a+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b+2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Khmer OS Battambang"/>
          </w:rPr>
          <m:t>×2=</m:t>
        </m:r>
        <m:d>
          <m:dPr>
            <m:begChr m:val="["/>
            <m:endChr m:val="]"/>
            <m:ctrlPr>
              <w:rPr>
                <w:rFonts w:ascii="Cambria Math" w:eastAsiaTheme="minorEastAsia" w:hAnsi="Cambria Math" w:cs="Khmer OS Battambang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17+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32+2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Khmer OS Battambang"/>
          </w:rPr>
          <m:t>×2=100m</m:t>
        </m:r>
      </m:oMath>
    </w:p>
    <w:p w14:paraId="5522AC6D" w14:textId="17AA0216" w:rsidR="004F3782" w:rsidRPr="00CB0100" w:rsidRDefault="004F3782" w:rsidP="004F3782">
      <w:pPr>
        <w:rPr>
          <w:rFonts w:ascii="Cambria" w:eastAsiaTheme="minorEastAsia" w:hAnsi="Cambria" w:cs="Khmer OS Battambang"/>
          <w:sz w:val="14"/>
          <w:szCs w:val="22"/>
        </w:rPr>
      </w:pPr>
      <w:r w:rsidRPr="00CB0100">
        <w:rPr>
          <w:rFonts w:ascii="Cambria" w:eastAsiaTheme="minorEastAsia" w:hAnsi="Cambria" w:cs="Khmer OS Battambang"/>
        </w:rPr>
        <w:tab/>
      </w:r>
      <m:oMath>
        <m:sSub>
          <m:sSubPr>
            <m:ctrlPr>
              <w:rPr>
                <w:rFonts w:ascii="Cambria Math" w:eastAsiaTheme="minorEastAsia" w:hAnsi="Cambria Math" w:cs="Khmer OS Battambang"/>
                <w:sz w:val="28"/>
                <w:szCs w:val="4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44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  <w:sz w:val="28"/>
                <w:szCs w:val="4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10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44"/>
              </w:rPr>
              <m:t>17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8"/>
            <w:szCs w:val="44"/>
          </w:rPr>
          <m:t>=6.23</m:t>
        </m:r>
      </m:oMath>
      <w:r w:rsidRPr="00E9020F">
        <w:rPr>
          <w:rFonts w:ascii="Cambria" w:eastAsiaTheme="minorEastAsia" w:hAnsi="Cambria" w:cs="Khmer OS Battambang"/>
        </w:rPr>
        <w:t xml:space="preserve"> </w:t>
      </w: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យើងអាចកំណត់យក </w:t>
      </w:r>
      <w:r w:rsidRPr="00CB0100">
        <w:rPr>
          <w:rFonts w:ascii="Cambria" w:eastAsiaTheme="minorEastAsia" w:hAnsi="Cambria" w:cs="Khmer OS Battambang"/>
        </w:rPr>
        <w:t>8</w:t>
      </w:r>
      <w:r w:rsidRPr="00CB0100">
        <w:rPr>
          <w:rFonts w:ascii="Cambria" w:eastAsiaTheme="minorEastAsia" w:hAnsi="Cambria" w:cs="Khmer OS Battambang" w:hint="cs"/>
          <w:sz w:val="14"/>
          <w:szCs w:val="22"/>
          <w:cs/>
        </w:rPr>
        <w:t xml:space="preserve"> ដើម</w:t>
      </w:r>
    </w:p>
    <w:p w14:paraId="2E3DBF25" w14:textId="77777777" w:rsidR="004F3782" w:rsidRPr="0095717F" w:rsidRDefault="004F3782" w:rsidP="004F3782">
      <w:pPr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</w:rPr>
      </w:pPr>
      <w:r w:rsidRPr="00CB0100">
        <w:rPr>
          <w:rFonts w:ascii="Kh Muol" w:eastAsiaTheme="minorEastAsia" w:hAnsi="Kh Muol" w:cs="Kh Muol"/>
          <w:sz w:val="16"/>
          <w:szCs w:val="24"/>
          <w:cs/>
        </w:rPr>
        <w:tab/>
      </w:r>
      <w:r w:rsidRPr="0095717F">
        <w:rPr>
          <w:rFonts w:ascii="Khmer OS Battambang" w:eastAsiaTheme="minorEastAsia" w:hAnsi="Khmer OS Battambang" w:cs="Khmer OS Battambang"/>
          <w:b/>
          <w:bCs/>
          <w:color w:val="0070C0"/>
          <w:sz w:val="16"/>
          <w:szCs w:val="24"/>
          <w:cs/>
        </w:rPr>
        <w:t>៣.៣.៤ ការគណនារេស៊ីស្តង់សរុប</w:t>
      </w:r>
    </w:p>
    <w:p w14:paraId="11DAB75A" w14:textId="15EE512B" w:rsidR="004F3782" w:rsidRPr="00CB0100" w:rsidRDefault="004F3782" w:rsidP="004F3782">
      <w:pPr>
        <w:rPr>
          <w:rFonts w:ascii="Khmer OS Battambang" w:eastAsiaTheme="minorEastAsia" w:hAnsi="Khmer OS Battambang" w:cs="Khmer OS Battambang"/>
        </w:rPr>
      </w:pPr>
      <w:r w:rsidRPr="00CB0100">
        <w:rPr>
          <w:rFonts w:ascii="Kh Muol" w:eastAsiaTheme="minorEastAsia" w:hAnsi="Kh Muol" w:cs="Kh Muol"/>
          <w:sz w:val="16"/>
          <w:szCs w:val="24"/>
          <w:cs/>
        </w:rPr>
        <w:tab/>
      </w: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 xml:space="preserve">តាមរូបមន្ត  </w:t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g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=</m:t>
        </m:r>
        <m:f>
          <m:fPr>
            <m:ctrlPr>
              <w:rPr>
                <w:rFonts w:ascii="Cambria Math" w:eastAsiaTheme="minorEastAsia" w:hAnsi="Cambria Math" w:cs="Khmer OS Battambang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 w:cs="Khmer OS Battambang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H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V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H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Khmer OS Battambang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V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Khmer OS Battambang"/>
                      </w:rPr>
                      <m:t>EV</m:t>
                    </m:r>
                  </m:sub>
                </m:sSub>
              </m:e>
            </m:d>
          </m:den>
        </m:f>
      </m:oMath>
    </w:p>
    <w:p w14:paraId="0EB8A10F" w14:textId="2F9E2E81" w:rsidR="004F3782" w:rsidRPr="00CB0100" w:rsidRDefault="004F3782" w:rsidP="004F3782">
      <w:pPr>
        <w:rPr>
          <w:rFonts w:ascii="Khmer OS Battambang" w:eastAsiaTheme="minorEastAsia" w:hAnsi="Khmer OS Battambang" w:cs="Khmer OS Battambang"/>
          <w:sz w:val="14"/>
          <w:szCs w:val="22"/>
          <w:cs/>
        </w:rPr>
      </w:pPr>
      <w:r w:rsidRPr="00CB0100">
        <w:rPr>
          <w:rFonts w:ascii="Khmer OS Battambang" w:eastAsiaTheme="minorEastAsia" w:hAnsi="Khmer OS Battambang" w:cs="Khmer OS Battambang"/>
        </w:rPr>
        <w:tab/>
      </w:r>
      <w:r w:rsidRPr="00CB0100">
        <w:rPr>
          <w:rFonts w:ascii="Khmer OS Battambang" w:eastAsiaTheme="minorEastAsia" w:hAnsi="Khmer OS Battambang" w:cs="Khmer OS Battambang" w:hint="cs"/>
          <w:sz w:val="14"/>
          <w:szCs w:val="22"/>
          <w:cs/>
        </w:rPr>
        <w:t xml:space="preserve">ដោយ  </w:t>
      </w:r>
      <m:oMath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g Total</m:t>
            </m:r>
          </m:sub>
        </m:sSub>
        <m:r>
          <m:rPr>
            <m:sty m:val="p"/>
          </m:rPr>
          <w:rPr>
            <w:rFonts w:ascii="Cambria Math" w:eastAsiaTheme="minorEastAsia" w:hAnsi="Cambria Math" w:cs="Khmer OS Battambang"/>
          </w:rPr>
          <m:t>&lt;</m:t>
        </m:r>
        <m:sSub>
          <m:sSubPr>
            <m:ctrlPr>
              <w:rPr>
                <w:rFonts w:ascii="Cambria Math" w:eastAsiaTheme="minorEastAsia" w:hAnsi="Cambria Math" w:cs="Khmer OS Battambang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Khmer OS Battambang"/>
              </w:rPr>
              <m:t>gs</m:t>
            </m:r>
          </m:sub>
        </m:sSub>
      </m:oMath>
      <w:r w:rsidRPr="00CB0100">
        <w:rPr>
          <w:rFonts w:ascii="Khmer OS Battambang" w:eastAsiaTheme="minorEastAsia" w:hAnsi="Khmer OS Battambang" w:cs="Khmer OS Battambang"/>
          <w:sz w:val="14"/>
          <w:szCs w:val="22"/>
        </w:rPr>
        <w:t xml:space="preserve">  </w:t>
      </w:r>
    </w:p>
    <w:p w14:paraId="5C077A1D" w14:textId="701C5710" w:rsidR="004F3782" w:rsidRPr="00CB0100" w:rsidRDefault="004F3782" w:rsidP="004F3782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ដូច្នេះក្រុមខ្ញុំបាទកំណត់បានថាការបុកប្រព័ន្ធខ្សែដ៏មានរូតចំនួន </w:t>
      </w:r>
      <w:r w:rsidRPr="00CB0100">
        <w:rPr>
          <w:rFonts w:ascii="Khmer OS Battambang" w:hAnsi="Khmer OS Battambang" w:cs="Khmer OS Battambang"/>
          <w:szCs w:val="22"/>
        </w:rPr>
        <w:t>8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ការបុករ៉ូតគឺស្ថិតនៅក្រោម </w:t>
      </w:r>
      <w:r w:rsidRPr="00CB0100">
        <w:rPr>
          <w:rFonts w:ascii="Khmer OS Battambang" w:hAnsi="Khmer OS Battambang" w:cs="Khmer OS Battambang"/>
          <w:szCs w:val="22"/>
        </w:rPr>
        <w:t>5Q2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ហើយ គម្លាតរ៉ូតមួយដើមទៅរ៉ូតមួយដើមទៀតមានប្រវែង </w:t>
      </w:r>
      <w:r w:rsidRPr="00CB0100">
        <w:rPr>
          <w:rFonts w:ascii="Khmer OS Battambang" w:hAnsi="Khmer OS Battambang" w:cs="Khmer OS Battambang"/>
          <w:szCs w:val="22"/>
        </w:rPr>
        <w:t xml:space="preserve">5m </w:t>
      </w:r>
      <w:r w:rsidRPr="00CB0100">
        <w:rPr>
          <w:rFonts w:ascii="Khmer OS Battambang" w:hAnsi="Khmer OS Battambang" w:cs="Khmer OS Battambang"/>
          <w:szCs w:val="22"/>
          <w:cs/>
        </w:rPr>
        <w:t>ជាប្រភេទ</w:t>
      </w:r>
      <w:r w:rsidRPr="00CB0100">
        <w:rPr>
          <w:rFonts w:ascii="Khmer OS Battambang" w:hAnsi="Khmer OS Battambang" w:cs="Khmer OS Battambang"/>
          <w:szCs w:val="22"/>
        </w:rPr>
        <w:t>TT</w:t>
      </w:r>
    </w:p>
    <w:p w14:paraId="0A44F973" w14:textId="77777777" w:rsidR="004F3782" w:rsidRPr="00CB0100" w:rsidRDefault="004F3782" w:rsidP="004F3782">
      <w:pPr>
        <w:ind w:firstLine="720"/>
        <w:rPr>
          <w:rFonts w:ascii="Khmer OS Battambang" w:hAnsi="Khmer OS Battambang" w:cs="Khmer OS Battambang"/>
          <w:szCs w:val="22"/>
        </w:rPr>
      </w:pPr>
    </w:p>
    <w:p w14:paraId="25E4972F" w14:textId="77777777" w:rsidR="004F3782" w:rsidRPr="00CB0100" w:rsidRDefault="004F3782" w:rsidP="004F3782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  <w:cs/>
        </w:rPr>
        <w:drawing>
          <wp:inline distT="0" distB="0" distL="0" distR="0" wp14:anchorId="53587040" wp14:editId="7DB66EB6">
            <wp:extent cx="5909481" cy="1531247"/>
            <wp:effectExtent l="0" t="0" r="0" b="0"/>
            <wp:docPr id="77" name="Picture 77" descr="C:\Users\DELL\Downloads\Telegram Desktop\IMG20220813193827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ownloads\Telegram Desktop\IMG20220813193827 (2)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407" cy="154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8A816" w14:textId="14BBCBB6" w:rsidR="004F3782" w:rsidRPr="00CB0100" w:rsidRDefault="00E9020F" w:rsidP="004F3782">
      <w:pPr>
        <w:jc w:val="center"/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 w:hint="cs"/>
          <w:szCs w:val="22"/>
          <w:cs/>
        </w:rPr>
        <w:t>រូបទី៣</w:t>
      </w:r>
      <w:r>
        <w:rPr>
          <w:rFonts w:ascii="Khmer OS Battambang" w:hAnsi="Khmer OS Battambang" w:cs="Khmer OS Battambang"/>
          <w:szCs w:val="22"/>
        </w:rPr>
        <w:t>.</w:t>
      </w:r>
      <w:r>
        <w:rPr>
          <w:rFonts w:ascii="Khmer OS Battambang" w:hAnsi="Khmer OS Battambang" w:cs="Khmer OS Battambang" w:hint="cs"/>
          <w:szCs w:val="22"/>
          <w:cs/>
        </w:rPr>
        <w:t>៦</w:t>
      </w:r>
      <w:r w:rsidR="004F3782" w:rsidRPr="00CB0100">
        <w:rPr>
          <w:rFonts w:ascii="Khmer OS Battambang" w:hAnsi="Khmer OS Battambang" w:cs="Khmer OS Battambang" w:hint="cs"/>
          <w:szCs w:val="22"/>
          <w:cs/>
        </w:rPr>
        <w:t>ការតម្លើងអេឡិចត្រូតផ្ដេក</w:t>
      </w:r>
    </w:p>
    <w:p w14:paraId="667A7623" w14:textId="77777777" w:rsidR="00F5385E" w:rsidRDefault="00F5385E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B86405F" w14:textId="77777777" w:rsidR="00F5385E" w:rsidRDefault="00F5385E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5CF88741" w14:textId="77777777" w:rsidR="00F5385E" w:rsidRDefault="00F5385E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4D9DC28" w14:textId="77777777" w:rsidR="00F5385E" w:rsidRDefault="00F5385E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03C55BB" w14:textId="77777777" w:rsidR="00F5385E" w:rsidRDefault="00F5385E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2EB73410" w14:textId="77777777" w:rsidR="0095717F" w:rsidRDefault="0095717F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6E31703E" w14:textId="77777777" w:rsidR="0095717F" w:rsidRDefault="0095717F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7201745E" w14:textId="45552321" w:rsidR="004F3782" w:rsidRPr="0095717F" w:rsidRDefault="004F3782" w:rsidP="004F3782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95717F">
        <w:rPr>
          <w:rFonts w:ascii="Khmer OS Muol Light" w:hAnsi="Khmer OS Muol Light" w:cs="Khmer OS Muol Light"/>
          <w:color w:val="0070C0"/>
          <w:sz w:val="24"/>
          <w:szCs w:val="24"/>
          <w:cs/>
        </w:rPr>
        <w:t>៣.៤ ការគណនាមុខកាត់ខ្សែដី</w:t>
      </w:r>
    </w:p>
    <w:p w14:paraId="15C31879" w14:textId="7F1AB91A" w:rsidR="009748EC" w:rsidRPr="00CB0100" w:rsidRDefault="004F3782" w:rsidP="009748EC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កំណត់មុខកាត់ខ្សែដីគឺយោងទៅតាមមុខកាត់ខ្សែមេដែលក្រុមយើងខ្ញុំគណនាឃើញ។ ខាងក្រោមនេះជាការគណនា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82"/>
        <w:gridCol w:w="3181"/>
        <w:gridCol w:w="3265"/>
      </w:tblGrid>
      <w:tr w:rsidR="004F3782" w:rsidRPr="00CB0100" w14:paraId="2180F489" w14:textId="77777777" w:rsidTr="00337206">
        <w:tc>
          <w:tcPr>
            <w:tcW w:w="3596" w:type="dxa"/>
            <w:tcBorders>
              <w:bottom w:val="single" w:sz="4" w:space="0" w:color="auto"/>
            </w:tcBorders>
          </w:tcPr>
          <w:p w14:paraId="18A49B8D" w14:textId="77777777" w:rsidR="004F3782" w:rsidRPr="00CB0100" w:rsidRDefault="004F3782" w:rsidP="00337206">
            <w:pPr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3597" w:type="dxa"/>
          </w:tcPr>
          <w:p w14:paraId="7DF01C21" w14:textId="068FFB10" w:rsidR="004F3782" w:rsidRPr="00CB0100" w:rsidRDefault="004F3782" w:rsidP="00337206">
            <w:pPr>
              <w:rPr>
                <w:rFonts w:cstheme="minorHAnsi"/>
                <w:b/>
                <w:bCs/>
                <w:szCs w:val="22"/>
              </w:rPr>
            </w:pPr>
            <w:proofErr w:type="spellStart"/>
            <w:r w:rsidRPr="00CB0100">
              <w:rPr>
                <w:rFonts w:cstheme="minorHAnsi"/>
                <w:b/>
                <w:bCs/>
                <w:szCs w:val="22"/>
              </w:rPr>
              <w:t>c.s.a</w:t>
            </w:r>
            <w:proofErr w:type="spellEnd"/>
            <w:r w:rsidRPr="00CB0100">
              <w:rPr>
                <w:rFonts w:cstheme="minorHAnsi"/>
                <w:b/>
                <w:bCs/>
                <w:szCs w:val="22"/>
              </w:rPr>
              <w:t xml:space="preserve"> of phase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Cs w:val="22"/>
                  <w:vertAlign w:val="subscript"/>
                </w:rPr>
                <w:br/>
              </m:r>
            </m:oMath>
            <w:r w:rsidRPr="00CB0100">
              <w:rPr>
                <w:rFonts w:cstheme="minorHAnsi"/>
                <w:b/>
                <w:bCs/>
                <w:szCs w:val="22"/>
              </w:rPr>
              <w:t xml:space="preserve"> conductors Sph(mm</w:t>
            </w:r>
            <w:r w:rsidRPr="00CB0100">
              <w:rPr>
                <w:rFonts w:cstheme="minorHAnsi"/>
                <w:b/>
                <w:bCs/>
                <w:szCs w:val="22"/>
                <w:vertAlign w:val="superscript"/>
              </w:rPr>
              <w:t>2</w:t>
            </w:r>
            <w:r w:rsidRPr="00CB0100">
              <w:rPr>
                <w:rFonts w:cstheme="minorHAnsi"/>
                <w:b/>
                <w:bCs/>
                <w:szCs w:val="22"/>
              </w:rPr>
              <w:t>)</w:t>
            </w:r>
          </w:p>
        </w:tc>
        <w:tc>
          <w:tcPr>
            <w:tcW w:w="3597" w:type="dxa"/>
          </w:tcPr>
          <w:p w14:paraId="7F7408C2" w14:textId="77777777" w:rsidR="004F3782" w:rsidRPr="00CB0100" w:rsidRDefault="004F3782" w:rsidP="00337206">
            <w:pPr>
              <w:rPr>
                <w:rFonts w:cstheme="minorHAnsi"/>
                <w:b/>
                <w:bCs/>
                <w:szCs w:val="22"/>
              </w:rPr>
            </w:pPr>
            <w:r w:rsidRPr="00CB0100">
              <w:rPr>
                <w:rFonts w:cstheme="minorHAnsi"/>
                <w:b/>
                <w:bCs/>
                <w:szCs w:val="22"/>
              </w:rPr>
              <w:t xml:space="preserve">Minimum </w:t>
            </w:r>
            <w:proofErr w:type="spellStart"/>
            <w:r w:rsidRPr="00CB0100">
              <w:rPr>
                <w:rFonts w:cstheme="minorHAnsi"/>
                <w:b/>
                <w:bCs/>
                <w:szCs w:val="22"/>
              </w:rPr>
              <w:t>c.s.a</w:t>
            </w:r>
            <w:proofErr w:type="spellEnd"/>
            <w:r w:rsidRPr="00CB0100">
              <w:rPr>
                <w:rFonts w:cstheme="minorHAnsi"/>
                <w:b/>
                <w:bCs/>
                <w:szCs w:val="22"/>
              </w:rPr>
              <w:t xml:space="preserve"> of PE conductor(mm</w:t>
            </w:r>
            <w:r w:rsidRPr="00CB0100">
              <w:rPr>
                <w:rFonts w:cstheme="minorHAnsi"/>
                <w:b/>
                <w:bCs/>
                <w:szCs w:val="22"/>
                <w:vertAlign w:val="superscript"/>
              </w:rPr>
              <w:t>2</w:t>
            </w:r>
            <w:r w:rsidRPr="00CB0100">
              <w:rPr>
                <w:rFonts w:cstheme="minorHAnsi"/>
                <w:b/>
                <w:bCs/>
                <w:szCs w:val="22"/>
              </w:rPr>
              <w:t>)</w:t>
            </w:r>
          </w:p>
        </w:tc>
      </w:tr>
      <w:tr w:rsidR="004F3782" w:rsidRPr="00CB0100" w14:paraId="40044CC6" w14:textId="77777777" w:rsidTr="00E9020F">
        <w:tc>
          <w:tcPr>
            <w:tcW w:w="3596" w:type="dxa"/>
            <w:tcBorders>
              <w:bottom w:val="nil"/>
            </w:tcBorders>
          </w:tcPr>
          <w:p w14:paraId="6B32018F" w14:textId="77777777" w:rsidR="004F3782" w:rsidRPr="00CB0100" w:rsidRDefault="004F3782" w:rsidP="00337206">
            <w:pPr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3597" w:type="dxa"/>
            <w:vAlign w:val="center"/>
          </w:tcPr>
          <w:p w14:paraId="7872CA53" w14:textId="1A8BFC2B" w:rsidR="004F3782" w:rsidRPr="00CB0100" w:rsidRDefault="00000000" w:rsidP="00E9020F">
            <w:pPr>
              <w:jc w:val="center"/>
              <w:rPr>
                <w:rFonts w:ascii="Cambria" w:hAnsi="Cambria" w:cs="Khmer OS Battambang"/>
                <w:szCs w:val="22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  <w:vertAlign w:val="subscript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  <w:vertAlign w:val="subscript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  <w:vertAlign w:val="subscript"/>
                  </w:rPr>
                  <m:t>≤16</m:t>
                </m:r>
              </m:oMath>
            </m:oMathPara>
          </w:p>
        </w:tc>
        <w:tc>
          <w:tcPr>
            <w:tcW w:w="3597" w:type="dxa"/>
            <w:tcBorders>
              <w:bottom w:val="single" w:sz="4" w:space="0" w:color="auto"/>
            </w:tcBorders>
            <w:vAlign w:val="center"/>
          </w:tcPr>
          <w:p w14:paraId="66C8CA43" w14:textId="238A1765" w:rsidR="004F3782" w:rsidRPr="00CB0100" w:rsidRDefault="000000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×2</m:t>
                </m:r>
              </m:oMath>
            </m:oMathPara>
          </w:p>
        </w:tc>
      </w:tr>
      <w:tr w:rsidR="004F3782" w:rsidRPr="00CB0100" w14:paraId="101832AA" w14:textId="77777777" w:rsidTr="00E9020F">
        <w:tc>
          <w:tcPr>
            <w:tcW w:w="3596" w:type="dxa"/>
            <w:tcBorders>
              <w:top w:val="nil"/>
              <w:bottom w:val="nil"/>
            </w:tcBorders>
          </w:tcPr>
          <w:p w14:paraId="00021902" w14:textId="77777777" w:rsidR="004F3782" w:rsidRPr="00CB0100" w:rsidRDefault="004F3782" w:rsidP="00337206">
            <w:pPr>
              <w:rPr>
                <w:rFonts w:ascii="Cambria" w:hAnsi="Cambria" w:cs="Khmer OS Battambang"/>
                <w:b/>
                <w:bCs/>
                <w:szCs w:val="22"/>
                <w:vertAlign w:val="superscript"/>
              </w:rPr>
            </w:pPr>
            <w:proofErr w:type="spellStart"/>
            <w:r w:rsidRPr="00CB0100">
              <w:rPr>
                <w:rFonts w:ascii="Cambria" w:hAnsi="Cambria" w:cs="Khmer OS Battambang"/>
                <w:b/>
                <w:bCs/>
                <w:szCs w:val="22"/>
              </w:rPr>
              <w:t>Simplifled</w:t>
            </w:r>
            <w:proofErr w:type="spellEnd"/>
            <w:r w:rsidRPr="00CB0100">
              <w:rPr>
                <w:rFonts w:ascii="Cambria" w:hAnsi="Cambria" w:cs="Khmer OS Battambang"/>
                <w:b/>
                <w:bCs/>
                <w:szCs w:val="22"/>
              </w:rPr>
              <w:t xml:space="preserve"> </w:t>
            </w:r>
            <w:proofErr w:type="gramStart"/>
            <w:r w:rsidRPr="00CB0100">
              <w:rPr>
                <w:rFonts w:ascii="Cambria" w:hAnsi="Cambria" w:cs="Khmer OS Battambang"/>
                <w:b/>
                <w:bCs/>
                <w:szCs w:val="22"/>
              </w:rPr>
              <w:t>method</w:t>
            </w:r>
            <w:r w:rsidRPr="00CB0100">
              <w:rPr>
                <w:rFonts w:ascii="Cambria" w:hAnsi="Cambria" w:cs="Khmer OS Battambang"/>
                <w:b/>
                <w:bCs/>
                <w:szCs w:val="22"/>
                <w:vertAlign w:val="superscript"/>
              </w:rPr>
              <w:t>(</w:t>
            </w:r>
            <w:proofErr w:type="gramEnd"/>
            <w:r w:rsidRPr="00CB0100">
              <w:rPr>
                <w:rFonts w:ascii="Cambria" w:hAnsi="Cambria" w:cs="Khmer OS Battambang"/>
                <w:b/>
                <w:bCs/>
                <w:szCs w:val="22"/>
                <w:vertAlign w:val="superscript"/>
              </w:rPr>
              <w:t>1)</w:t>
            </w:r>
          </w:p>
        </w:tc>
        <w:tc>
          <w:tcPr>
            <w:tcW w:w="3597" w:type="dxa"/>
            <w:vAlign w:val="center"/>
          </w:tcPr>
          <w:p w14:paraId="6B86035E" w14:textId="54BC6F94" w:rsidR="004F3782" w:rsidRPr="00CB0100" w:rsidRDefault="00CB01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16&lt;</m:t>
                </m:r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≤25</m:t>
                </m:r>
              </m:oMath>
            </m:oMathPara>
          </w:p>
        </w:tc>
        <w:tc>
          <w:tcPr>
            <w:tcW w:w="3597" w:type="dxa"/>
            <w:tcBorders>
              <w:bottom w:val="nil"/>
            </w:tcBorders>
            <w:vAlign w:val="center"/>
          </w:tcPr>
          <w:p w14:paraId="0F3C1C59" w14:textId="77777777" w:rsidR="004F3782" w:rsidRPr="00CB0100" w:rsidRDefault="004F3782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</w:rPr>
              <w:t>16</w:t>
            </w:r>
          </w:p>
        </w:tc>
      </w:tr>
      <w:tr w:rsidR="004F3782" w:rsidRPr="00CB0100" w14:paraId="74BB3058" w14:textId="77777777" w:rsidTr="00E9020F">
        <w:tc>
          <w:tcPr>
            <w:tcW w:w="3596" w:type="dxa"/>
            <w:tcBorders>
              <w:top w:val="nil"/>
              <w:bottom w:val="nil"/>
            </w:tcBorders>
          </w:tcPr>
          <w:p w14:paraId="0B5C5D4E" w14:textId="77777777" w:rsidR="004F3782" w:rsidRPr="00CB0100" w:rsidRDefault="004F3782" w:rsidP="00337206">
            <w:pPr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3597" w:type="dxa"/>
            <w:vAlign w:val="center"/>
          </w:tcPr>
          <w:p w14:paraId="71743FFE" w14:textId="1C23309E" w:rsidR="004F3782" w:rsidRPr="00CB0100" w:rsidRDefault="00CB01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25&lt;</m:t>
                </m:r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&lt;35</m:t>
                </m:r>
              </m:oMath>
            </m:oMathPara>
          </w:p>
        </w:tc>
        <w:tc>
          <w:tcPr>
            <w:tcW w:w="3597" w:type="dxa"/>
            <w:tcBorders>
              <w:top w:val="nil"/>
              <w:bottom w:val="single" w:sz="4" w:space="0" w:color="auto"/>
            </w:tcBorders>
            <w:vAlign w:val="center"/>
          </w:tcPr>
          <w:p w14:paraId="13C7D821" w14:textId="77777777" w:rsidR="004F3782" w:rsidRPr="00CB0100" w:rsidRDefault="004F3782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</w:p>
        </w:tc>
      </w:tr>
      <w:tr w:rsidR="004F3782" w:rsidRPr="00CB0100" w14:paraId="2B3312C5" w14:textId="77777777" w:rsidTr="00E9020F">
        <w:tc>
          <w:tcPr>
            <w:tcW w:w="3596" w:type="dxa"/>
            <w:tcBorders>
              <w:top w:val="nil"/>
              <w:bottom w:val="nil"/>
            </w:tcBorders>
          </w:tcPr>
          <w:p w14:paraId="4C3A8F50" w14:textId="77777777" w:rsidR="004F3782" w:rsidRPr="00CB0100" w:rsidRDefault="004F3782" w:rsidP="00337206">
            <w:pPr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3597" w:type="dxa"/>
            <w:vAlign w:val="center"/>
          </w:tcPr>
          <w:p w14:paraId="7D98C6E7" w14:textId="4ECFB610" w:rsidR="004F3782" w:rsidRPr="00CB0100" w:rsidRDefault="00CB01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35&lt;</m:t>
                </m:r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&lt;50</m:t>
                </m:r>
              </m:oMath>
            </m:oMathPara>
          </w:p>
        </w:tc>
        <w:tc>
          <w:tcPr>
            <w:tcW w:w="3597" w:type="dxa"/>
            <w:tcBorders>
              <w:bottom w:val="nil"/>
            </w:tcBorders>
            <w:vAlign w:val="center"/>
          </w:tcPr>
          <w:p w14:paraId="691379C3" w14:textId="6A796596" w:rsidR="004F3782" w:rsidRPr="00CB0100" w:rsidRDefault="000000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Khmer OS Battambang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Battambang"/>
                            <w:szCs w:val="22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Battambang"/>
                            <w:szCs w:val="22"/>
                          </w:rPr>
                          <m:t>ph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</w:tr>
      <w:tr w:rsidR="004F3782" w:rsidRPr="00CB0100" w14:paraId="5ED1185D" w14:textId="77777777" w:rsidTr="00E9020F">
        <w:tc>
          <w:tcPr>
            <w:tcW w:w="3596" w:type="dxa"/>
            <w:tcBorders>
              <w:top w:val="nil"/>
            </w:tcBorders>
          </w:tcPr>
          <w:p w14:paraId="6163DCBE" w14:textId="77777777" w:rsidR="004F3782" w:rsidRPr="00CB0100" w:rsidRDefault="004F3782" w:rsidP="00337206">
            <w:pPr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3597" w:type="dxa"/>
            <w:vAlign w:val="center"/>
          </w:tcPr>
          <w:p w14:paraId="4F18424F" w14:textId="316074B2" w:rsidR="004F3782" w:rsidRPr="00CB0100" w:rsidRDefault="00000000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Khmer OS Battambang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Khmer OS Battambang"/>
                        <w:szCs w:val="22"/>
                      </w:rPr>
                      <m:t>p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Khmer OS Battambang"/>
                    <w:szCs w:val="22"/>
                  </w:rPr>
                  <m:t>&gt;50</m:t>
                </m:r>
              </m:oMath>
            </m:oMathPara>
          </w:p>
        </w:tc>
        <w:tc>
          <w:tcPr>
            <w:tcW w:w="3597" w:type="dxa"/>
            <w:tcBorders>
              <w:top w:val="nil"/>
              <w:bottom w:val="single" w:sz="4" w:space="0" w:color="auto"/>
            </w:tcBorders>
            <w:vAlign w:val="center"/>
          </w:tcPr>
          <w:p w14:paraId="70B4B001" w14:textId="77777777" w:rsidR="004F3782" w:rsidRPr="00CB0100" w:rsidRDefault="004F3782" w:rsidP="00E9020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</w:p>
        </w:tc>
      </w:tr>
    </w:tbl>
    <w:p w14:paraId="16A08752" w14:textId="7777777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</w:p>
    <w:p w14:paraId="2945725E" w14:textId="66CD233B" w:rsidR="004F3782" w:rsidRPr="00CB0100" w:rsidRDefault="004F3782" w:rsidP="00BE16E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ដូចនេះដោយមុខកាត់ខ្សែមេមានមុខកាត់ </w:t>
      </w:r>
      <w:r w:rsidRPr="00CB0100">
        <w:rPr>
          <w:rFonts w:ascii="Khmer OS Battambang" w:hAnsi="Khmer OS Battambang" w:cs="Khmer OS Battambang"/>
          <w:szCs w:val="22"/>
        </w:rPr>
        <w:t xml:space="preserve">185mm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តាមតារាងកំណត់បើខ្សែប្រភពធំជាង </w:t>
      </w:r>
      <w:r w:rsidRPr="00CB0100">
        <w:rPr>
          <w:rFonts w:ascii="Khmer OS Battambang" w:hAnsi="Khmer OS Battambang" w:cs="Khmer OS Battambang"/>
          <w:szCs w:val="22"/>
        </w:rPr>
        <w:t>50mm</w:t>
      </w:r>
      <w:r w:rsidRPr="00CB0100">
        <w:rPr>
          <w:rFonts w:ascii="Times New Roman" w:hAnsi="Times New Roman" w:cs="Times New Roman"/>
          <w:szCs w:val="22"/>
        </w:rPr>
        <w:t>’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នោះត្រូវយកខ្សែប្រភពចែកជា២</w:t>
      </w:r>
    </w:p>
    <w:p w14:paraId="2D1D9C7B" w14:textId="39D1BDAC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មរូបមន្តៈ</w:t>
      </w:r>
      <w:r w:rsidRPr="00CB0100">
        <w:rPr>
          <w:rFonts w:ascii="Khmer OS Battambang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hAnsi="Cambria Math" w:cs="Khmer OS Battambang"/>
            <w:sz w:val="24"/>
            <w:szCs w:val="24"/>
          </w:rPr>
          <m:t>PEco</m:t>
        </m:r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nductor=</m:t>
        </m:r>
        <m:f>
          <m:f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Khmer OS Battambang"/>
                    <w:sz w:val="24"/>
                    <w:szCs w:val="24"/>
                  </w:rPr>
                  <m:t>ph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2</m:t>
            </m:r>
          </m:den>
        </m:f>
      </m:oMath>
    </w:p>
    <w:p w14:paraId="6408EF93" w14:textId="716D707C" w:rsidR="004F3782" w:rsidRPr="00CB0100" w:rsidRDefault="004F3782" w:rsidP="004F3782">
      <w:pPr>
        <w:rPr>
          <w:rFonts w:ascii="Khmer OS Battambang" w:eastAsiaTheme="minorEastAsia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ដោយ:</w:t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szCs w:val="22"/>
              </w:rPr>
              <m:t>ph=185</m:t>
            </m:r>
            <m:sSup>
              <m:sSupPr>
                <m:ctrlPr>
                  <w:rPr>
                    <w:rFonts w:ascii="Cambria Math" w:hAnsi="Cambria Math" w:cs="Cambria Math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mbria Math"/>
                    <w:szCs w:val="22"/>
                  </w:rPr>
                  <m:t>2</m:t>
                </m:r>
              </m:sup>
            </m:sSup>
          </m:sub>
        </m:sSub>
      </m:oMath>
    </w:p>
    <w:p w14:paraId="45DBD2E3" w14:textId="65EE11EF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eastAsiaTheme="minorEastAsia" w:hAnsi="Khmer OS Battambang" w:cs="Khmer OS Battambang"/>
          <w:szCs w:val="22"/>
        </w:rPr>
        <w:tab/>
      </w:r>
      <m:oMath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PEconductor=</m:t>
        </m:r>
        <m:f>
          <m:f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8"/>
                <w:szCs w:val="28"/>
              </w:rPr>
              <m:t>18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Khmer OS Battambang"/>
            <w:sz w:val="24"/>
            <w:szCs w:val="24"/>
          </w:rPr>
          <m:t>=95</m:t>
        </m:r>
        <m:sSup>
          <m:sSupPr>
            <m:ctrlPr>
              <w:rPr>
                <w:rFonts w:ascii="Cambria Math" w:eastAsiaTheme="minorEastAsia" w:hAnsi="Cambria Math" w:cs="Khmer OS Battambang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</w:rPr>
              <m:t>2</m:t>
            </m:r>
          </m:sup>
        </m:sSup>
      </m:oMath>
    </w:p>
    <w:p w14:paraId="144E53BF" w14:textId="77777777" w:rsidR="004F3782" w:rsidRPr="00CB0100" w:rsidRDefault="004F3782" w:rsidP="004F3782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ដូច្នេះការកំណត់យកខ្សែដីគឺមានមុខកាត់១</w:t>
      </w:r>
      <w:r w:rsidRPr="00CB0100">
        <w:rPr>
          <w:rFonts w:ascii="Khmer OS Battambang" w:hAnsi="Khmer OS Battambang" w:cs="Khmer OS Battambang"/>
          <w:szCs w:val="22"/>
        </w:rPr>
        <w:t>5mm</w:t>
      </w:r>
      <w:r w:rsidRPr="00CB0100">
        <w:rPr>
          <w:rFonts w:ascii="Times New Roman" w:hAnsi="Times New Roman" w:cs="Times New Roman"/>
          <w:szCs w:val="22"/>
        </w:rPr>
        <w:t>”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ជាប្រភេទខ្សែទង់ដែងមិនមានសំបក់ការពារ។</w:t>
      </w:r>
    </w:p>
    <w:p w14:paraId="1BEF7D3D" w14:textId="77777777" w:rsidR="004F3782" w:rsidRPr="0095717F" w:rsidRDefault="004F3782" w:rsidP="004F3782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95717F">
        <w:rPr>
          <w:rFonts w:ascii="Khmer OS Muol Light" w:hAnsi="Khmer OS Muol Light" w:cs="Khmer OS Muol Light"/>
          <w:color w:val="0070C0"/>
          <w:sz w:val="24"/>
          <w:szCs w:val="24"/>
          <w:cs/>
        </w:rPr>
        <w:t>៣.៥ ប្រព័ន្ធការពាររន្ទះ</w:t>
      </w:r>
    </w:p>
    <w:p w14:paraId="4DA43F23" w14:textId="77777777" w:rsidR="004F3782" w:rsidRPr="0095717F" w:rsidRDefault="004F3782" w:rsidP="004F3782">
      <w:pPr>
        <w:ind w:firstLine="720"/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95717F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៥.១ បាតុភូតនៃរន្ទះ</w:t>
      </w:r>
    </w:p>
    <w:p w14:paraId="31170179" w14:textId="77777777" w:rsidR="004F3782" w:rsidRPr="00CB0100" w:rsidRDefault="004F3782" w:rsidP="004F3782">
      <w:pPr>
        <w:ind w:firstLine="720"/>
        <w:rPr>
          <w:rFonts w:ascii="Cambria" w:hAnsi="Cambria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ាតុភូតរន្ទះ គឺជាបាតុភូតធម្មជាតិមួយដែលបង្កើតអោយមានផ្គរនិង មានរន្ទះនៅពេលមានភ្លៀងធ្លាក់ៗ បាតុភូតនេះបង្កឲ្យ មានគ្រោះថ្នាក់ដល់ភាវៈទាំងអស់នៅលើផែនដីប្រសិនបើគ្មានការការពារឲ្យបានត្រឹមត្រូវ។ នៅ ក្នុងបរិយាកាសមានពពកជាច្រើនដែលបង្កើតឲ្យមានបន្ទុកអគ្គិសនី(បន្ទុកវិជ្ជមាន និងបន្ទុកអវិជ្ជមាន)ដោយកកិត</w:t>
      </w:r>
      <w:r w:rsidRPr="00CB0100">
        <w:rPr>
          <w:rFonts w:ascii="Cambria" w:hAnsi="Cambria" w:cs="Khmer OS Battambang" w:hint="cs"/>
          <w:szCs w:val="22"/>
          <w:cs/>
        </w:rPr>
        <w:t>អេឡិចត្រុងរវាងគ្នានឹងគ្នា។ នៅពេលមេឃភ្លៀងបន្ទុកវិជ្ជមានបានធ្លាក់ចុះមកខាងក្រោមនៃពពកហើយពេលដែលបន្ទុកនះមានចលនាទៅប៉ះនឹងបន្ទុកមួយទៀត (បន្ទុកអវិជ្ជមាន) បានបង្កើតដែនអគ្គិសនី (រន្ទះ) បង្កើតឱ្យមានចរន្តមានតម្លៃធំ និងតង់ស្យុងខ្ពស់។</w:t>
      </w:r>
    </w:p>
    <w:p w14:paraId="5AA05E0A" w14:textId="77777777" w:rsidR="004F3782" w:rsidRPr="00CB0100" w:rsidRDefault="004F3782" w:rsidP="004F3782">
      <w:pPr>
        <w:rPr>
          <w:rFonts w:ascii="Cambria" w:hAnsi="Cambria" w:cs="Khmer OS Battambang"/>
          <w:szCs w:val="22"/>
        </w:rPr>
      </w:pPr>
      <w:r w:rsidRPr="00CB0100">
        <w:rPr>
          <w:rFonts w:ascii="Cambria" w:hAnsi="Cambria" w:cs="Khmer OS Battambang"/>
          <w:noProof/>
          <w:szCs w:val="22"/>
        </w:rPr>
        <w:lastRenderedPageBreak/>
        <w:drawing>
          <wp:inline distT="0" distB="0" distL="0" distR="0" wp14:anchorId="1481857C" wp14:editId="69F4C52F">
            <wp:extent cx="5703708" cy="2947916"/>
            <wp:effectExtent l="0" t="0" r="0" b="5080"/>
            <wp:docPr id="78" name="Picture 78" descr="C:\Users\DELL\Downloads\Telegram Desktop\IMG20220813193843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ELL\Downloads\Telegram Desktop\IMG20220813193843 (2)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877" cy="296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A90D2" w14:textId="1F46AF4A" w:rsidR="00BE16E9" w:rsidRPr="00F162BD" w:rsidRDefault="00F162BD" w:rsidP="00F162BD">
      <w:pPr>
        <w:jc w:val="center"/>
        <w:rPr>
          <w:rFonts w:ascii="Khmer OS Battambang" w:hAnsi="Khmer OS Battambang" w:cs="Khmer OS Battambang"/>
          <w:szCs w:val="22"/>
          <w:cs/>
        </w:rPr>
      </w:pPr>
      <w:r>
        <w:rPr>
          <w:rFonts w:ascii="Khmer OS Battambang" w:hAnsi="Khmer OS Battambang" w:cs="Khmer OS Battambang" w:hint="cs"/>
          <w:szCs w:val="22"/>
          <w:cs/>
        </w:rPr>
        <w:t>រូបទី៣</w:t>
      </w:r>
      <w:r>
        <w:rPr>
          <w:rFonts w:ascii="Khmer OS Battambang" w:hAnsi="Khmer OS Battambang" w:cs="Khmer OS Battambang"/>
          <w:szCs w:val="22"/>
        </w:rPr>
        <w:t>.</w:t>
      </w:r>
      <w:r>
        <w:rPr>
          <w:rFonts w:ascii="Khmer OS Battambang" w:hAnsi="Khmer OS Battambang" w:cs="Khmer OS Battambang" w:hint="cs"/>
          <w:szCs w:val="22"/>
          <w:cs/>
        </w:rPr>
        <w:t>៧</w:t>
      </w:r>
    </w:p>
    <w:p w14:paraId="554492BA" w14:textId="7484576B" w:rsidR="004F3782" w:rsidRPr="00A67322" w:rsidRDefault="004F3782" w:rsidP="004F3782">
      <w:pPr>
        <w:rPr>
          <w:rFonts w:ascii="Khmer OS Battambang" w:hAnsi="Khmer OS Battambang" w:cs="Khmer OS Battambang"/>
          <w:b/>
          <w:bCs/>
          <w:sz w:val="24"/>
          <w:szCs w:val="24"/>
        </w:rPr>
      </w:pPr>
      <w:r w:rsidRPr="0095717F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៣.៥.២ ការគណនាប្រព័ន្ធរន្ទះ</w:t>
      </w:r>
    </w:p>
    <w:p w14:paraId="42BDD564" w14:textId="221831B3" w:rsidR="004F3782" w:rsidRPr="00CB0100" w:rsidRDefault="004F3782" w:rsidP="004F3782">
      <w:pPr>
        <w:rPr>
          <w:rFonts w:ascii="Khmer OS Battambang" w:hAnsi="Khmer OS Battambang" w:cs="Khmer OS Battambang"/>
        </w:rPr>
      </w:pPr>
      <w:r w:rsidRPr="00CB0100">
        <w:rPr>
          <w:rFonts w:ascii="Kh Muol" w:hAnsi="Kh Muol" w:cs="Kh Muol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 xml:space="preserve">តាមរូបមន្ត </w:t>
      </w:r>
      <w:r w:rsidRPr="00CB0100">
        <w:rPr>
          <w:rFonts w:ascii="Khmer OS Battambang" w:hAnsi="Khmer OS Battambang" w:cs="Khmer OS Battambang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Khmer OS Battambang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Khmer OS Battambang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Khmer OS Battambang"/>
                <w:sz w:val="24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Khmer OS Battambang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Khmer OS Battambang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Khmer OS Battambang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="Khmer OS Battambang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Khmer OS Battambang"/>
                    <w:sz w:val="24"/>
                    <w:szCs w:val="24"/>
                  </w:rPr>
                  <m:t>2D+h</m:t>
                </m:r>
              </m:e>
            </m:d>
            <m:r>
              <m:rPr>
                <m:sty m:val="p"/>
              </m:rPr>
              <w:rPr>
                <w:rFonts w:ascii="Cambria Math" w:hAnsi="Cambria Math" w:cs="Khmer OS Battambang"/>
                <w:sz w:val="24"/>
                <w:szCs w:val="24"/>
              </w:rPr>
              <m:t>+∆T(2D+∆T)</m:t>
            </m:r>
          </m:e>
        </m:rad>
      </m:oMath>
      <w:r w:rsidRPr="00CB0100">
        <w:rPr>
          <w:rFonts w:ascii="Khmer OS Battambang" w:hAnsi="Khmer OS Battambang" w:cs="Khmer OS Battambang"/>
        </w:rPr>
        <w:tab/>
      </w:r>
    </w:p>
    <w:p w14:paraId="07B045C8" w14:textId="77777777" w:rsidR="004F3782" w:rsidRPr="00CB0100" w:rsidRDefault="004F3782" w:rsidP="004F3782">
      <w:pPr>
        <w:ind w:firstLine="720"/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ដោយ   </w:t>
      </w:r>
      <w:r w:rsidRPr="00CB0100">
        <w:rPr>
          <w:rFonts w:ascii="Khmer OS Battambang" w:hAnsi="Khmer OS Battambang" w:cs="Khmer OS Battambang"/>
        </w:rPr>
        <w:t>h &gt; 5 m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  កម្ពស់កំណត់តាមតារាង</w:t>
      </w:r>
    </w:p>
    <w:p w14:paraId="1071C514" w14:textId="77777777" w:rsidR="004F3782" w:rsidRPr="00CB0100" w:rsidRDefault="004F3782" w:rsidP="004F3782">
      <w:pPr>
        <w:ind w:left="720" w:firstLine="720"/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</w:rPr>
        <w:t xml:space="preserve">D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ជាកាំការពាររន្ទះ</w:t>
      </w:r>
    </w:p>
    <w:p w14:paraId="77A24550" w14:textId="77777777" w:rsidR="004F3782" w:rsidRPr="00CB0100" w:rsidRDefault="004F3782" w:rsidP="004F3782">
      <w:pPr>
        <w:ind w:left="720" w:firstLine="720"/>
        <w:rPr>
          <w:rFonts w:ascii="Khmer OS Battambang" w:hAnsi="Khmer OS Battambang" w:cs="Khmer OS Battambang"/>
        </w:rPr>
      </w:pPr>
      <w:r w:rsidRPr="00CB0100">
        <w:rPr>
          <w:rFonts w:ascii="Times New Roman" w:hAnsi="Times New Roman" w:cs="Times New Roman" w:hint="cs"/>
          <w:sz w:val="14"/>
          <w:szCs w:val="22"/>
          <w:cs/>
        </w:rPr>
        <w:t>∆</w:t>
      </w:r>
      <w:r w:rsidRPr="00CB0100">
        <w:rPr>
          <w:rFonts w:ascii="Khmer OS Battambang" w:hAnsi="Khmer OS Battambang" w:cs="Khmer OS Battambang"/>
        </w:rPr>
        <w:t xml:space="preserve">T 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រយពេលគិតជា </w:t>
      </w:r>
      <w:r w:rsidRPr="00CB0100">
        <w:rPr>
          <w:rFonts w:ascii="Cambria" w:hAnsi="Cambria" w:cs="Cambria" w:hint="cs"/>
          <w:sz w:val="14"/>
          <w:szCs w:val="22"/>
          <w:cs/>
        </w:rPr>
        <w:t>μ</w:t>
      </w:r>
      <w:r w:rsidRPr="00CB0100">
        <w:rPr>
          <w:rFonts w:ascii="Khmer OS Battambang" w:hAnsi="Khmer OS Battambang" w:cs="Khmer OS Battambang"/>
        </w:rPr>
        <w:t>s</w:t>
      </w:r>
    </w:p>
    <w:p w14:paraId="2749FEFB" w14:textId="77777777" w:rsidR="004F3782" w:rsidRPr="00CB0100" w:rsidRDefault="004F3782" w:rsidP="004F3782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8"/>
          <w:szCs w:val="28"/>
        </w:rPr>
      </w:pPr>
      <w:r w:rsidRPr="00CB0100">
        <w:rPr>
          <w:rFonts w:ascii="Khmer OS Battambang" w:hAnsi="Khmer OS Battambang" w:cs="Khmer OS Battambang"/>
        </w:rPr>
        <w:t xml:space="preserve">15 </w:t>
      </w:r>
      <w:proofErr w:type="spellStart"/>
      <w:r w:rsidRPr="00CB0100">
        <w:rPr>
          <w:rFonts w:ascii="Cambria" w:hAnsi="Cambria" w:cs="Cambria"/>
        </w:rPr>
        <w:t>μ</w:t>
      </w:r>
      <w:r w:rsidRPr="00CB0100">
        <w:rPr>
          <w:rFonts w:ascii="Khmer OS Battambang" w:hAnsi="Khmer OS Battambang" w:cs="Khmer OS Battambang"/>
        </w:rPr>
        <w:t>s</w:t>
      </w:r>
      <w:proofErr w:type="spellEnd"/>
      <w:r w:rsidRPr="00CB0100">
        <w:rPr>
          <w:rFonts w:ascii="Khmer OS Battambang" w:hAnsi="Khmer OS Battambang" w:cs="Khmer OS Battambang"/>
          <w:position w:val="-4"/>
        </w:rPr>
        <w:object w:dxaOrig="180" w:dyaOrig="279" w14:anchorId="144AD447">
          <v:shape id="_x0000_i1029" type="#_x0000_t75" style="width:12.5pt;height:12.5pt" o:ole="">
            <v:imagedata r:id="rId77" o:title=""/>
          </v:shape>
          <o:OLEObject Type="Embed" ProgID="Equation.DSMT4" ShapeID="_x0000_i1029" DrawAspect="Content" ObjectID="_1723831742" r:id="rId78"/>
        </w:object>
      </w:r>
    </w:p>
    <w:p w14:paraId="5CC7B2D5" w14:textId="77777777" w:rsidR="004F3782" w:rsidRPr="00CB0100" w:rsidRDefault="004F3782" w:rsidP="004F3782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8"/>
          <w:szCs w:val="28"/>
        </w:rPr>
      </w:pPr>
      <w:r w:rsidRPr="00CB0100">
        <w:rPr>
          <w:rFonts w:ascii="Khmer OS Battambang" w:hAnsi="Khmer OS Battambang" w:cs="Khmer OS Battambang"/>
        </w:rPr>
        <w:t xml:space="preserve">30 </w:t>
      </w:r>
      <w:proofErr w:type="spellStart"/>
      <w:r w:rsidRPr="00CB0100">
        <w:rPr>
          <w:rFonts w:ascii="Cambria" w:hAnsi="Cambria" w:cs="Cambria"/>
        </w:rPr>
        <w:t>μ</w:t>
      </w:r>
      <w:r w:rsidRPr="00CB0100">
        <w:rPr>
          <w:rFonts w:ascii="Khmer OS Battambang" w:hAnsi="Khmer OS Battambang" w:cs="Khmer OS Battambang"/>
        </w:rPr>
        <w:t>s</w:t>
      </w:r>
      <w:proofErr w:type="spellEnd"/>
    </w:p>
    <w:p w14:paraId="74247270" w14:textId="77777777" w:rsidR="004F3782" w:rsidRPr="00CB0100" w:rsidRDefault="004F3782" w:rsidP="004F3782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8"/>
          <w:szCs w:val="28"/>
        </w:rPr>
      </w:pPr>
      <w:r w:rsidRPr="00CB0100">
        <w:rPr>
          <w:rFonts w:ascii="Khmer OS Battambang" w:hAnsi="Khmer OS Battambang" w:cs="Khmer OS Battambang"/>
        </w:rPr>
        <w:t xml:space="preserve">45 </w:t>
      </w:r>
      <w:proofErr w:type="spellStart"/>
      <w:r w:rsidRPr="00CB0100">
        <w:rPr>
          <w:rFonts w:ascii="Cambria" w:hAnsi="Cambria" w:cs="Cambria"/>
        </w:rPr>
        <w:t>μ</w:t>
      </w:r>
      <w:r w:rsidRPr="00CB0100">
        <w:rPr>
          <w:rFonts w:ascii="Khmer OS Battambang" w:hAnsi="Khmer OS Battambang" w:cs="Khmer OS Battambang"/>
        </w:rPr>
        <w:t>s</w:t>
      </w:r>
      <w:proofErr w:type="spellEnd"/>
    </w:p>
    <w:p w14:paraId="35472375" w14:textId="77777777" w:rsidR="004F3782" w:rsidRPr="00CB0100" w:rsidRDefault="004F3782" w:rsidP="004F3782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8"/>
          <w:szCs w:val="28"/>
        </w:rPr>
      </w:pPr>
      <w:r w:rsidRPr="00CB0100">
        <w:rPr>
          <w:rFonts w:ascii="Khmer OS Battambang" w:hAnsi="Khmer OS Battambang" w:cs="Khmer OS Battambang"/>
        </w:rPr>
        <w:t xml:space="preserve">60 </w:t>
      </w:r>
      <w:proofErr w:type="spellStart"/>
      <w:r w:rsidRPr="00CB0100">
        <w:rPr>
          <w:rFonts w:ascii="Cambria" w:hAnsi="Cambria" w:cs="Cambria"/>
        </w:rPr>
        <w:t>μ</w:t>
      </w:r>
      <w:r w:rsidRPr="00CB0100">
        <w:rPr>
          <w:rFonts w:ascii="Khmer OS Battambang" w:hAnsi="Khmer OS Battambang" w:cs="Khmer OS Battambang"/>
        </w:rPr>
        <w:t>s</w:t>
      </w:r>
      <w:proofErr w:type="spellEnd"/>
    </w:p>
    <w:p w14:paraId="05280138" w14:textId="2BD9E9A0" w:rsidR="004F3782" w:rsidRPr="00CB0100" w:rsidRDefault="00000000" w:rsidP="004F3782">
      <w:pPr>
        <w:ind w:left="720"/>
        <w:rPr>
          <w:rFonts w:ascii="Khmer OS Battambang" w:eastAsiaTheme="minorEastAsia" w:hAnsi="Khmer OS Battambang" w:cs="Khmer OS Battambang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Khmer OS Battambang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Khmer OS Battambang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Khmer OS Battambang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 w:cs="Khmer OS Battambang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Khmer OS Battambang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Khmer OS Battambang"/>
                  <w:sz w:val="28"/>
                  <w:szCs w:val="28"/>
                </w:rPr>
                <m:t>5</m:t>
              </m:r>
              <m:d>
                <m:dPr>
                  <m:ctrlPr>
                    <w:rPr>
                      <w:rFonts w:ascii="Cambria Math" w:hAnsi="Cambria Math" w:cs="Khmer OS Battambang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mer OS Battambang"/>
                      <w:sz w:val="28"/>
                      <w:szCs w:val="28"/>
                    </w:rPr>
                    <m:t>2×30+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Khmer OS Battambang"/>
                  <w:sz w:val="28"/>
                  <w:szCs w:val="28"/>
                </w:rPr>
                <m:t>+30[</m:t>
              </m:r>
              <m:d>
                <m:dPr>
                  <m:ctrlPr>
                    <w:rPr>
                      <w:rFonts w:ascii="Cambria Math" w:hAnsi="Cambria Math" w:cs="Khmer OS Battambang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mer OS Battambang"/>
                      <w:sz w:val="28"/>
                      <w:szCs w:val="28"/>
                    </w:rPr>
                    <m:t>2×3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Khmer OS Battambang"/>
                  <w:sz w:val="28"/>
                  <w:szCs w:val="28"/>
                </w:rPr>
                <m:t>+30</m:t>
              </m:r>
            </m:e>
          </m:rad>
          <m:r>
            <m:rPr>
              <m:sty m:val="p"/>
            </m:rPr>
            <w:rPr>
              <w:rFonts w:ascii="Cambria Math" w:hAnsi="Cambria Math" w:cs="Khmer OS Battambang"/>
              <w:sz w:val="28"/>
              <w:szCs w:val="28"/>
            </w:rPr>
            <m:t>]=55m</m:t>
          </m:r>
        </m:oMath>
      </m:oMathPara>
    </w:p>
    <w:p w14:paraId="6AC38048" w14:textId="5E036255" w:rsidR="004F3782" w:rsidRPr="00CB0100" w:rsidRDefault="004F3782" w:rsidP="004F3782">
      <w:pPr>
        <w:ind w:left="720"/>
        <w:rPr>
          <w:rFonts w:cstheme="minorHAnsi"/>
          <w:sz w:val="28"/>
          <w:szCs w:val="28"/>
        </w:rPr>
      </w:pPr>
      <w:r w:rsidRPr="00CB0100">
        <w:rPr>
          <w:rFonts w:cstheme="minorHAnsi"/>
          <w:noProof/>
          <w:sz w:val="28"/>
          <w:szCs w:val="28"/>
        </w:rPr>
        <w:lastRenderedPageBreak/>
        <w:drawing>
          <wp:inline distT="0" distB="0" distL="0" distR="0" wp14:anchorId="0EAEAB3F" wp14:editId="3082B472">
            <wp:extent cx="4923653" cy="4053385"/>
            <wp:effectExtent l="0" t="0" r="0" b="4445"/>
            <wp:docPr id="79" name="Picture 79" descr="C:\Users\DELL\Downloads\Telegram Desktop\IMG20220813193852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ELL\Downloads\Telegram Desktop\IMG20220813193852 (2)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493" cy="4147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D6FE7" w14:textId="666EF676" w:rsidR="00BE16E9" w:rsidRPr="00CB0100" w:rsidRDefault="00F162BD" w:rsidP="00F162BD">
      <w:pPr>
        <w:rPr>
          <w:rFonts w:ascii="Khmer OS Battambang" w:eastAsiaTheme="minorEastAsia" w:hAnsi="Khmer OS Battambang" w:cs="Khmer OS Battambang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13F6F6A" wp14:editId="703280E5">
                <wp:simplePos x="0" y="0"/>
                <wp:positionH relativeFrom="page">
                  <wp:align>center</wp:align>
                </wp:positionH>
                <wp:positionV relativeFrom="paragraph">
                  <wp:posOffset>8255</wp:posOffset>
                </wp:positionV>
                <wp:extent cx="1828800" cy="1828800"/>
                <wp:effectExtent l="0" t="0" r="0" b="889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8B4FCBC" w14:textId="39CE7837" w:rsidR="00F162BD" w:rsidRPr="00F162BD" w:rsidRDefault="00F162BD" w:rsidP="00F162BD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 w:val="24"/>
                                <w:szCs w:val="24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162BD">
                              <w:rPr>
                                <w:rFonts w:ascii="Khmer OS Battambang" w:hAnsi="Khmer OS Battambang" w:cs="Khmer OS Battambang" w:hint="cs"/>
                                <w:color w:val="000000" w:themeColor="text1"/>
                                <w:sz w:val="24"/>
                                <w:szCs w:val="24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រូបទី៣</w:t>
                            </w:r>
                            <w:r w:rsidRPr="00F162BD"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.</w:t>
                            </w:r>
                            <w:r w:rsidRPr="00F162BD">
                              <w:rPr>
                                <w:rFonts w:ascii="Khmer OS Battambang" w:hAnsi="Khmer OS Battambang" w:cs="Khmer OS Battambang" w:hint="cs"/>
                                <w:color w:val="000000" w:themeColor="text1"/>
                                <w:sz w:val="24"/>
                                <w:szCs w:val="24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3F6F6A" id="Text Box 14" o:spid="_x0000_s1086" type="#_x0000_t202" style="position:absolute;margin-left:0;margin-top:.65pt;width:2in;height:2in;z-index:251810816;visibility:visible;mso-wrap-style:non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" filled="f" stroked="f">
                <v:fill o:detectmouseclick="t"/>
                <v:textbox style="mso-fit-shape-to-text:t">
                  <w:txbxContent>
                    <w:p w14:paraId="08B4FCBC" w14:textId="39CE7837" w:rsidR="00F162BD" w:rsidRPr="00F162BD" w:rsidRDefault="00F162BD" w:rsidP="00F162BD">
                      <w:pPr>
                        <w:jc w:val="center"/>
                        <w:rPr>
                          <w:rFonts w:ascii="Khmer OS Battambang" w:hAnsi="Khmer OS Battambang" w:cs="Khmer OS Battambang" w:hint="cs"/>
                          <w:color w:val="000000" w:themeColor="text1"/>
                          <w:sz w:val="24"/>
                          <w:szCs w:val="24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162BD">
                        <w:rPr>
                          <w:rFonts w:ascii="Khmer OS Battambang" w:hAnsi="Khmer OS Battambang" w:cs="Khmer OS Battambang" w:hint="cs"/>
                          <w:color w:val="000000" w:themeColor="text1"/>
                          <w:sz w:val="24"/>
                          <w:szCs w:val="24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រូបទី៣</w:t>
                      </w:r>
                      <w:r w:rsidRPr="00F162BD">
                        <w:rPr>
                          <w:rFonts w:ascii="Khmer OS Battambang" w:hAnsi="Khmer OS Battambang" w:cs="Khmer OS Battambang"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.</w:t>
                      </w:r>
                      <w:r w:rsidRPr="00F162BD">
                        <w:rPr>
                          <w:rFonts w:ascii="Khmer OS Battambang" w:hAnsi="Khmer OS Battambang" w:cs="Khmer OS Battambang" w:hint="cs"/>
                          <w:color w:val="000000" w:themeColor="text1"/>
                          <w:sz w:val="24"/>
                          <w:szCs w:val="24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៨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E16E9" w:rsidRPr="00CB0100">
        <w:rPr>
          <w:rFonts w:ascii="Khmer OS Battambang" w:eastAsiaTheme="minorEastAsia" w:hAnsi="Khmer OS Battambang" w:cs="Khmer OS Battambang"/>
          <w:szCs w:val="22"/>
        </w:rPr>
        <w:br w:type="page"/>
      </w:r>
    </w:p>
    <w:p w14:paraId="3E8A155A" w14:textId="77777777" w:rsidR="00BE16E9" w:rsidRPr="0095717F" w:rsidRDefault="00BE16E9" w:rsidP="00BE16E9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95717F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ជំពូកទី ៤</w:t>
      </w:r>
    </w:p>
    <w:p w14:paraId="5261F56F" w14:textId="77777777" w:rsidR="00BE16E9" w:rsidRPr="0095717F" w:rsidRDefault="00BE16E9" w:rsidP="00BE16E9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95717F">
        <w:rPr>
          <w:rFonts w:ascii="Khmer OS Muol Light" w:hAnsi="Khmer OS Muol Light" w:cs="Khmer OS Muol Light"/>
          <w:color w:val="0070C0"/>
          <w:sz w:val="24"/>
          <w:szCs w:val="24"/>
          <w:cs/>
        </w:rPr>
        <w:t>សុវត្ថិភាពការងារ និង ការសង្គោះបឋម</w:t>
      </w:r>
    </w:p>
    <w:p w14:paraId="13119811" w14:textId="77777777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១ សុវត្ថិភាពការងារ</w:t>
      </w:r>
    </w:p>
    <w:p w14:paraId="110C539A" w14:textId="788FB648" w:rsidR="00BE16E9" w:rsidRPr="00CB0100" w:rsidRDefault="00BE16E9" w:rsidP="00BE16E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ងារអគ្គិសនីគឺ ជាការងារដែលប្រឈមមុខទៅដោយភាពគ្រោះថ្នាក់ ប្រសិនបើយើងមិនបានសិក្សាស្វែងយល់ឲ្យដឹងច្បាស់លាស់នោះទេ វាអាចនឹងបង្កគ្រោះថ្នាក់ដល់អាយុជីវិតបាន ព្រោះថាអគ្គិសនីគឺជាចរន្តមួយ ដែលមិនអាចមើលឃើញដោយភ្នែកទទេបានឡើយ។ ដូចនេះហើយយើងគឺជាអ្នកបច្ចេកទេស ត្រូវមានការប្រុង ប្រយ័ត្ននិងស្វែងយល់ឲ្យបានច្បាស់លាស់អំពីសុវត្ថិភាព វិធីការពារនិងផលប៉ះពាល់ដែលអាចកើតមានជាយ ថា ហេតុ ។ ឧបករណ៍ការពារដែលត្រូវប្រើប្រាស់ នៅពេលដែលបំពេញការងារជាមួយនិងអគ្គិសនី មានដូចជា ៖</w:t>
      </w:r>
    </w:p>
    <w:p w14:paraId="206B804D" w14:textId="0B1C2CDE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៤.១</w:t>
      </w:r>
      <w:r w:rsidR="00A67322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១ មួកការពារសុវត្ថិភាព</w:t>
      </w:r>
    </w:p>
    <w:p w14:paraId="5725D8CC" w14:textId="03EE103C" w:rsidR="00BE16E9" w:rsidRPr="00CB0100" w:rsidRDefault="0055599F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  <w:lang w:val="km-KH"/>
        </w:rPr>
        <w:drawing>
          <wp:anchor distT="0" distB="0" distL="114300" distR="114300" simplePos="0" relativeHeight="251753472" behindDoc="1" locked="0" layoutInCell="1" allowOverlap="1" wp14:anchorId="5570E423" wp14:editId="5CD826D9">
            <wp:simplePos x="0" y="0"/>
            <wp:positionH relativeFrom="column">
              <wp:posOffset>3042711</wp:posOffset>
            </wp:positionH>
            <wp:positionV relativeFrom="paragraph">
              <wp:posOffset>386715</wp:posOffset>
            </wp:positionV>
            <wp:extent cx="2592705" cy="2592705"/>
            <wp:effectExtent l="0" t="0" r="0" b="0"/>
            <wp:wrapTight wrapText="bothSides">
              <wp:wrapPolygon edited="0">
                <wp:start x="0" y="0"/>
                <wp:lineTo x="0" y="21425"/>
                <wp:lineTo x="21425" y="21425"/>
                <wp:lineTo x="21425" y="0"/>
                <wp:lineTo x="0" y="0"/>
              </wp:wrapPolygon>
            </wp:wrapTight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705" cy="2592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4496" behindDoc="1" locked="0" layoutInCell="1" allowOverlap="1" wp14:anchorId="42B30082" wp14:editId="0C982891">
            <wp:simplePos x="0" y="0"/>
            <wp:positionH relativeFrom="column">
              <wp:posOffset>-362158</wp:posOffset>
            </wp:positionH>
            <wp:positionV relativeFrom="paragraph">
              <wp:posOffset>386715</wp:posOffset>
            </wp:positionV>
            <wp:extent cx="2935605" cy="2517775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605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16E9" w:rsidRPr="00CB0100">
        <w:rPr>
          <w:rFonts w:ascii="Khmer OS Battambang" w:hAnsi="Khmer OS Battambang" w:cs="Khmer OS Battambang"/>
          <w:szCs w:val="22"/>
          <w:cs/>
        </w:rPr>
        <w:t>ប្រើសម្រាប់ការពារក្បាលនៅពេលមានធូលីដី ឬឧបករណ៍អ្វីធ្លាក់មកលើពេលកំពុងធ្វើការ។</w:t>
      </w:r>
    </w:p>
    <w:p w14:paraId="7617B8DA" w14:textId="14375B22" w:rsidR="0027396A" w:rsidRPr="00CB0100" w:rsidRDefault="0027396A" w:rsidP="00BE16E9">
      <w:pPr>
        <w:rPr>
          <w:rFonts w:ascii="Khmer OS Battambang" w:hAnsi="Khmer OS Battambang" w:cs="Khmer OS Battambang"/>
          <w:szCs w:val="22"/>
        </w:rPr>
      </w:pPr>
    </w:p>
    <w:p w14:paraId="6939BA4B" w14:textId="77777777" w:rsidR="0055599F" w:rsidRPr="00CB0100" w:rsidRDefault="0027396A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 xml:space="preserve">    </w:t>
      </w:r>
    </w:p>
    <w:p w14:paraId="0D910C9C" w14:textId="77777777" w:rsidR="0055599F" w:rsidRPr="00CB0100" w:rsidRDefault="0055599F" w:rsidP="00BE16E9">
      <w:pPr>
        <w:rPr>
          <w:rFonts w:ascii="Khmer OS Battambang" w:hAnsi="Khmer OS Battambang" w:cs="Khmer OS Battambang"/>
          <w:szCs w:val="22"/>
        </w:rPr>
      </w:pPr>
    </w:p>
    <w:p w14:paraId="0362ADCA" w14:textId="77777777" w:rsidR="0055599F" w:rsidRPr="00CB0100" w:rsidRDefault="0055599F" w:rsidP="00BE16E9">
      <w:pPr>
        <w:rPr>
          <w:rFonts w:ascii="Khmer OS Battambang" w:hAnsi="Khmer OS Battambang" w:cs="Khmer OS Battambang"/>
          <w:szCs w:val="22"/>
        </w:rPr>
      </w:pPr>
    </w:p>
    <w:p w14:paraId="714DE543" w14:textId="77777777" w:rsidR="0055599F" w:rsidRPr="00CB0100" w:rsidRDefault="0055599F" w:rsidP="00BE16E9">
      <w:pPr>
        <w:rPr>
          <w:rFonts w:ascii="Khmer OS Battambang" w:hAnsi="Khmer OS Battambang" w:cs="Khmer OS Battambang"/>
          <w:szCs w:val="22"/>
        </w:rPr>
      </w:pPr>
    </w:p>
    <w:p w14:paraId="2EE03025" w14:textId="77777777" w:rsidR="0055599F" w:rsidRPr="00CB0100" w:rsidRDefault="0055599F" w:rsidP="00BE16E9">
      <w:pPr>
        <w:rPr>
          <w:rFonts w:ascii="Khmer OS Battambang" w:hAnsi="Khmer OS Battambang" w:cs="Khmer OS Battambang"/>
          <w:szCs w:val="22"/>
        </w:rPr>
      </w:pPr>
    </w:p>
    <w:p w14:paraId="0D8CCF2C" w14:textId="77777777" w:rsidR="0055599F" w:rsidRPr="00CB0100" w:rsidRDefault="0027396A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 xml:space="preserve">  </w:t>
      </w:r>
    </w:p>
    <w:p w14:paraId="540B5ABE" w14:textId="3028852E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រូបទី១ មួកសុវត្ថិភាពពេលថ្ងៃត្រង់</w:t>
      </w:r>
      <w:r w:rsidR="0027396A" w:rsidRPr="00CB0100">
        <w:rPr>
          <w:rFonts w:ascii="Khmer OS Battambang" w:hAnsi="Khmer OS Battambang" w:cs="Khmer OS Battambang"/>
          <w:szCs w:val="22"/>
        </w:rPr>
        <w:tab/>
      </w:r>
      <w:r w:rsidR="0027396A" w:rsidRPr="00CB0100">
        <w:rPr>
          <w:rFonts w:ascii="Khmer OS Battambang" w:hAnsi="Khmer OS Battambang" w:cs="Khmer OS Battambang"/>
          <w:szCs w:val="22"/>
        </w:rPr>
        <w:tab/>
      </w:r>
      <w:r w:rsidR="0027396A" w:rsidRPr="00CB0100">
        <w:rPr>
          <w:rFonts w:ascii="Khmer OS Battambang" w:hAnsi="Khmer OS Battambang" w:cs="Khmer OS Battambang"/>
          <w:szCs w:val="22"/>
        </w:rPr>
        <w:tab/>
      </w:r>
      <w:r w:rsidR="0055599F"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>រូបទី២</w:t>
      </w:r>
      <w:r w:rsidR="0027396A"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មួកសុវត្ថិភាពពេលយប់</w:t>
      </w:r>
    </w:p>
    <w:p w14:paraId="516432BD" w14:textId="77777777" w:rsidR="0055599F" w:rsidRPr="00CB0100" w:rsidRDefault="0055599F" w:rsidP="00BE16E9">
      <w:pPr>
        <w:rPr>
          <w:rFonts w:ascii="Kh Muol" w:hAnsi="Kh Muol" w:cs="Kh Muol"/>
          <w:sz w:val="24"/>
          <w:szCs w:val="24"/>
        </w:rPr>
      </w:pPr>
    </w:p>
    <w:p w14:paraId="46404681" w14:textId="77777777" w:rsidR="0055599F" w:rsidRPr="00CB0100" w:rsidRDefault="0055599F" w:rsidP="00BE16E9">
      <w:pPr>
        <w:rPr>
          <w:rFonts w:ascii="Kh Muol" w:hAnsi="Kh Muol" w:cs="Kh Muol"/>
          <w:sz w:val="24"/>
          <w:szCs w:val="24"/>
        </w:rPr>
      </w:pPr>
    </w:p>
    <w:p w14:paraId="14B74136" w14:textId="77777777" w:rsidR="0055599F" w:rsidRPr="00CB0100" w:rsidRDefault="0055599F" w:rsidP="00BE16E9">
      <w:pPr>
        <w:rPr>
          <w:rFonts w:ascii="Kh Muol" w:hAnsi="Kh Muol" w:cs="Kh Muol"/>
          <w:sz w:val="24"/>
          <w:szCs w:val="24"/>
        </w:rPr>
      </w:pPr>
    </w:p>
    <w:p w14:paraId="233EDD69" w14:textId="77777777" w:rsidR="00A76B63" w:rsidRDefault="00A76B63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21B24D33" w14:textId="449A2F5D" w:rsidR="00BE16E9" w:rsidRPr="008A4768" w:rsidRDefault="00F769C5" w:rsidP="00BE16E9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lastRenderedPageBreak/>
        <w:drawing>
          <wp:anchor distT="0" distB="0" distL="114300" distR="114300" simplePos="0" relativeHeight="251657728" behindDoc="0" locked="0" layoutInCell="1" allowOverlap="1" wp14:anchorId="75C0F46C" wp14:editId="51A8A435">
            <wp:simplePos x="0" y="0"/>
            <wp:positionH relativeFrom="column">
              <wp:posOffset>3113121</wp:posOffset>
            </wp:positionH>
            <wp:positionV relativeFrom="paragraph">
              <wp:posOffset>803275</wp:posOffset>
            </wp:positionV>
            <wp:extent cx="2483485" cy="2155825"/>
            <wp:effectExtent l="0" t="0" r="0" b="0"/>
            <wp:wrapSquare wrapText="bothSides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Picture 82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483485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16E9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៤.១.២ វ</w:t>
      </w:r>
      <w:r w:rsidR="0055599F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៉ែ</w:t>
      </w:r>
      <w:r w:rsidR="00BE16E9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នតាកាពារសុវត្ថិភាព</w:t>
      </w:r>
    </w:p>
    <w:p w14:paraId="01D11F9C" w14:textId="284CFC4D" w:rsidR="00BE16E9" w:rsidRPr="00CB0100" w:rsidRDefault="00BE16E9" w:rsidP="00BE16E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្រើសម្រាប់ការពារភ្នែកកុំឲ្យកំទិចធូលីមកប៉ះភ្នែកពេលកំពុងធ្វើការ</w:t>
      </w:r>
    </w:p>
    <w:p w14:paraId="798BE332" w14:textId="53AB9883" w:rsidR="00F769C5" w:rsidRDefault="00F769C5" w:rsidP="000A7FBA">
      <w:pPr>
        <w:ind w:left="2160" w:firstLine="720"/>
        <w:rPr>
          <w:rFonts w:ascii="Khmer OS Battambang" w:hAnsi="Khmer OS Battambang" w:cs="Khmer OS Battambang"/>
          <w:szCs w:val="22"/>
        </w:rPr>
      </w:pPr>
    </w:p>
    <w:p w14:paraId="0C1AA697" w14:textId="2C77E5FF" w:rsidR="00F769C5" w:rsidRDefault="00F769C5" w:rsidP="000A7FBA">
      <w:pPr>
        <w:ind w:left="2160"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674112" behindDoc="0" locked="0" layoutInCell="1" allowOverlap="1" wp14:anchorId="3CA892FE" wp14:editId="68FCBA56">
            <wp:simplePos x="0" y="0"/>
            <wp:positionH relativeFrom="column">
              <wp:posOffset>162560</wp:posOffset>
            </wp:positionH>
            <wp:positionV relativeFrom="paragraph">
              <wp:posOffset>11857</wp:posOffset>
            </wp:positionV>
            <wp:extent cx="2387600" cy="1377950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7600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2B10BD" w14:textId="77777777" w:rsidR="005C6022" w:rsidRDefault="005C6022" w:rsidP="000A7FBA">
      <w:pPr>
        <w:ind w:left="2160" w:firstLine="720"/>
        <w:rPr>
          <w:rFonts w:ascii="Khmer OS Battambang" w:hAnsi="Khmer OS Battambang" w:cs="Khmer OS Battambang"/>
          <w:szCs w:val="22"/>
        </w:rPr>
      </w:pPr>
    </w:p>
    <w:p w14:paraId="3853E619" w14:textId="0A2D0895" w:rsidR="00401FA1" w:rsidRPr="00CB0100" w:rsidRDefault="00401FA1" w:rsidP="000A7FBA">
      <w:pPr>
        <w:ind w:left="2160" w:firstLine="720"/>
        <w:rPr>
          <w:rFonts w:ascii="Khmer OS Battambang" w:hAnsi="Khmer OS Battambang" w:cs="Khmer OS Battambang"/>
          <w:szCs w:val="22"/>
          <w:cs/>
        </w:rPr>
      </w:pPr>
      <w:r w:rsidRPr="00CB0100">
        <w:rPr>
          <w:rFonts w:ascii="Khmer OS Battambang" w:hAnsi="Khmer OS Battambang" w:cs="Khmer OS Battambang"/>
          <w:szCs w:val="22"/>
          <w:cs/>
        </w:rPr>
        <w:t>រូបទី</w:t>
      </w:r>
      <w:r w:rsidR="00F162BD">
        <w:rPr>
          <w:rFonts w:ascii="Khmer OS Battambang" w:hAnsi="Khmer OS Battambang" w:cs="Khmer OS Battambang" w:hint="cs"/>
          <w:szCs w:val="22"/>
          <w:cs/>
        </w:rPr>
        <w:t>៣</w:t>
      </w:r>
      <w:r w:rsidRPr="00CB0100">
        <w:rPr>
          <w:rFonts w:ascii="Khmer OS Battambang" w:hAnsi="Khmer OS Battambang" w:cs="Khmer OS Battambang"/>
          <w:szCs w:val="22"/>
        </w:rPr>
        <w:t xml:space="preserve"> </w:t>
      </w:r>
      <w:r w:rsidRPr="00CB0100">
        <w:rPr>
          <w:rFonts w:ascii="Khmer OS Battambang" w:hAnsi="Khmer OS Battambang" w:cs="Khmer OS Battambang" w:hint="cs"/>
          <w:szCs w:val="22"/>
          <w:cs/>
        </w:rPr>
        <w:t>វ៉ែនតាសុវត្ថិភាព</w:t>
      </w:r>
    </w:p>
    <w:p w14:paraId="4EB64311" w14:textId="19C8649B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Cs w:val="22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៤.១.៣ ខែ្សក្រវ៉ត់ការពារសុវត្ថិភាព</w:t>
      </w:r>
    </w:p>
    <w:p w14:paraId="12F94405" w14:textId="7BBAB653" w:rsidR="00BE16E9" w:rsidRPr="00CB0100" w:rsidRDefault="00BE16E9" w:rsidP="00BE16E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្រើសម្រាប់ទប់ខ្លួននៅពេលយើងឡើងលើបង្គោលខ្ពស់វាជួយការពារកុំឱ្យមានគ្រោះ</w:t>
      </w:r>
    </w:p>
    <w:p w14:paraId="16114444" w14:textId="3690A5EF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ថ្នាក់ជាយថាហេតុ។</w:t>
      </w:r>
    </w:p>
    <w:p w14:paraId="2F74AEA9" w14:textId="1374FA00" w:rsidR="00BE16E9" w:rsidRPr="00CB0100" w:rsidRDefault="000808C7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7568" behindDoc="0" locked="0" layoutInCell="1" allowOverlap="1" wp14:anchorId="18A02B50" wp14:editId="6833EFBA">
            <wp:simplePos x="0" y="0"/>
            <wp:positionH relativeFrom="column">
              <wp:posOffset>735965</wp:posOffset>
            </wp:positionH>
            <wp:positionV relativeFrom="paragraph">
              <wp:posOffset>119854</wp:posOffset>
            </wp:positionV>
            <wp:extent cx="4305300" cy="2640330"/>
            <wp:effectExtent l="0" t="0" r="0" b="762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640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1BE36" w14:textId="77777777" w:rsidR="000A7FBA" w:rsidRPr="00CB0100" w:rsidRDefault="000A7FBA" w:rsidP="00BE16E9">
      <w:pPr>
        <w:rPr>
          <w:rFonts w:ascii="Khmer OS Battambang" w:hAnsi="Khmer OS Battambang" w:cs="Khmer OS Battambang"/>
          <w:szCs w:val="22"/>
        </w:rPr>
      </w:pPr>
    </w:p>
    <w:p w14:paraId="26B93148" w14:textId="77777777" w:rsidR="000A7FBA" w:rsidRPr="00CB0100" w:rsidRDefault="000A7FBA" w:rsidP="00BE16E9">
      <w:pPr>
        <w:rPr>
          <w:rFonts w:ascii="Khmer OS Battambang" w:hAnsi="Khmer OS Battambang" w:cs="Khmer OS Battambang"/>
          <w:szCs w:val="22"/>
        </w:rPr>
      </w:pPr>
    </w:p>
    <w:p w14:paraId="2236F357" w14:textId="77777777" w:rsidR="000A7FBA" w:rsidRPr="00CB0100" w:rsidRDefault="000A7FBA" w:rsidP="00BE16E9">
      <w:pPr>
        <w:rPr>
          <w:rFonts w:ascii="Khmer OS Battambang" w:hAnsi="Khmer OS Battambang" w:cs="Khmer OS Battambang"/>
          <w:szCs w:val="22"/>
        </w:rPr>
      </w:pPr>
    </w:p>
    <w:p w14:paraId="038A2E35" w14:textId="77777777" w:rsidR="000A7FBA" w:rsidRPr="00CB0100" w:rsidRDefault="000A7FBA" w:rsidP="00BE16E9">
      <w:pPr>
        <w:rPr>
          <w:rFonts w:ascii="Khmer OS Battambang" w:hAnsi="Khmer OS Battambang" w:cs="Khmer OS Battambang"/>
          <w:szCs w:val="22"/>
        </w:rPr>
      </w:pPr>
    </w:p>
    <w:p w14:paraId="1E6935A3" w14:textId="77777777" w:rsidR="000A7FBA" w:rsidRPr="00CB0100" w:rsidRDefault="000A7FBA" w:rsidP="00BE16E9">
      <w:pPr>
        <w:rPr>
          <w:rFonts w:ascii="Khmer OS Battambang" w:hAnsi="Khmer OS Battambang" w:cs="Khmer OS Battambang"/>
          <w:szCs w:val="22"/>
        </w:rPr>
      </w:pPr>
    </w:p>
    <w:p w14:paraId="48BE2E09" w14:textId="77777777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60C52544" w14:textId="77777777" w:rsidR="000808C7" w:rsidRPr="00CB0100" w:rsidRDefault="000808C7" w:rsidP="000808C7">
      <w:pPr>
        <w:ind w:left="720" w:firstLine="720"/>
        <w:rPr>
          <w:rFonts w:ascii="Khmer OS Battambang" w:hAnsi="Khmer OS Battambang" w:cs="Khmer OS Battambang"/>
          <w:szCs w:val="22"/>
        </w:rPr>
      </w:pPr>
    </w:p>
    <w:p w14:paraId="2A5D4796" w14:textId="6D0E8304" w:rsidR="00BE16E9" w:rsidRPr="00CB0100" w:rsidRDefault="00BE16E9" w:rsidP="000808C7">
      <w:pPr>
        <w:ind w:left="2160"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រូបទី៤ ប្រភេទខ្សែក្រវ៉ាត់សុវត្ថិភាព</w:t>
      </w:r>
    </w:p>
    <w:p w14:paraId="57901630" w14:textId="00350988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</w:p>
    <w:p w14:paraId="23141829" w14:textId="77777777" w:rsidR="00A67322" w:rsidRDefault="00A67322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7A4AB8D" w14:textId="77777777" w:rsidR="00944E59" w:rsidRDefault="00944E59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4DB02154" w14:textId="265AE234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lastRenderedPageBreak/>
        <w:t>៤១.៤ ស្រោមដៃសុវត្ថិភាព</w:t>
      </w:r>
    </w:p>
    <w:p w14:paraId="00B3D5C3" w14:textId="77777777" w:rsidR="000808C7" w:rsidRPr="00CB0100" w:rsidRDefault="000808C7" w:rsidP="000808C7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្រើសម្រាប់ការពារពេលធ្វើតំណខ្សែភ្លើងពេលមានចរន្តឆ្លងកាត់។</w:t>
      </w:r>
    </w:p>
    <w:p w14:paraId="2271582E" w14:textId="70A0C82B" w:rsidR="000808C7" w:rsidRPr="00CB0100" w:rsidRDefault="000808C7" w:rsidP="00BE16E9">
      <w:pPr>
        <w:rPr>
          <w:rFonts w:ascii="Kh Muol" w:hAnsi="Kh Muol" w:cs="Kh Muol"/>
          <w:sz w:val="24"/>
          <w:szCs w:val="24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8592" behindDoc="1" locked="0" layoutInCell="1" allowOverlap="1" wp14:anchorId="712EC08A" wp14:editId="06BB9A5D">
            <wp:simplePos x="0" y="0"/>
            <wp:positionH relativeFrom="column">
              <wp:posOffset>3096829</wp:posOffset>
            </wp:positionH>
            <wp:positionV relativeFrom="paragraph">
              <wp:posOffset>264795</wp:posOffset>
            </wp:positionV>
            <wp:extent cx="2231390" cy="2231390"/>
            <wp:effectExtent l="0" t="0" r="0" b="0"/>
            <wp:wrapTight wrapText="bothSides">
              <wp:wrapPolygon edited="0">
                <wp:start x="0" y="0"/>
                <wp:lineTo x="0" y="21391"/>
                <wp:lineTo x="21391" y="21391"/>
                <wp:lineTo x="21391" y="0"/>
                <wp:lineTo x="0" y="0"/>
              </wp:wrapPolygon>
            </wp:wrapTight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231390" cy="2231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59616" behindDoc="1" locked="0" layoutInCell="1" allowOverlap="1" wp14:anchorId="2A38493B" wp14:editId="1E4C5C6E">
            <wp:simplePos x="0" y="0"/>
            <wp:positionH relativeFrom="column">
              <wp:posOffset>238760</wp:posOffset>
            </wp:positionH>
            <wp:positionV relativeFrom="paragraph">
              <wp:posOffset>354434</wp:posOffset>
            </wp:positionV>
            <wp:extent cx="2190115" cy="2190115"/>
            <wp:effectExtent l="0" t="0" r="635" b="635"/>
            <wp:wrapTight wrapText="bothSides">
              <wp:wrapPolygon edited="0">
                <wp:start x="0" y="0"/>
                <wp:lineTo x="0" y="21418"/>
                <wp:lineTo x="21418" y="21418"/>
                <wp:lineTo x="21418" y="0"/>
                <wp:lineTo x="0" y="0"/>
              </wp:wrapPolygon>
            </wp:wrapTight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219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FB70F3" w14:textId="46601F62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</w:p>
    <w:p w14:paraId="01BEF9F8" w14:textId="0C7194E1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0838ECAE" w14:textId="08F67C68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4A1839E4" w14:textId="1E71C416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0D7C34D2" w14:textId="73B04917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7FB3B9ED" w14:textId="77777777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</w:p>
    <w:p w14:paraId="65CF1D2F" w14:textId="6D7FEAC5" w:rsidR="000808C7" w:rsidRPr="00CB0100" w:rsidRDefault="000808C7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/>
          <w:szCs w:val="22"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៥ ស្រោមដៃសុវត្ថិភាពដែលមានអ៊ីសូឡង់ក្រាស់</w:t>
      </w:r>
    </w:p>
    <w:p w14:paraId="24DB3FDB" w14:textId="32174EA8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៤. ១.៥ ស្បែកជើងសុវត្ថិភាព</w:t>
      </w:r>
    </w:p>
    <w:p w14:paraId="0A2D68A3" w14:textId="43314531" w:rsidR="00BE16E9" w:rsidRPr="00CB0100" w:rsidRDefault="00D25EF2" w:rsidP="005C6022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61664" behindDoc="1" locked="0" layoutInCell="1" allowOverlap="1" wp14:anchorId="2C51ABA6" wp14:editId="60247613">
            <wp:simplePos x="0" y="0"/>
            <wp:positionH relativeFrom="column">
              <wp:posOffset>2642851</wp:posOffset>
            </wp:positionH>
            <wp:positionV relativeFrom="paragraph">
              <wp:posOffset>56676</wp:posOffset>
            </wp:positionV>
            <wp:extent cx="3364173" cy="3811774"/>
            <wp:effectExtent l="0" t="0" r="8255" b="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4173" cy="38117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16E9" w:rsidRPr="00CB0100">
        <w:rPr>
          <w:rFonts w:ascii="Khmer OS Battambang" w:hAnsi="Khmer OS Battambang" w:cs="Khmer OS Battambang"/>
          <w:szCs w:val="22"/>
          <w:cs/>
        </w:rPr>
        <w:t>ប្រើសម្រាប់ការពារកុំឲ្យមានគ្រោះថ្នាក់នៅពេលកំពុងធ្វើការ។</w:t>
      </w:r>
    </w:p>
    <w:p w14:paraId="17343011" w14:textId="0674590A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</w:p>
    <w:p w14:paraId="4824CD66" w14:textId="388882A4" w:rsidR="00BE16E9" w:rsidRPr="00CB0100" w:rsidRDefault="00D25EF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60640" behindDoc="1" locked="0" layoutInCell="1" allowOverlap="1" wp14:anchorId="0162E3F8" wp14:editId="78817EE5">
            <wp:simplePos x="0" y="0"/>
            <wp:positionH relativeFrom="column">
              <wp:posOffset>128203</wp:posOffset>
            </wp:positionH>
            <wp:positionV relativeFrom="paragraph">
              <wp:posOffset>276860</wp:posOffset>
            </wp:positionV>
            <wp:extent cx="2602865" cy="2122170"/>
            <wp:effectExtent l="0" t="0" r="6985" b="0"/>
            <wp:wrapTight wrapText="bothSides">
              <wp:wrapPolygon edited="0">
                <wp:start x="0" y="0"/>
                <wp:lineTo x="0" y="21329"/>
                <wp:lineTo x="21500" y="21329"/>
                <wp:lineTo x="2150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87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65" cy="2122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03A677" w14:textId="2C15F5BA" w:rsidR="00C72DE7" w:rsidRPr="00CB0100" w:rsidRDefault="00C72DE7" w:rsidP="00BE16E9">
      <w:pPr>
        <w:rPr>
          <w:rFonts w:ascii="Khmer OS Battambang" w:hAnsi="Khmer OS Battambang" w:cs="Khmer OS Battambang"/>
          <w:szCs w:val="22"/>
        </w:rPr>
      </w:pPr>
    </w:p>
    <w:p w14:paraId="6180B9E2" w14:textId="4C9D5D38" w:rsidR="00C72DE7" w:rsidRPr="00CB0100" w:rsidRDefault="00C72DE7" w:rsidP="00BE16E9">
      <w:pPr>
        <w:rPr>
          <w:rFonts w:ascii="Khmer OS Battambang" w:hAnsi="Khmer OS Battambang" w:cs="Khmer OS Battambang"/>
          <w:szCs w:val="22"/>
        </w:rPr>
      </w:pPr>
    </w:p>
    <w:p w14:paraId="311282DF" w14:textId="77777777" w:rsidR="00C72DE7" w:rsidRPr="00CB0100" w:rsidRDefault="00C72DE7" w:rsidP="00BE16E9">
      <w:pPr>
        <w:rPr>
          <w:rFonts w:ascii="Khmer OS Battambang" w:hAnsi="Khmer OS Battambang" w:cs="Khmer OS Battambang"/>
          <w:szCs w:val="22"/>
        </w:rPr>
      </w:pPr>
    </w:p>
    <w:p w14:paraId="0494110A" w14:textId="77777777" w:rsidR="00C72DE7" w:rsidRPr="00CB0100" w:rsidRDefault="00C72DE7" w:rsidP="00BE16E9">
      <w:pPr>
        <w:rPr>
          <w:rFonts w:ascii="Khmer OS Battambang" w:hAnsi="Khmer OS Battambang" w:cs="Khmer OS Battambang"/>
          <w:szCs w:val="22"/>
        </w:rPr>
      </w:pPr>
    </w:p>
    <w:p w14:paraId="2DDACE2A" w14:textId="77777777" w:rsidR="00D25EF2" w:rsidRPr="00CB0100" w:rsidRDefault="00D25EF2" w:rsidP="00D25EF2">
      <w:pPr>
        <w:ind w:left="2160" w:firstLine="720"/>
        <w:rPr>
          <w:rFonts w:ascii="Khmer OS Battambang" w:hAnsi="Khmer OS Battambang" w:cs="Khmer OS Battambang"/>
          <w:szCs w:val="22"/>
        </w:rPr>
      </w:pPr>
    </w:p>
    <w:p w14:paraId="03485812" w14:textId="77777777" w:rsidR="00D25EF2" w:rsidRPr="00CB0100" w:rsidRDefault="00D25EF2" w:rsidP="00D25EF2">
      <w:pPr>
        <w:ind w:left="2160" w:firstLine="720"/>
        <w:rPr>
          <w:rFonts w:ascii="Khmer OS Battambang" w:hAnsi="Khmer OS Battambang" w:cs="Khmer OS Battambang"/>
          <w:szCs w:val="22"/>
        </w:rPr>
      </w:pPr>
    </w:p>
    <w:p w14:paraId="5E9CC4F8" w14:textId="77777777" w:rsidR="00D25EF2" w:rsidRPr="00CB0100" w:rsidRDefault="00D25EF2" w:rsidP="00D25EF2">
      <w:pPr>
        <w:ind w:left="2160" w:firstLine="720"/>
        <w:rPr>
          <w:rFonts w:ascii="Khmer OS Battambang" w:hAnsi="Khmer OS Battambang" w:cs="Khmer OS Battambang"/>
          <w:szCs w:val="22"/>
        </w:rPr>
      </w:pPr>
    </w:p>
    <w:p w14:paraId="641BF896" w14:textId="09676510" w:rsidR="00BE16E9" w:rsidRPr="00CB0100" w:rsidRDefault="00BE16E9" w:rsidP="00D25EF2">
      <w:pPr>
        <w:ind w:left="2880"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រូបទី៦ ស្បែកជើងសុវត្ថិភាព</w:t>
      </w:r>
    </w:p>
    <w:p w14:paraId="1ED8CA40" w14:textId="77777777" w:rsidR="005C6022" w:rsidRDefault="005C6022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5A56AF0" w14:textId="77777777" w:rsidR="00916C3B" w:rsidRDefault="00916C3B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00C1E488" w14:textId="360430EF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lastRenderedPageBreak/>
        <w:t>៤</w:t>
      </w:r>
      <w:r w:rsidR="00D25EF2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១</w:t>
      </w:r>
      <w:r w:rsidR="00D25EF2"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</w:rPr>
        <w:t>.</w:t>
      </w:r>
      <w:r w:rsidRPr="008A4768">
        <w:rPr>
          <w:rFonts w:ascii="Khmer OS Battambang" w:hAnsi="Khmer OS Battambang" w:cs="Khmer OS Battambang"/>
          <w:b/>
          <w:bCs/>
          <w:color w:val="0070C0"/>
          <w:sz w:val="24"/>
          <w:szCs w:val="24"/>
          <w:cs/>
        </w:rPr>
        <w:t>៦ ឯកសណ្ឋានការងារ</w:t>
      </w:r>
    </w:p>
    <w:p w14:paraId="2968F878" w14:textId="77777777" w:rsidR="00BE16E9" w:rsidRPr="00CB0100" w:rsidRDefault="0021487A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 Muol" w:hAnsi="Kh Muol" w:cs="Kh Muol"/>
          <w:noProof/>
          <w:sz w:val="24"/>
          <w:szCs w:val="24"/>
        </w:rPr>
        <w:drawing>
          <wp:anchor distT="0" distB="0" distL="114300" distR="114300" simplePos="0" relativeHeight="251764736" behindDoc="0" locked="0" layoutInCell="1" allowOverlap="1" wp14:anchorId="7C1C6E42" wp14:editId="5A31816E">
            <wp:simplePos x="0" y="0"/>
            <wp:positionH relativeFrom="column">
              <wp:posOffset>4270991</wp:posOffset>
            </wp:positionH>
            <wp:positionV relativeFrom="paragraph">
              <wp:posOffset>511175</wp:posOffset>
            </wp:positionV>
            <wp:extent cx="1596390" cy="1380490"/>
            <wp:effectExtent l="0" t="0" r="3810" b="0"/>
            <wp:wrapSquare wrapText="bothSides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596390" cy="1380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 Muol" w:hAnsi="Kh Muol" w:cs="Kh Muol"/>
          <w:noProof/>
          <w:sz w:val="24"/>
          <w:szCs w:val="24"/>
        </w:rPr>
        <w:drawing>
          <wp:anchor distT="0" distB="0" distL="114300" distR="114300" simplePos="0" relativeHeight="251763712" behindDoc="0" locked="0" layoutInCell="1" allowOverlap="1" wp14:anchorId="4F82B500" wp14:editId="574433CF">
            <wp:simplePos x="0" y="0"/>
            <wp:positionH relativeFrom="column">
              <wp:posOffset>2046729</wp:posOffset>
            </wp:positionH>
            <wp:positionV relativeFrom="paragraph">
              <wp:posOffset>572305</wp:posOffset>
            </wp:positionV>
            <wp:extent cx="1863090" cy="1241425"/>
            <wp:effectExtent l="0" t="0" r="3810" b="0"/>
            <wp:wrapSquare wrapText="bothSides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0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16E9" w:rsidRPr="00CB0100">
        <w:rPr>
          <w:rFonts w:ascii="Khmer OS Battambang" w:hAnsi="Khmer OS Battambang" w:cs="Khmer OS Battambang"/>
          <w:szCs w:val="22"/>
          <w:cs/>
        </w:rPr>
        <w:t>ប្រើសម្រាប់ការពារសុវត្ថិភាពនៅពេលកំពុងធ្វើការ។</w:t>
      </w:r>
    </w:p>
    <w:p w14:paraId="76AF5320" w14:textId="60F0361A" w:rsidR="00D25EF2" w:rsidRPr="00CB0100" w:rsidRDefault="0021487A" w:rsidP="00BE16E9">
      <w:pPr>
        <w:rPr>
          <w:rFonts w:ascii="Kh Muol" w:hAnsi="Kh Muol" w:cs="Kh Muol"/>
          <w:noProof/>
          <w:sz w:val="24"/>
          <w:szCs w:val="24"/>
        </w:rPr>
      </w:pPr>
      <w:r w:rsidRPr="00CB0100">
        <w:rPr>
          <w:rFonts w:ascii="Kh Muol" w:hAnsi="Kh Muol" w:cs="Kh Muol"/>
          <w:noProof/>
          <w:sz w:val="24"/>
          <w:szCs w:val="24"/>
        </w:rPr>
        <w:drawing>
          <wp:anchor distT="0" distB="0" distL="114300" distR="114300" simplePos="0" relativeHeight="251762688" behindDoc="0" locked="0" layoutInCell="1" allowOverlap="1" wp14:anchorId="1987B504" wp14:editId="656B00BA">
            <wp:simplePos x="0" y="0"/>
            <wp:positionH relativeFrom="column">
              <wp:posOffset>-232410</wp:posOffset>
            </wp:positionH>
            <wp:positionV relativeFrom="paragraph">
              <wp:posOffset>154305</wp:posOffset>
            </wp:positionV>
            <wp:extent cx="1913255" cy="1275715"/>
            <wp:effectExtent l="0" t="0" r="0" b="635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F26C88" w14:textId="093A8B1B" w:rsidR="0021487A" w:rsidRPr="00CB0100" w:rsidRDefault="0021487A" w:rsidP="00BE16E9">
      <w:pPr>
        <w:rPr>
          <w:rFonts w:ascii="Khmer OS Battambang" w:hAnsi="Khmer OS Battambang" w:cs="Khmer OS Battambang"/>
          <w:noProof/>
          <w:sz w:val="24"/>
          <w:szCs w:val="24"/>
        </w:rPr>
      </w:pPr>
      <w:r w:rsidRPr="00CB0100">
        <w:rPr>
          <w:rFonts w:ascii="Kh Muol" w:hAnsi="Kh Muol" w:cs="Kh Muol"/>
          <w:noProof/>
          <w:sz w:val="24"/>
          <w:szCs w:val="24"/>
        </w:rPr>
        <w:tab/>
      </w:r>
      <w:r w:rsidRPr="00CB0100">
        <w:rPr>
          <w:rFonts w:ascii="Kh Muol" w:hAnsi="Kh Muol" w:cs="Kh Muol"/>
          <w:noProof/>
          <w:sz w:val="24"/>
          <w:szCs w:val="24"/>
        </w:rPr>
        <w:tab/>
      </w:r>
      <w:r w:rsidRPr="00CB0100">
        <w:rPr>
          <w:rFonts w:ascii="Kh Muol" w:hAnsi="Kh Muol" w:cs="Kh Muol"/>
          <w:noProof/>
          <w:sz w:val="24"/>
          <w:szCs w:val="24"/>
        </w:rPr>
        <w:tab/>
      </w:r>
      <w:r w:rsidRPr="00CB0100">
        <w:rPr>
          <w:rFonts w:ascii="Kh Muol" w:hAnsi="Kh Muol" w:cs="Kh Muol"/>
          <w:noProof/>
          <w:sz w:val="24"/>
          <w:szCs w:val="24"/>
        </w:rPr>
        <w:tab/>
      </w:r>
      <w:r w:rsidRPr="00CB0100">
        <w:rPr>
          <w:rFonts w:ascii="Khmer OS Battambang" w:hAnsi="Khmer OS Battambang" w:cs="Khmer OS Battambang" w:hint="cs"/>
          <w:noProof/>
          <w:sz w:val="24"/>
          <w:szCs w:val="24"/>
          <w:cs/>
        </w:rPr>
        <w:t>រូបទី៧ ឯកសណ្ឋានការងារ</w:t>
      </w:r>
    </w:p>
    <w:p w14:paraId="10F65515" w14:textId="7DD3C1DA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២ ឧបករណ៍ និងសម្ភារៈពេលអនុវត្តន៍</w:t>
      </w:r>
    </w:p>
    <w:p w14:paraId="55BBE089" w14:textId="77777777" w:rsidR="0021487A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សុវត្ថិភាពនៅពេលចូលទៅធ្វើការត្រូវតែគោរពតាមគោការណ៍ដូចខាងក្រោម ៖ </w:t>
      </w:r>
    </w:p>
    <w:p w14:paraId="63D6481B" w14:textId="10454712" w:rsidR="00BE16E9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្រូវមានមនុស្សចាប់ពី ២ នាក់ឡើងទៅ</w:t>
      </w:r>
    </w:p>
    <w:p w14:paraId="71E37C70" w14:textId="77777777" w:rsidR="0021487A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ត្រូវតែមានឧបករណ៍សម្រាប់តេស្តភ្លើង ដូចជា វ៉ុលម៉ែត្រ ឬ ប៊ិចភ្លើង </w:t>
      </w:r>
    </w:p>
    <w:p w14:paraId="45A6D1AF" w14:textId="3EDF6E5B" w:rsidR="00BE16E9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្រូវតែបិទប្រភពអគ្គិសនីជាមុនសិនទើបធ្វើការជួសជុលជាក្រោយ</w:t>
      </w:r>
    </w:p>
    <w:p w14:paraId="2BC70FC6" w14:textId="77777777" w:rsidR="00BE16E9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ពេលធ្វើការកន្លែងខ្ពស់ត្រូវតែប្រើប្រាស់និងខ្សែក្រវ៉ាត់ការពារ</w:t>
      </w:r>
    </w:p>
    <w:p w14:paraId="395DAAFF" w14:textId="77777777" w:rsidR="0021487A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ប្រើប្រាស់ជណ្តើរ ដែលមានអ៊ីសូឡង់ការពារហើយមានភាពរឹងមាំ</w:t>
      </w:r>
    </w:p>
    <w:p w14:paraId="1CDD473D" w14:textId="5975DACB" w:rsidR="00BE16E9" w:rsidRPr="00CB0100" w:rsidRDefault="00BE16E9" w:rsidP="0021487A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ត្រូវមានឧបករណ៍គ្រប់គ្រាន់ដើម្បីតម្រូវតាមស្ថានភាពប្រើប្រាស់</w:t>
      </w:r>
    </w:p>
    <w:p w14:paraId="60BD7773" w14:textId="77777777" w:rsidR="00D96623" w:rsidRPr="00CB0100" w:rsidRDefault="00BE16E9" w:rsidP="00D96623">
      <w:pPr>
        <w:pStyle w:val="ListParagraph"/>
        <w:numPr>
          <w:ilvl w:val="0"/>
          <w:numId w:val="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ពេលធ្វើការត្រូវតភ្ជាប់ខ្សែណែតទៅក្នុងដី ។ </w:t>
      </w:r>
    </w:p>
    <w:p w14:paraId="7002C1E1" w14:textId="57D1E0CE" w:rsidR="00BE16E9" w:rsidRPr="00CB0100" w:rsidRDefault="00686731" w:rsidP="00D96623">
      <w:pPr>
        <w:pStyle w:val="ListParagraph"/>
        <w:numPr>
          <w:ilvl w:val="0"/>
          <w:numId w:val="8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anchor distT="0" distB="0" distL="114300" distR="114300" simplePos="0" relativeHeight="251765760" behindDoc="1" locked="0" layoutInCell="1" allowOverlap="1" wp14:anchorId="69D9B629" wp14:editId="330751DD">
            <wp:simplePos x="0" y="0"/>
            <wp:positionH relativeFrom="column">
              <wp:posOffset>3423285</wp:posOffset>
            </wp:positionH>
            <wp:positionV relativeFrom="paragraph">
              <wp:posOffset>308610</wp:posOffset>
            </wp:positionV>
            <wp:extent cx="1548765" cy="1548765"/>
            <wp:effectExtent l="0" t="0" r="0" b="0"/>
            <wp:wrapTight wrapText="bothSides">
              <wp:wrapPolygon edited="0">
                <wp:start x="0" y="0"/>
                <wp:lineTo x="0" y="21255"/>
                <wp:lineTo x="21255" y="21255"/>
                <wp:lineTo x="21255" y="0"/>
                <wp:lineTo x="0" y="0"/>
              </wp:wrapPolygon>
            </wp:wrapTight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94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16E9" w:rsidRPr="00CB0100">
        <w:rPr>
          <w:rFonts w:ascii="Kh Muol" w:hAnsi="Kh Muol" w:cs="Kh Muol"/>
          <w:sz w:val="24"/>
          <w:szCs w:val="24"/>
          <w:cs/>
        </w:rPr>
        <w:t>ឧបករណ៍ប្រើប្រាស់</w:t>
      </w:r>
    </w:p>
    <w:p w14:paraId="66A4839C" w14:textId="74901DBD" w:rsidR="0021487A" w:rsidRPr="00CB0100" w:rsidRDefault="00D96623" w:rsidP="0021487A">
      <w:pPr>
        <w:pStyle w:val="ListParagrap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557585B7" wp14:editId="40544EEC">
            <wp:extent cx="1760786" cy="1760786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3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477" cy="1764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713EB" w14:textId="77777777" w:rsidR="00944E59" w:rsidRDefault="00F41979" w:rsidP="0021487A">
      <w:pPr>
        <w:pStyle w:val="ListParagrap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៨ ដង្កាប់ និង កូនសោ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        រូបទី៩ កាំបិតកាត់ខ្សែភ្លើង</w:t>
      </w:r>
      <w:r w:rsidRPr="00CB0100">
        <w:rPr>
          <w:rFonts w:ascii="Khmer OS Battambang" w:hAnsi="Khmer OS Battambang" w:cs="Khmer OS Battambang"/>
          <w:szCs w:val="22"/>
          <w:cs/>
        </w:rPr>
        <w:tab/>
      </w:r>
    </w:p>
    <w:p w14:paraId="14D49ADF" w14:textId="6948461F" w:rsidR="00686731" w:rsidRPr="00CB0100" w:rsidRDefault="00F41979" w:rsidP="0021487A">
      <w:pPr>
        <w:pStyle w:val="ListParagraph"/>
        <w:rPr>
          <w:rFonts w:ascii="Khmer OS Battambang" w:hAnsi="Khmer OS Battambang" w:cs="Khmer OS Battambang"/>
          <w:szCs w:val="22"/>
          <w:cs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</w:p>
    <w:p w14:paraId="1745A0F3" w14:textId="545B45AE" w:rsidR="00976F71" w:rsidRPr="00CB0100" w:rsidRDefault="00516DFE">
      <w:pPr>
        <w:rPr>
          <w:rFonts w:ascii="Khmer OS Battambang" w:hAnsi="Khmer OS Battambang" w:cs="Khmer OS Battambang"/>
          <w:szCs w:val="22"/>
          <w:cs/>
        </w:rPr>
      </w:pPr>
      <w:r w:rsidRPr="00CB0100">
        <w:rPr>
          <w:rFonts w:ascii="Khmer OS Battambang" w:hAnsi="Khmer OS Battambang" w:cs="Khmer OS Battambang" w:hint="cs"/>
          <w:noProof/>
          <w:szCs w:val="22"/>
          <w:lang w:val="km-KH"/>
        </w:rPr>
        <w:lastRenderedPageBreak/>
        <w:drawing>
          <wp:anchor distT="0" distB="0" distL="114300" distR="114300" simplePos="0" relativeHeight="251766784" behindDoc="1" locked="0" layoutInCell="1" allowOverlap="1" wp14:anchorId="7B5D728D" wp14:editId="53A2E7C9">
            <wp:simplePos x="0" y="0"/>
            <wp:positionH relativeFrom="column">
              <wp:posOffset>3543615</wp:posOffset>
            </wp:positionH>
            <wp:positionV relativeFrom="paragraph">
              <wp:posOffset>121117</wp:posOffset>
            </wp:positionV>
            <wp:extent cx="2090420" cy="1034415"/>
            <wp:effectExtent l="0" t="0" r="5080" b="0"/>
            <wp:wrapTight wrapText="bothSides">
              <wp:wrapPolygon edited="0">
                <wp:start x="0" y="0"/>
                <wp:lineTo x="0" y="21083"/>
                <wp:lineTo x="21456" y="21083"/>
                <wp:lineTo x="21456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96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13" r="2450" b="25836"/>
                    <a:stretch/>
                  </pic:blipFill>
                  <pic:spPr bwMode="auto">
                    <a:xfrm>
                      <a:off x="0" y="0"/>
                      <a:ext cx="2090420" cy="1034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6731" w:rsidRPr="00CB0100">
        <w:rPr>
          <w:rFonts w:ascii="Khmer OS Battambang" w:hAnsi="Khmer OS Battambang" w:cs="Khmer OS Battambang" w:hint="cs"/>
          <w:noProof/>
          <w:szCs w:val="22"/>
          <w:lang w:val="km-KH"/>
        </w:rPr>
        <w:drawing>
          <wp:inline distT="0" distB="0" distL="0" distR="0" wp14:anchorId="051CE7C5" wp14:editId="40F425D7">
            <wp:extent cx="1669919" cy="1216508"/>
            <wp:effectExtent l="0" t="0" r="6985" b="317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95"/>
                    <pic:cNvPicPr/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207" r="12315" b="15690"/>
                    <a:stretch/>
                  </pic:blipFill>
                  <pic:spPr bwMode="auto">
                    <a:xfrm>
                      <a:off x="0" y="0"/>
                      <a:ext cx="1689077" cy="1230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2FB068" w14:textId="7DF869F6" w:rsidR="00976F71" w:rsidRPr="00CB0100" w:rsidRDefault="00686731" w:rsidP="00F4197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67808" behindDoc="1" locked="0" layoutInCell="1" allowOverlap="1" wp14:anchorId="11DE50B2" wp14:editId="76469B8B">
            <wp:simplePos x="0" y="0"/>
            <wp:positionH relativeFrom="column">
              <wp:posOffset>3823335</wp:posOffset>
            </wp:positionH>
            <wp:positionV relativeFrom="paragraph">
              <wp:posOffset>381000</wp:posOffset>
            </wp:positionV>
            <wp:extent cx="1405255" cy="1167765"/>
            <wp:effectExtent l="0" t="0" r="4445" b="0"/>
            <wp:wrapTight wrapText="bothSides">
              <wp:wrapPolygon edited="0">
                <wp:start x="0" y="0"/>
                <wp:lineTo x="0" y="21142"/>
                <wp:lineTo x="21376" y="21142"/>
                <wp:lineTo x="21376" y="0"/>
                <wp:lineTo x="0" y="0"/>
              </wp:wrapPolygon>
            </wp:wrapTight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99"/>
                    <pic:cNvPicPr/>
                  </pic:nvPicPr>
                  <pic:blipFill rotWithShape="1"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8" t="18782" r="7551" b="20645"/>
                    <a:stretch/>
                  </pic:blipFill>
                  <pic:spPr bwMode="auto">
                    <a:xfrm>
                      <a:off x="0" y="0"/>
                      <a:ext cx="1405255" cy="1167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979" w:rsidRPr="00CB0100">
        <w:rPr>
          <w:rFonts w:ascii="Khmer OS Battambang" w:hAnsi="Khmer OS Battambang" w:cs="Khmer OS Battambang" w:hint="cs"/>
          <w:szCs w:val="22"/>
          <w:cs/>
        </w:rPr>
        <w:t>រូបទី១០ ម៉ូទ័រស្វាន</w:t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 w:hint="cs"/>
          <w:szCs w:val="22"/>
          <w:cs/>
        </w:rPr>
        <w:t>រូបទី១១ ម៉ូទ័រកាត់</w:t>
      </w:r>
    </w:p>
    <w:p w14:paraId="068EADFE" w14:textId="46FBBA92" w:rsidR="00976F71" w:rsidRPr="00CB0100" w:rsidRDefault="00686731" w:rsidP="00976F71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inline distT="0" distB="0" distL="0" distR="0" wp14:anchorId="5933E1A6" wp14:editId="220DA20A">
            <wp:extent cx="1760218" cy="1156225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98"/>
                    <pic:cNvPicPr/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8" t="26115" r="4793" b="23290"/>
                    <a:stretch/>
                  </pic:blipFill>
                  <pic:spPr bwMode="auto">
                    <a:xfrm>
                      <a:off x="0" y="0"/>
                      <a:ext cx="1760771" cy="11565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38B8E9" w14:textId="7C81C4C3" w:rsidR="006C314D" w:rsidRPr="00CB0100" w:rsidRDefault="006F1BD2" w:rsidP="00F41979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71904" behindDoc="1" locked="0" layoutInCell="1" allowOverlap="1" wp14:anchorId="7F06C5F4" wp14:editId="0260694A">
            <wp:simplePos x="0" y="0"/>
            <wp:positionH relativeFrom="column">
              <wp:posOffset>3505835</wp:posOffset>
            </wp:positionH>
            <wp:positionV relativeFrom="paragraph">
              <wp:posOffset>367335</wp:posOffset>
            </wp:positionV>
            <wp:extent cx="1890000" cy="1890000"/>
            <wp:effectExtent l="0" t="0" r="0" b="0"/>
            <wp:wrapTight wrapText="bothSides">
              <wp:wrapPolygon edited="0">
                <wp:start x="0" y="0"/>
                <wp:lineTo x="0" y="21339"/>
                <wp:lineTo x="21339" y="21339"/>
                <wp:lineTo x="21339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000" cy="1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731"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69856" behindDoc="1" locked="0" layoutInCell="1" allowOverlap="1" wp14:anchorId="1C5946F5" wp14:editId="630505B1">
            <wp:simplePos x="0" y="0"/>
            <wp:positionH relativeFrom="column">
              <wp:posOffset>-137485</wp:posOffset>
            </wp:positionH>
            <wp:positionV relativeFrom="paragraph">
              <wp:posOffset>806240</wp:posOffset>
            </wp:positionV>
            <wp:extent cx="1896745" cy="1337310"/>
            <wp:effectExtent l="0" t="0" r="8255" b="0"/>
            <wp:wrapTight wrapText="bothSides">
              <wp:wrapPolygon edited="0">
                <wp:start x="0" y="0"/>
                <wp:lineTo x="0" y="21231"/>
                <wp:lineTo x="21477" y="21231"/>
                <wp:lineTo x="21477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1"/>
                    <pic:cNvPicPr/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9" t="17983" r="6190" b="19602"/>
                    <a:stretch/>
                  </pic:blipFill>
                  <pic:spPr bwMode="auto">
                    <a:xfrm>
                      <a:off x="0" y="0"/>
                      <a:ext cx="1896745" cy="1337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979" w:rsidRPr="00CB0100">
        <w:rPr>
          <w:rFonts w:ascii="Khmer OS Battambang" w:hAnsi="Khmer OS Battambang" w:cs="Khmer OS Battambang" w:hint="cs"/>
          <w:szCs w:val="22"/>
          <w:cs/>
        </w:rPr>
        <w:t>រូបទី១២ ម៉ូទ័របុក</w:t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/>
          <w:szCs w:val="22"/>
          <w:cs/>
        </w:rPr>
        <w:tab/>
      </w:r>
      <w:r w:rsidR="00F41979" w:rsidRPr="00CB0100">
        <w:rPr>
          <w:rFonts w:ascii="Khmer OS Battambang" w:hAnsi="Khmer OS Battambang" w:cs="Khmer OS Battambang" w:hint="cs"/>
          <w:szCs w:val="22"/>
          <w:cs/>
        </w:rPr>
        <w:t>រូបទី១៣ សោ</w:t>
      </w:r>
      <w:r w:rsidRPr="00CB0100">
        <w:rPr>
          <w:rFonts w:ascii="Khmer OS Battambang" w:hAnsi="Khmer OS Battambang" w:cs="Khmer OS Battambang" w:hint="cs"/>
          <w:szCs w:val="22"/>
          <w:cs/>
        </w:rPr>
        <w:t>មាត់</w:t>
      </w:r>
    </w:p>
    <w:p w14:paraId="457C76BF" w14:textId="4B8305C9" w:rsidR="00686731" w:rsidRPr="00CB0100" w:rsidRDefault="00686731" w:rsidP="00BE16E9">
      <w:pPr>
        <w:rPr>
          <w:rFonts w:ascii="Kh Muol" w:hAnsi="Kh Muol" w:cs="Kh Muol"/>
          <w:sz w:val="24"/>
          <w:szCs w:val="24"/>
        </w:rPr>
      </w:pPr>
    </w:p>
    <w:p w14:paraId="1CFE9D3A" w14:textId="5A38401D" w:rsidR="00686731" w:rsidRPr="00CB0100" w:rsidRDefault="00686731" w:rsidP="00BE16E9">
      <w:pPr>
        <w:rPr>
          <w:rFonts w:ascii="Kh Muol" w:hAnsi="Kh Muol" w:cs="Kh Muol"/>
          <w:sz w:val="24"/>
          <w:szCs w:val="24"/>
        </w:rPr>
      </w:pPr>
    </w:p>
    <w:p w14:paraId="61155063" w14:textId="56AE2A4B" w:rsidR="00686731" w:rsidRPr="00CB0100" w:rsidRDefault="00686731" w:rsidP="00BE16E9">
      <w:pPr>
        <w:rPr>
          <w:rFonts w:ascii="Kh Muol" w:hAnsi="Kh Muol" w:cs="Kh Muol"/>
          <w:sz w:val="24"/>
          <w:szCs w:val="24"/>
        </w:rPr>
      </w:pPr>
    </w:p>
    <w:p w14:paraId="317FBDC9" w14:textId="77777777" w:rsidR="006F1BD2" w:rsidRPr="00CB0100" w:rsidRDefault="006F1BD2" w:rsidP="00BE16E9">
      <w:pPr>
        <w:rPr>
          <w:rFonts w:ascii="Kh Muol" w:hAnsi="Kh Muol" w:cs="Kh Muol"/>
          <w:sz w:val="24"/>
          <w:szCs w:val="24"/>
        </w:rPr>
      </w:pPr>
    </w:p>
    <w:p w14:paraId="0765FE01" w14:textId="77777777" w:rsidR="006F1BD2" w:rsidRPr="00CB0100" w:rsidRDefault="006F1BD2" w:rsidP="00BE16E9">
      <w:pPr>
        <w:rPr>
          <w:rFonts w:ascii="Kh Muol" w:hAnsi="Kh Muol" w:cs="Kh Muol"/>
          <w:sz w:val="24"/>
          <w:szCs w:val="24"/>
        </w:rPr>
      </w:pPr>
    </w:p>
    <w:p w14:paraId="3952ED3A" w14:textId="5C0CF565" w:rsidR="00686731" w:rsidRPr="00CB0100" w:rsidRDefault="006F1BD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១៤ ញញួរដែក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១៥ ញញួរជ័រ</w:t>
      </w:r>
    </w:p>
    <w:p w14:paraId="0BF21BD2" w14:textId="782F1B0D" w:rsidR="006F1BD2" w:rsidRPr="00CB0100" w:rsidRDefault="006F1BD2" w:rsidP="00BE16E9">
      <w:pPr>
        <w:rPr>
          <w:rFonts w:ascii="Kh Muol" w:hAnsi="Kh Muol" w:cs="Kh Muol"/>
          <w:sz w:val="24"/>
          <w:szCs w:val="24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70880" behindDoc="1" locked="0" layoutInCell="1" allowOverlap="1" wp14:anchorId="14D1F9D3" wp14:editId="650C88EB">
            <wp:simplePos x="0" y="0"/>
            <wp:positionH relativeFrom="column">
              <wp:posOffset>3627120</wp:posOffset>
            </wp:positionH>
            <wp:positionV relativeFrom="paragraph">
              <wp:posOffset>6985</wp:posOffset>
            </wp:positionV>
            <wp:extent cx="2012315" cy="1541145"/>
            <wp:effectExtent l="0" t="0" r="6985" b="1905"/>
            <wp:wrapTight wrapText="bothSides">
              <wp:wrapPolygon edited="0">
                <wp:start x="0" y="0"/>
                <wp:lineTo x="0" y="21360"/>
                <wp:lineTo x="21470" y="21360"/>
                <wp:lineTo x="2147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/>
          <w:noProof/>
          <w:szCs w:val="22"/>
        </w:rPr>
        <w:drawing>
          <wp:inline distT="0" distB="0" distL="0" distR="0" wp14:anchorId="303021D4" wp14:editId="418E8C1F">
            <wp:extent cx="1666240" cy="1673860"/>
            <wp:effectExtent l="0" t="0" r="0" b="254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167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3E7F9" w14:textId="6D3FC988" w:rsidR="006F1BD2" w:rsidRPr="00CB0100" w:rsidRDefault="006F1BD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១៦ ដង្កាប់សកខ្សែភ្លើង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១៧ ដែកដាបបំបែក</w:t>
      </w:r>
    </w:p>
    <w:p w14:paraId="580240A5" w14:textId="77777777" w:rsidR="00CE102A" w:rsidRPr="00CB0100" w:rsidRDefault="00CE102A" w:rsidP="00BE16E9">
      <w:pPr>
        <w:rPr>
          <w:rFonts w:ascii="Kh Muol" w:hAnsi="Kh Muol" w:cs="Kh Muol"/>
          <w:sz w:val="24"/>
          <w:szCs w:val="24"/>
        </w:rPr>
      </w:pPr>
    </w:p>
    <w:p w14:paraId="0F81E781" w14:textId="059AEC99" w:rsidR="00CE102A" w:rsidRPr="00CB0100" w:rsidRDefault="00CE102A">
      <w:pPr>
        <w:rPr>
          <w:rFonts w:ascii="Kh Muol" w:hAnsi="Kh Muol" w:cs="Kh Muol"/>
          <w:sz w:val="24"/>
          <w:szCs w:val="24"/>
          <w:cs/>
        </w:rPr>
      </w:pPr>
      <w:r w:rsidRPr="00CB0100">
        <w:rPr>
          <w:rFonts w:ascii="Kh Muol" w:hAnsi="Kh Muol" w:cs="Kh Muol"/>
          <w:sz w:val="24"/>
          <w:szCs w:val="24"/>
          <w:cs/>
        </w:rPr>
        <w:br w:type="page"/>
      </w:r>
    </w:p>
    <w:p w14:paraId="6C49652A" w14:textId="403FF135" w:rsidR="00CE102A" w:rsidRPr="00CB0100" w:rsidRDefault="00CE102A" w:rsidP="00CE102A">
      <w:pPr>
        <w:tabs>
          <w:tab w:val="left" w:pos="3402"/>
        </w:tabs>
        <w:rPr>
          <w:rFonts w:ascii="Kh Muol" w:hAnsi="Kh Muol" w:cs="Kh Muol"/>
          <w:sz w:val="24"/>
          <w:szCs w:val="24"/>
        </w:rPr>
      </w:pPr>
      <w:r w:rsidRPr="00CB0100">
        <w:rPr>
          <w:rFonts w:ascii="Kh Muol" w:hAnsi="Kh Muol" w:cs="Kh Muol"/>
          <w:noProof/>
          <w:sz w:val="24"/>
          <w:szCs w:val="24"/>
          <w:lang w:val="km-KH"/>
        </w:rPr>
        <w:lastRenderedPageBreak/>
        <w:drawing>
          <wp:anchor distT="0" distB="0" distL="114300" distR="114300" simplePos="0" relativeHeight="251772928" behindDoc="1" locked="0" layoutInCell="1" allowOverlap="1" wp14:anchorId="592615C7" wp14:editId="29B02594">
            <wp:simplePos x="0" y="0"/>
            <wp:positionH relativeFrom="column">
              <wp:posOffset>3725309</wp:posOffset>
            </wp:positionH>
            <wp:positionV relativeFrom="paragraph">
              <wp:posOffset>100</wp:posOffset>
            </wp:positionV>
            <wp:extent cx="1525905" cy="1525905"/>
            <wp:effectExtent l="0" t="0" r="0" b="0"/>
            <wp:wrapTight wrapText="bothSides">
              <wp:wrapPolygon edited="0">
                <wp:start x="0" y="0"/>
                <wp:lineTo x="0" y="21303"/>
                <wp:lineTo x="21303" y="21303"/>
                <wp:lineTo x="21303" y="0"/>
                <wp:lineTo x="0" y="0"/>
              </wp:wrapPolygon>
            </wp:wrapTight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6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100">
        <w:rPr>
          <w:rFonts w:ascii="Kh Muol" w:hAnsi="Kh Muol" w:cs="Kh Muol"/>
          <w:noProof/>
          <w:sz w:val="24"/>
          <w:szCs w:val="24"/>
          <w:lang w:val="km-KH"/>
        </w:rPr>
        <w:drawing>
          <wp:inline distT="0" distB="0" distL="0" distR="0" wp14:anchorId="1895CDCA" wp14:editId="6AF8FFC1">
            <wp:extent cx="1639570" cy="163957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105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54C7A" w14:textId="4DEFD3F7" w:rsidR="00CE102A" w:rsidRPr="00CB0100" w:rsidRDefault="00546898" w:rsidP="00CE102A">
      <w:pPr>
        <w:tabs>
          <w:tab w:val="left" w:pos="3402"/>
        </w:tabs>
        <w:rPr>
          <w:rFonts w:ascii="Khmer OS Battambang" w:hAnsi="Khmer OS Battambang" w:cs="Khmer OS Battambang"/>
          <w:sz w:val="24"/>
          <w:szCs w:val="24"/>
        </w:rPr>
      </w:pPr>
      <w:r w:rsidRPr="00CB0100">
        <w:rPr>
          <w:rFonts w:ascii="Khmer OS Battambang" w:hAnsi="Khmer OS Battambang" w:cs="Khmer OS Battambang" w:hint="cs"/>
          <w:noProof/>
          <w:sz w:val="24"/>
          <w:szCs w:val="24"/>
        </w:rPr>
        <w:drawing>
          <wp:anchor distT="0" distB="0" distL="114300" distR="114300" simplePos="0" relativeHeight="251773952" behindDoc="1" locked="0" layoutInCell="1" allowOverlap="1" wp14:anchorId="664AA9FD" wp14:editId="046DD66A">
            <wp:simplePos x="0" y="0"/>
            <wp:positionH relativeFrom="column">
              <wp:posOffset>3604234</wp:posOffset>
            </wp:positionH>
            <wp:positionV relativeFrom="paragraph">
              <wp:posOffset>359216</wp:posOffset>
            </wp:positionV>
            <wp:extent cx="2143125" cy="2143125"/>
            <wp:effectExtent l="0" t="0" r="9525" b="9525"/>
            <wp:wrapTight wrapText="bothSides">
              <wp:wrapPolygon edited="0">
                <wp:start x="0" y="0"/>
                <wp:lineTo x="0" y="21504"/>
                <wp:lineTo x="21504" y="21504"/>
                <wp:lineTo x="21504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8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 xml:space="preserve">         </w:t>
      </w:r>
      <w:r w:rsidR="00CE102A" w:rsidRPr="00CB0100">
        <w:rPr>
          <w:rFonts w:ascii="Khmer OS Battambang" w:hAnsi="Khmer OS Battambang" w:cs="Khmer OS Battambang" w:hint="cs"/>
          <w:sz w:val="24"/>
          <w:szCs w:val="24"/>
          <w:cs/>
        </w:rPr>
        <w:t>រូបទី​ ១៨ ប៊ិច</w:t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>ភ្លើង</w:t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>រូបទី១៩ ម៉ុលទីម៉ែត្រ</w:t>
      </w:r>
    </w:p>
    <w:p w14:paraId="561A613D" w14:textId="3253A50E" w:rsidR="00546898" w:rsidRPr="00CB0100" w:rsidRDefault="00546898" w:rsidP="00CE102A">
      <w:pPr>
        <w:tabs>
          <w:tab w:val="left" w:pos="3402"/>
        </w:tabs>
        <w:rPr>
          <w:rFonts w:ascii="Khmer OS Battambang" w:hAnsi="Khmer OS Battambang" w:cs="Khmer OS Battambang"/>
          <w:sz w:val="24"/>
          <w:szCs w:val="24"/>
        </w:rPr>
      </w:pPr>
      <w:r w:rsidRPr="00CB0100">
        <w:rPr>
          <w:rFonts w:ascii="Khmer OS Battambang" w:hAnsi="Khmer OS Battambang" w:cs="Khmer OS Battambang" w:hint="cs"/>
          <w:noProof/>
          <w:sz w:val="24"/>
          <w:szCs w:val="24"/>
        </w:rPr>
        <w:drawing>
          <wp:inline distT="0" distB="0" distL="0" distR="0" wp14:anchorId="4EAFAF5C" wp14:editId="6A119544">
            <wp:extent cx="2143125" cy="21431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AA28E" w14:textId="30D64F11" w:rsidR="00546898" w:rsidRPr="00CB0100" w:rsidRDefault="00546898" w:rsidP="00CE102A">
      <w:pPr>
        <w:tabs>
          <w:tab w:val="left" w:pos="3402"/>
        </w:tabs>
        <w:rPr>
          <w:rFonts w:ascii="Khmer OS Battambang" w:hAnsi="Khmer OS Battambang" w:cs="Khmer OS Battambang"/>
          <w:sz w:val="24"/>
          <w:szCs w:val="24"/>
        </w:rPr>
      </w:pP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 xml:space="preserve">         រូបទី២០ ឆ្នាប់ចរន្ត</w:t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>រូបទី២១ ម៉ែត្រ</w:t>
      </w:r>
    </w:p>
    <w:p w14:paraId="10B1603F" w14:textId="28A40696" w:rsidR="00546898" w:rsidRPr="00CB0100" w:rsidRDefault="00546898" w:rsidP="00CE102A">
      <w:pPr>
        <w:tabs>
          <w:tab w:val="left" w:pos="3402"/>
        </w:tabs>
        <w:rPr>
          <w:rFonts w:ascii="Khmer OS Battambang" w:hAnsi="Khmer OS Battambang" w:cs="Khmer OS Battambang"/>
          <w:sz w:val="24"/>
          <w:szCs w:val="24"/>
        </w:rPr>
      </w:pPr>
      <w:r w:rsidRPr="00CB0100">
        <w:rPr>
          <w:rFonts w:ascii="Khmer OS Battambang" w:hAnsi="Khmer OS Battambang" w:cs="Khmer OS Battambang" w:hint="cs"/>
          <w:noProof/>
          <w:sz w:val="24"/>
          <w:szCs w:val="24"/>
        </w:rPr>
        <w:drawing>
          <wp:anchor distT="0" distB="0" distL="114300" distR="114300" simplePos="0" relativeHeight="251774976" behindDoc="1" locked="0" layoutInCell="1" allowOverlap="1" wp14:anchorId="5BC47BCB" wp14:editId="7219C2CC">
            <wp:simplePos x="0" y="0"/>
            <wp:positionH relativeFrom="column">
              <wp:posOffset>4110990</wp:posOffset>
            </wp:positionH>
            <wp:positionV relativeFrom="paragraph">
              <wp:posOffset>51435</wp:posOffset>
            </wp:positionV>
            <wp:extent cx="1518920" cy="1639570"/>
            <wp:effectExtent l="0" t="0" r="5080" b="0"/>
            <wp:wrapTight wrapText="bothSides">
              <wp:wrapPolygon edited="0">
                <wp:start x="0" y="0"/>
                <wp:lineTo x="0" y="21332"/>
                <wp:lineTo x="21401" y="21332"/>
                <wp:lineTo x="21401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/>
                    <pic:cNvPicPr/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2563"/>
                    <a:stretch/>
                  </pic:blipFill>
                  <pic:spPr bwMode="auto">
                    <a:xfrm>
                      <a:off x="0" y="0"/>
                      <a:ext cx="1518920" cy="1639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 xml:space="preserve">​​       </w:t>
      </w:r>
      <w:r w:rsidRPr="00CB0100">
        <w:rPr>
          <w:rFonts w:ascii="Khmer OS Battambang" w:hAnsi="Khmer OS Battambang" w:cs="Khmer OS Battambang" w:hint="cs"/>
          <w:noProof/>
          <w:sz w:val="24"/>
          <w:szCs w:val="24"/>
        </w:rPr>
        <w:drawing>
          <wp:inline distT="0" distB="0" distL="0" distR="0" wp14:anchorId="7A31EBD5" wp14:editId="69F7139E">
            <wp:extent cx="1503848" cy="1804618"/>
            <wp:effectExtent l="0" t="0" r="1270" b="571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848" cy="1804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6FEDF" w14:textId="7BBDFEBB" w:rsidR="00546898" w:rsidRPr="00CB0100" w:rsidRDefault="00546898" w:rsidP="00CE102A">
      <w:pPr>
        <w:tabs>
          <w:tab w:val="left" w:pos="3402"/>
        </w:tabs>
        <w:rPr>
          <w:rFonts w:ascii="Khmer OS Battambang" w:hAnsi="Khmer OS Battambang" w:cs="Khmer OS Battambang"/>
          <w:sz w:val="24"/>
          <w:szCs w:val="24"/>
          <w:cs/>
        </w:rPr>
      </w:pP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 xml:space="preserve">         រូបទី២២ ជណ្ដើរ</w:t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 w:hint="cs"/>
          <w:sz w:val="24"/>
          <w:szCs w:val="24"/>
          <w:cs/>
        </w:rPr>
        <w:t>រូបទី២៣ សម្ភារប្រើប្រាស់</w:t>
      </w:r>
    </w:p>
    <w:p w14:paraId="7C30C20C" w14:textId="67F0B8C6" w:rsidR="00CE102A" w:rsidRPr="00CB0100" w:rsidRDefault="00CE102A" w:rsidP="00BE16E9">
      <w:pPr>
        <w:rPr>
          <w:rFonts w:ascii="Kh Muol" w:hAnsi="Kh Muol" w:cs="Kh Muol"/>
          <w:sz w:val="24"/>
          <w:szCs w:val="24"/>
        </w:rPr>
      </w:pPr>
    </w:p>
    <w:p w14:paraId="3637CE3D" w14:textId="77777777" w:rsidR="00D06D72" w:rsidRPr="00CB0100" w:rsidRDefault="00D06D72" w:rsidP="00BE16E9">
      <w:pPr>
        <w:rPr>
          <w:rFonts w:ascii="Kh Muol" w:hAnsi="Kh Muol" w:cs="Kh Muol"/>
          <w:sz w:val="24"/>
          <w:szCs w:val="24"/>
        </w:rPr>
      </w:pPr>
    </w:p>
    <w:p w14:paraId="2BECDDF3" w14:textId="77777777" w:rsidR="00D06D72" w:rsidRPr="00CB0100" w:rsidRDefault="00D06D72" w:rsidP="00BE16E9">
      <w:pPr>
        <w:rPr>
          <w:rFonts w:ascii="Kh Muol" w:hAnsi="Kh Muol" w:cs="Kh Muol"/>
          <w:sz w:val="24"/>
          <w:szCs w:val="24"/>
        </w:rPr>
      </w:pPr>
    </w:p>
    <w:p w14:paraId="0A6852A0" w14:textId="77777777" w:rsidR="00D06D72" w:rsidRPr="00CB0100" w:rsidRDefault="00D06D72" w:rsidP="00BE16E9">
      <w:pPr>
        <w:rPr>
          <w:rFonts w:ascii="Kh Muol" w:hAnsi="Kh Muol" w:cs="Kh Muol"/>
          <w:sz w:val="24"/>
          <w:szCs w:val="24"/>
        </w:rPr>
      </w:pPr>
    </w:p>
    <w:p w14:paraId="61E32214" w14:textId="77777777" w:rsidR="005C6022" w:rsidRDefault="005C6022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31612BA7" w14:textId="77777777" w:rsidR="00944E59" w:rsidRDefault="00944E59" w:rsidP="00BE16E9">
      <w:pPr>
        <w:rPr>
          <w:rFonts w:ascii="Khmer OS Battambang" w:hAnsi="Khmer OS Battambang" w:cs="Khmer OS Battambang"/>
          <w:b/>
          <w:bCs/>
          <w:sz w:val="24"/>
          <w:szCs w:val="24"/>
        </w:rPr>
      </w:pPr>
    </w:p>
    <w:p w14:paraId="6F47C192" w14:textId="4E83CD20" w:rsidR="009E7BD7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៤.៣ សម្ភារៈអគ្គិសនី</w:t>
      </w:r>
    </w:p>
    <w:p w14:paraId="0A8008B8" w14:textId="278ACECF" w:rsidR="006B6861" w:rsidRPr="00CB0100" w:rsidRDefault="009E7BD7" w:rsidP="00BE16E9">
      <w:pPr>
        <w:rPr>
          <w:rFonts w:ascii="Kh Muol" w:hAnsi="Kh Muol" w:cs="Kh Muol"/>
          <w:sz w:val="24"/>
          <w:szCs w:val="24"/>
        </w:rPr>
      </w:pPr>
      <w:r w:rsidRPr="00CB0100">
        <w:rPr>
          <w:rFonts w:ascii="Kh Muol" w:hAnsi="Kh Muol" w:cs="Kh Muol" w:hint="cs"/>
          <w:noProof/>
          <w:sz w:val="24"/>
          <w:szCs w:val="24"/>
        </w:rPr>
        <w:drawing>
          <wp:anchor distT="0" distB="0" distL="114300" distR="114300" simplePos="0" relativeHeight="251776000" behindDoc="1" locked="0" layoutInCell="1" allowOverlap="1" wp14:anchorId="49CEA9E2" wp14:editId="369C7E05">
            <wp:simplePos x="0" y="0"/>
            <wp:positionH relativeFrom="column">
              <wp:posOffset>4080563</wp:posOffset>
            </wp:positionH>
            <wp:positionV relativeFrom="paragraph">
              <wp:posOffset>39302</wp:posOffset>
            </wp:positionV>
            <wp:extent cx="1374775" cy="1374775"/>
            <wp:effectExtent l="0" t="0" r="0" b="0"/>
            <wp:wrapTight wrapText="bothSides">
              <wp:wrapPolygon edited="0">
                <wp:start x="0" y="0"/>
                <wp:lineTo x="0" y="21251"/>
                <wp:lineTo x="21251" y="21251"/>
                <wp:lineTo x="21251" y="0"/>
                <wp:lineTo x="0" y="0"/>
              </wp:wrapPolygon>
            </wp:wrapTight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6861" w:rsidRPr="00CB0100">
        <w:rPr>
          <w:rFonts w:ascii="Kh Muol" w:hAnsi="Kh Muol" w:cs="Kh Muol" w:hint="cs"/>
          <w:noProof/>
          <w:sz w:val="24"/>
          <w:szCs w:val="24"/>
        </w:rPr>
        <w:drawing>
          <wp:inline distT="0" distB="0" distL="0" distR="0" wp14:anchorId="22D347F2" wp14:editId="6940AB59">
            <wp:extent cx="1716382" cy="1375379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623" cy="1378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27EFE" w14:textId="4DC43501" w:rsidR="00D06D72" w:rsidRPr="00CB0100" w:rsidRDefault="00D06D7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 Muol" w:hAnsi="Kh Muol" w:cs="Kh Muol"/>
          <w:sz w:val="24"/>
          <w:szCs w:val="24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៤ ខ្សែចម្លង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៥ ប្រអប់ជ័រ ឬ បំពង់ជ័រ</w:t>
      </w:r>
    </w:p>
    <w:p w14:paraId="25446741" w14:textId="7B324A31" w:rsidR="006B6861" w:rsidRPr="00132EE0" w:rsidRDefault="006B6861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anchor distT="0" distB="0" distL="114300" distR="114300" simplePos="0" relativeHeight="251777024" behindDoc="1" locked="0" layoutInCell="1" allowOverlap="1" wp14:anchorId="2D8186BC" wp14:editId="66653E6A">
            <wp:simplePos x="0" y="0"/>
            <wp:positionH relativeFrom="column">
              <wp:posOffset>3362241</wp:posOffset>
            </wp:positionH>
            <wp:positionV relativeFrom="paragraph">
              <wp:posOffset>102182</wp:posOffset>
            </wp:positionV>
            <wp:extent cx="2251710" cy="1685925"/>
            <wp:effectExtent l="0" t="0" r="0" b="9525"/>
            <wp:wrapTight wrapText="bothSides">
              <wp:wrapPolygon edited="0">
                <wp:start x="0" y="0"/>
                <wp:lineTo x="0" y="21478"/>
                <wp:lineTo x="21381" y="21478"/>
                <wp:lineTo x="21381" y="0"/>
                <wp:lineTo x="0" y="0"/>
              </wp:wrapPolygon>
            </wp:wrapTight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114"/>
                    <pic:cNvPicPr/>
                  </pic:nvPicPr>
                  <pic:blipFill>
                    <a:blip r:embed="rId110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11">
                              <a14:imgEffect>
                                <a14:colorTemperature colorTemp="5300"/>
                              </a14:imgEffect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710" cy="1685925"/>
                    </a:xfrm>
                    <a:prstGeom prst="rect">
                      <a:avLst/>
                    </a:prstGeom>
                    <a:blipFill>
                      <a:blip r:embed="rId112"/>
                      <a:tile tx="0" ty="0" sx="100000" sy="100000" flip="none" algn="tl"/>
                    </a:blipFill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2E45F6D7" wp14:editId="4380A5DA">
            <wp:extent cx="1859028" cy="1859028"/>
            <wp:effectExtent l="0" t="0" r="8255" b="825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611" cy="1867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26736" w14:textId="7A3475B1" w:rsidR="00D06D72" w:rsidRPr="00CB0100" w:rsidRDefault="00D06D7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៦ ឌីសង់ទ័រ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៧ ឆ្នាប់ចរន្ត</w:t>
      </w:r>
    </w:p>
    <w:p w14:paraId="7B831723" w14:textId="3B3EF3CA" w:rsidR="006B6861" w:rsidRPr="00CB0100" w:rsidRDefault="006B6861" w:rsidP="00BE16E9">
      <w:pPr>
        <w:rPr>
          <w:rFonts w:ascii="Khmer OS Battambang" w:hAnsi="Khmer OS Battambang" w:cs="Khmer OS Battambang"/>
          <w:szCs w:val="22"/>
        </w:rPr>
      </w:pPr>
    </w:p>
    <w:p w14:paraId="11C44B6D" w14:textId="30BC0073" w:rsidR="006B6861" w:rsidRPr="00CB0100" w:rsidRDefault="006B6861" w:rsidP="00BE16E9">
      <w:pPr>
        <w:rPr>
          <w:rFonts w:ascii="Khmer OS Battambang" w:hAnsi="Khmer OS Battambang" w:cs="Khmer OS Battambang"/>
          <w:szCs w:val="22"/>
        </w:rPr>
      </w:pPr>
    </w:p>
    <w:p w14:paraId="3E479D53" w14:textId="49940721" w:rsidR="006B6861" w:rsidRPr="00CB0100" w:rsidRDefault="009E7BD7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anchor distT="0" distB="0" distL="114300" distR="114300" simplePos="0" relativeHeight="251778048" behindDoc="1" locked="0" layoutInCell="1" allowOverlap="1" wp14:anchorId="68AE8063" wp14:editId="5E69936D">
            <wp:simplePos x="0" y="0"/>
            <wp:positionH relativeFrom="column">
              <wp:posOffset>3672205</wp:posOffset>
            </wp:positionH>
            <wp:positionV relativeFrom="paragraph">
              <wp:posOffset>172914</wp:posOffset>
            </wp:positionV>
            <wp:extent cx="1986280" cy="1495425"/>
            <wp:effectExtent l="0" t="0" r="0" b="9525"/>
            <wp:wrapTight wrapText="bothSides">
              <wp:wrapPolygon edited="0">
                <wp:start x="0" y="0"/>
                <wp:lineTo x="0" y="21462"/>
                <wp:lineTo x="21338" y="21462"/>
                <wp:lineTo x="21338" y="0"/>
                <wp:lineTo x="0" y="0"/>
              </wp:wrapPolygon>
            </wp:wrapTight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116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6861"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0C559850" wp14:editId="074F225F">
            <wp:extent cx="2611448" cy="1624761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115"/>
                    <pic:cNvPicPr/>
                  </pic:nvPicPr>
                  <pic:blipFill rotWithShape="1"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245" b="3132"/>
                    <a:stretch/>
                  </pic:blipFill>
                  <pic:spPr bwMode="auto">
                    <a:xfrm>
                      <a:off x="0" y="0"/>
                      <a:ext cx="2675978" cy="1664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84DFE5" w14:textId="503BB433" w:rsidR="00D06D72" w:rsidRPr="00CB0100" w:rsidRDefault="00D06D72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៨ កុងទ័រថាមពល</w:t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/>
          <w:szCs w:val="22"/>
          <w:cs/>
        </w:rPr>
        <w:tab/>
      </w:r>
      <w:r w:rsidRPr="00CB0100">
        <w:rPr>
          <w:rFonts w:ascii="Khmer OS Battambang" w:hAnsi="Khmer OS Battambang" w:cs="Khmer OS Battambang" w:hint="cs"/>
          <w:szCs w:val="22"/>
          <w:cs/>
        </w:rPr>
        <w:t>រូបទី២៩ អំពូល</w:t>
      </w:r>
    </w:p>
    <w:p w14:paraId="2E6EE311" w14:textId="77777777" w:rsidR="006B6861" w:rsidRPr="00CB0100" w:rsidRDefault="006B6861" w:rsidP="00BE16E9">
      <w:pPr>
        <w:rPr>
          <w:rFonts w:ascii="Kh Muol" w:hAnsi="Kh Muol" w:cs="Kh Muol"/>
          <w:sz w:val="24"/>
          <w:szCs w:val="24"/>
        </w:rPr>
      </w:pPr>
    </w:p>
    <w:p w14:paraId="5EE58618" w14:textId="7FBB172C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៤ គ្រោះថា្នក់បណ្តាលមកពីចរន្តអគ្គិសនី</w:t>
      </w:r>
    </w:p>
    <w:p w14:paraId="53C6C19E" w14:textId="796D9A30" w:rsidR="00BE16E9" w:rsidRPr="00CB0100" w:rsidRDefault="00BE16E9" w:rsidP="009E7BD7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ឆក់ដោយចរន្តអគ្គិសនី គឺបណ្ដាលមកពីមានចរន្តអគ្គិសនីរត់ឆ្លងកាត់រាងកាយមនុស្ស សងប៉ូតង់ស្យែលពីចំណុចមួយទៅចំណុចមួយទៀត។ការឆក់ដែលបណ្ដាលឲ្យគ្រោះថ្នាក់ខ្លាំង កាលណាចរន្តឆ្លងកាន់ខ្លួនមនុស្សក៏មានតម្លៃធំដែរ។</w:t>
      </w:r>
    </w:p>
    <w:p w14:paraId="0AFEA6CA" w14:textId="60D70E90" w:rsidR="00BE16E9" w:rsidRPr="00CB0100" w:rsidRDefault="00BE16E9" w:rsidP="009E7BD7">
      <w:pPr>
        <w:pStyle w:val="ListParagraph"/>
        <w:numPr>
          <w:ilvl w:val="0"/>
          <w:numId w:val="9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ឆក់តិចត្រឹមកន្ត្រាក់សាច់ដុំ</w:t>
      </w:r>
    </w:p>
    <w:p w14:paraId="27DFBFB0" w14:textId="2EAB194E" w:rsidR="00BE16E9" w:rsidRPr="005C6022" w:rsidRDefault="00BE16E9" w:rsidP="00BE16E9">
      <w:pPr>
        <w:pStyle w:val="ListParagraph"/>
        <w:numPr>
          <w:ilvl w:val="0"/>
          <w:numId w:val="9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lastRenderedPageBreak/>
        <w:t>ឆក់ខ្លាំងបណ្ដាលឲ្យគាំងបេះដូង(ធ្វើឲ្យស្លាប់បាន)</w:t>
      </w:r>
    </w:p>
    <w:p w14:paraId="47C1B04C" w14:textId="74F690A3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៥ កត្តាដលបណ្តាលឲ្យមនុស្សឆក់ដោយចរន្តអគ្គិសនី</w:t>
      </w:r>
    </w:p>
    <w:p w14:paraId="311770CC" w14:textId="3217AC1C" w:rsidR="00BE16E9" w:rsidRPr="00CB0100" w:rsidRDefault="00BE16E9" w:rsidP="005C6022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គ្រោះថ្នាក់បណ្តាលមកពីចរន្តអគ្គិសនី អាចកើតមានច្រើនករណី ប៉ុន្តែប្រជាពលរដ្ឋមួយចំនួននៅមិន ទាន់ដឹងច្បាស់អំពីមូលហេតុកើតឡើងដោយសារអ្វីនិងនៅពេលណា កត្តាគ្រោះថ្នាក់នៃចរន្តអគ្គិសនីនេះសា ស្ត្រាចារ្យជំនាញអគ្គិសនី នៅវិទ្យាស្ថានជាតិបណ្តុះបណ្តាលបច្ចេកទេស លោក យឿន សារ៉េ បានបកស្រាយ ថា ប្រជាពលរដ្ឋអាចប្រឈមមុខជាមួយគ្រោះថ្នាក់នៃចរន្តអគ្គិសនី គ្រប់ពេលដែលពួកគេមិនដឹងថាបណ្តាលមកពី កត្តាអ្វីខ្លះ។ សាស្ត្រាចារ្យជំនាញអគ្គិសនីរូបនេះបញ្ជាក់ថា មូលហេតុនៃចរន្តអគ្គិសនីដែលបណ្ដាលឱ្យមនុស្ស គ្រោះថ្នាក់មាន៣ករណីគឺ៖</w:t>
      </w:r>
    </w:p>
    <w:p w14:paraId="528EA65E" w14:textId="5132816B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color w:val="0070C0"/>
          <w:szCs w:val="22"/>
          <w:cs/>
        </w:rPr>
        <w:t xml:space="preserve">១. ការប៉ះទៅនឹងវត្ថុអគ្គិសនីផ្ទាល់ ៖ </w:t>
      </w:r>
      <w:r w:rsidRPr="00CB0100">
        <w:rPr>
          <w:rFonts w:ascii="Khmer OS Battambang" w:hAnsi="Khmer OS Battambang" w:cs="Khmer OS Battambang"/>
          <w:szCs w:val="22"/>
          <w:cs/>
        </w:rPr>
        <w:t>គ្រោះថ្នាក់អាចកើតឡើងនៅពេលជនរងគ្រោះយកវត្ថុមានជាតិជា លោហៈឬប៉ះពាល់ដោយដៃផ្ទាល់ ឬនៅពេលជួសជុលលើខ្សែបណ្តាញអគ្គិសនីនិងឧបករណ៍អគ្គិសនីកំពុងភ្ជាប់ ជាមួយប្រភពអគ្គិសនី។ ករណ៏មួយទៀតនៅពេលខ្សែរបស់ឧបករណ៍អគ្គិសនីខូចស្រទាប់អ៊ីសូឡង់ហើយប៉ះឆ្លង ទៅនឹងសំបកជាលោហៈ។ ឧបករណ៍អគ្គិសនីដែលគេប្រទះឃើញបង្កគ្រោះថ្នាក់ញឹកញាប់មានដូចជា ៖ កង្ហារ</w:t>
      </w:r>
      <w:r w:rsidRPr="00CB0100">
        <w:rPr>
          <w:rFonts w:ascii="Khmer OS Battambang" w:hAnsi="Khmer OS Battambang" w:cs="Khmer OS Battambang"/>
          <w:szCs w:val="22"/>
        </w:rPr>
        <w:t xml:space="preserve">, </w:t>
      </w:r>
      <w:r w:rsidRPr="00CB0100">
        <w:rPr>
          <w:rFonts w:ascii="Khmer OS Battambang" w:hAnsi="Khmer OS Battambang" w:cs="Khmer OS Battambang" w:hint="cs"/>
          <w:szCs w:val="22"/>
          <w:cs/>
        </w:rPr>
        <w:t>ឆ្នាំងអ៊ុត</w:t>
      </w:r>
      <w:r w:rsidRPr="00CB0100">
        <w:rPr>
          <w:rFonts w:ascii="Khmer OS Battambang" w:hAnsi="Khmer OS Battambang" w:cs="Khmer OS Battambang"/>
          <w:szCs w:val="22"/>
        </w:rPr>
        <w:t xml:space="preserve">, </w:t>
      </w:r>
      <w:r w:rsidRPr="00CB0100">
        <w:rPr>
          <w:rFonts w:ascii="Khmer OS Battambang" w:hAnsi="Khmer OS Battambang" w:cs="Khmer OS Battambang" w:hint="cs"/>
          <w:szCs w:val="22"/>
          <w:cs/>
        </w:rPr>
        <w:t>ចង្ក្រានអគ្គិសនី</w:t>
      </w:r>
      <w:r w:rsidRPr="00CB0100">
        <w:rPr>
          <w:rFonts w:ascii="Khmer OS Battambang" w:hAnsi="Khmer OS Battambang" w:cs="Khmer OS Battambang"/>
          <w:szCs w:val="22"/>
        </w:rPr>
        <w:t>,</w:t>
      </w:r>
      <w:r w:rsidRPr="00CB0100">
        <w:rPr>
          <w:rFonts w:ascii="Khmer OS Battambang" w:hAnsi="Khmer OS Battambang" w:cs="Khmer OS Battambang" w:hint="cs"/>
          <w:szCs w:val="22"/>
          <w:cs/>
        </w:rPr>
        <w:t>ឆ្នាំងដាំបាយអគ្គិសនី</w:t>
      </w:r>
      <w:r w:rsidRPr="00CB0100">
        <w:rPr>
          <w:rFonts w:ascii="Khmer OS Battambang" w:hAnsi="Khmer OS Battambang" w:cs="Khmer OS Battambang"/>
          <w:szCs w:val="22"/>
        </w:rPr>
        <w:t xml:space="preserve">, </w:t>
      </w:r>
      <w:r w:rsidRPr="00CB0100">
        <w:rPr>
          <w:rFonts w:ascii="Khmer OS Battambang" w:hAnsi="Khmer OS Battambang" w:cs="Khmer OS Battambang" w:hint="cs"/>
          <w:szCs w:val="22"/>
          <w:cs/>
        </w:rPr>
        <w:t>ទូរទឹកកកនិងឧបករណ៍ជាច្រើនទៀត។</w:t>
      </w:r>
    </w:p>
    <w:p w14:paraId="6EAAF419" w14:textId="199BB825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color w:val="0070C0"/>
          <w:szCs w:val="22"/>
          <w:cs/>
        </w:rPr>
        <w:t xml:space="preserve">២. គ្រោះថ្នាក់ដោយសារដែនទំនាញអគ្គិសនី៖ </w:t>
      </w:r>
      <w:r w:rsidRPr="00CB0100">
        <w:rPr>
          <w:rFonts w:ascii="Khmer OS Battambang" w:hAnsi="Khmer OS Battambang" w:cs="Khmer OS Battambang"/>
          <w:szCs w:val="22"/>
          <w:cs/>
        </w:rPr>
        <w:t>ចំណុចនេះមានន័យថាគ្រោះថ្នាក់អាចកើតមានជាញឹកញាប់ ដោយសារអគ្គិសនីដែល មានតង់ស្យុងខ្ពស់ ហើយវានឹងបញ្ចេញចរន្តអគ្គិសនីឆ្លងកាត់បរិយាកាស ធ្វើឱ្យដុតឆេះឬ បង្កជាឆក់ក៏មាន។ ករណីនេះច្រើនកើតឡើងលើប្រជាពលរដ្ឋមួយចំនួនដែលសង់ផ្ទះនៅជិតបណ្តាញអគ្គិសនី ដែលមានតង់ស្យុងខ្ពស់ឬនៅជិតស្ថានីយអគ្គិសនី។</w:t>
      </w:r>
    </w:p>
    <w:p w14:paraId="3696A0D7" w14:textId="02A9A9D2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color w:val="0070C0"/>
          <w:szCs w:val="22"/>
          <w:cs/>
        </w:rPr>
        <w:t>៣. គ្រោះថ្នាក់ដោយសារតង់ស្យុងជំហាន</w:t>
      </w:r>
      <w:r w:rsidR="009E7BD7" w:rsidRPr="00CB0100">
        <w:rPr>
          <w:rFonts w:ascii="Khmer OS Battambang" w:hAnsi="Khmer OS Battambang" w:cs="Khmer OS Battambang" w:hint="cs"/>
          <w:color w:val="0070C0"/>
          <w:szCs w:val="22"/>
          <w:cs/>
        </w:rPr>
        <w:t>៖</w:t>
      </w:r>
      <w:r w:rsidRPr="00CB0100">
        <w:rPr>
          <w:rFonts w:ascii="Khmer OS Battambang" w:hAnsi="Khmer OS Battambang" w:cs="Khmer OS Battambang"/>
          <w:color w:val="0070C0"/>
          <w:szCs w:val="22"/>
          <w:cs/>
        </w:rPr>
        <w:t xml:space="preserve"> </w:t>
      </w:r>
      <w:r w:rsidRPr="00CB0100">
        <w:rPr>
          <w:rFonts w:ascii="Khmer OS Battambang" w:hAnsi="Khmer OS Battambang" w:cs="Khmer OS Battambang"/>
          <w:szCs w:val="22"/>
          <w:cs/>
        </w:rPr>
        <w:t>ជនរងគ្រោះមានគ្រោះថ្នាក់នៅពេលជនរងគ្រោះ ឈរជិត ចំណុចដែលមានតង់ស្យុងខ្ពស់ពោលគឺ ពេលមានខ្សែចម្លងដាច់ចុះមកដីធ្វើឱ្យចរន្តអគ្គិសនី រត់រវាងចន្លោះជើង ទាំងពីរ។ ត្រង់ចំណុចនេះអ្នកជំនាញមានប្រសាសន៍ថានៅពេលមានខ្សែចម្លងដាច់ចុះមកដី ចាំបាច់ត្រូវកាត់ផ្តាច់ ចរន្តអគ្គិសនីនិងហាមមិនឱ្យចូលជិតតំបន់នោះយ៉ាងហោចណាស់ក៏មានចម្ងាយឃ្លាតយ៉ាងតិច២០ម៉ែត្រដែរ។ មានកត្តាជាច្រើនទៀតដែលបណ្ដាលឲ្យមនុស្សឆក់ដែលក្នុងនោះរួមមានការគ្មានចំណេះដឹងផ្នែកអគ្គិសនី ការធ្វេសប្រហែស ការខ្វះបទពិសោធន៍ និងការខ្វះទំនួលខុសត្រូវ។ កម្រិតនៃការឆក់មានសភាពខុសៗគ្នាដូចជាមនុស្សចាស់កម្រិតនៃការឆក់ស្រាលជាងកូនក្មេងដោយសារស្រទាប់ស្បែកក្រាស់ជាងមនុស្សធាត់កម្រិតនៃការ ឆក់ស្រាលជាងមនុស្សស្គម។ ក្រៅពីនោះវាប្រែប្រួលទៅតាមប្រភេទនៃតង់ស្យុងដូចជាចំពោះចរន្តឆ្លាស់ អាចចាប់ ពីតង់ស្យុង 36 វ៉ុល ឡើងទៅ ឯចរន្តជាប់ចាប់ពី 50 វ៉ុលឡើងទៅ។</w:t>
      </w:r>
    </w:p>
    <w:p w14:paraId="4BA53158" w14:textId="77777777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</w:p>
    <w:p w14:paraId="76E91404" w14:textId="77777777" w:rsidR="005C6022" w:rsidRDefault="005C6022" w:rsidP="009E7BD7">
      <w:pPr>
        <w:jc w:val="center"/>
        <w:rPr>
          <w:rFonts w:ascii="Khmer OS Battambang" w:hAnsi="Khmer OS Battambang" w:cs="Khmer OS Battambang"/>
          <w:color w:val="0070C0"/>
          <w:szCs w:val="22"/>
        </w:rPr>
      </w:pPr>
    </w:p>
    <w:p w14:paraId="2CC52011" w14:textId="77777777" w:rsidR="00944E59" w:rsidRDefault="00944E59" w:rsidP="009E7BD7">
      <w:pPr>
        <w:jc w:val="center"/>
        <w:rPr>
          <w:rFonts w:ascii="Khmer OS Battambang" w:hAnsi="Khmer OS Battambang" w:cs="Khmer OS Battambang"/>
          <w:color w:val="0070C0"/>
          <w:szCs w:val="22"/>
        </w:rPr>
      </w:pPr>
    </w:p>
    <w:p w14:paraId="1B62E3A0" w14:textId="77D47623" w:rsidR="00BE16E9" w:rsidRPr="006E10D4" w:rsidRDefault="00BE16E9" w:rsidP="009E7BD7">
      <w:pPr>
        <w:jc w:val="center"/>
        <w:rPr>
          <w:rFonts w:ascii="Khmer OS Battambang" w:hAnsi="Khmer OS Battambang" w:cs="Khmer OS Battambang"/>
          <w:color w:val="000000" w:themeColor="text1"/>
          <w:szCs w:val="22"/>
        </w:rPr>
      </w:pPr>
      <w:r w:rsidRPr="006E10D4">
        <w:rPr>
          <w:rFonts w:ascii="Khmer OS Battambang" w:hAnsi="Khmer OS Battambang" w:cs="Khmer OS Battambang"/>
          <w:color w:val="000000" w:themeColor="text1"/>
          <w:szCs w:val="22"/>
          <w:cs/>
        </w:rPr>
        <w:t>តារាងទី៤.១បញ្ជាក់ពីតម្លៃចរន្តដែលមានគ្រោះថ្នាក់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560"/>
        <w:gridCol w:w="3402"/>
        <w:gridCol w:w="4219"/>
      </w:tblGrid>
      <w:tr w:rsidR="006B2694" w:rsidRPr="00CB0100" w14:paraId="6F7415EB" w14:textId="77777777" w:rsidTr="00F5252C">
        <w:trPr>
          <w:trHeight w:val="730"/>
        </w:trPr>
        <w:tc>
          <w:tcPr>
            <w:tcW w:w="675" w:type="dxa"/>
            <w:tcBorders>
              <w:bottom w:val="nil"/>
            </w:tcBorders>
            <w:vAlign w:val="bottom"/>
          </w:tcPr>
          <w:p w14:paraId="36929B67" w14:textId="4EFCE024" w:rsidR="006B2694" w:rsidRPr="00CB0100" w:rsidRDefault="0006504D" w:rsidP="00F5252C">
            <w:pPr>
              <w:jc w:val="center"/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lastRenderedPageBreak/>
              <w:t>ល.រ</w:t>
            </w:r>
          </w:p>
        </w:tc>
        <w:tc>
          <w:tcPr>
            <w:tcW w:w="1560" w:type="dxa"/>
            <w:tcBorders>
              <w:bottom w:val="nil"/>
            </w:tcBorders>
            <w:vAlign w:val="bottom"/>
          </w:tcPr>
          <w:p w14:paraId="31609E8D" w14:textId="79745E9F" w:rsidR="006B2694" w:rsidRPr="00CB0100" w:rsidRDefault="0006504D" w:rsidP="00F5252C">
            <w:pPr>
              <w:jc w:val="center"/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តម្លៃចរន្ត</w:t>
            </w:r>
            <w:r w:rsidR="00DF2CA2"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(</w:t>
            </w:r>
            <w:r w:rsidR="00DF2CA2" w:rsidRPr="00CB0100">
              <w:rPr>
                <w:rFonts w:ascii="Khmer OS Battambang" w:hAnsi="Khmer OS Battambang" w:cs="Khmer OS Battambang"/>
                <w:color w:val="000000" w:themeColor="text1"/>
                <w:szCs w:val="22"/>
              </w:rPr>
              <w:t>mA)</w:t>
            </w:r>
          </w:p>
        </w:tc>
        <w:tc>
          <w:tcPr>
            <w:tcW w:w="3402" w:type="dxa"/>
            <w:tcBorders>
              <w:right w:val="nil"/>
            </w:tcBorders>
          </w:tcPr>
          <w:p w14:paraId="62AF62C9" w14:textId="7FD9E06A" w:rsidR="006B2694" w:rsidRPr="00CB0100" w:rsidRDefault="006B2694" w:rsidP="00DF2CA2">
            <w:pPr>
              <w:jc w:val="center"/>
              <w:rPr>
                <w:rFonts w:ascii="Khmer OS Battambang" w:hAnsi="Khmer OS Battambang" w:cs="Khmer OS Battambang"/>
                <w:color w:val="0070C0"/>
                <w:szCs w:val="22"/>
              </w:rPr>
            </w:pPr>
          </w:p>
        </w:tc>
        <w:tc>
          <w:tcPr>
            <w:tcW w:w="4219" w:type="dxa"/>
            <w:tcBorders>
              <w:left w:val="nil"/>
            </w:tcBorders>
            <w:shd w:val="clear" w:color="auto" w:fill="auto"/>
          </w:tcPr>
          <w:p w14:paraId="7D6D9182" w14:textId="7BF752D8" w:rsidR="006B2694" w:rsidRPr="00F769C5" w:rsidRDefault="00F769C5" w:rsidP="00F769C5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ធម្មជាតិនៃចរន្ត</w:t>
            </w:r>
          </w:p>
        </w:tc>
      </w:tr>
      <w:tr w:rsidR="006B2694" w:rsidRPr="00CB0100" w14:paraId="6AFBED26" w14:textId="77777777" w:rsidTr="00F5252C">
        <w:tc>
          <w:tcPr>
            <w:tcW w:w="675" w:type="dxa"/>
            <w:tcBorders>
              <w:top w:val="nil"/>
            </w:tcBorders>
          </w:tcPr>
          <w:p w14:paraId="5379D593" w14:textId="77777777" w:rsidR="006B2694" w:rsidRPr="00CB0100" w:rsidRDefault="006B2694" w:rsidP="009E7BD7">
            <w:pPr>
              <w:jc w:val="center"/>
              <w:rPr>
                <w:rFonts w:ascii="Khmer OS Battambang" w:hAnsi="Khmer OS Battambang" w:cs="Khmer OS Battambang"/>
                <w:color w:val="0070C0"/>
                <w:szCs w:val="22"/>
              </w:rPr>
            </w:pPr>
          </w:p>
        </w:tc>
        <w:tc>
          <w:tcPr>
            <w:tcW w:w="1560" w:type="dxa"/>
            <w:tcBorders>
              <w:top w:val="nil"/>
            </w:tcBorders>
          </w:tcPr>
          <w:p w14:paraId="04035653" w14:textId="6AED2A64" w:rsidR="006B2694" w:rsidRPr="00CB0100" w:rsidRDefault="006B2694" w:rsidP="0006504D">
            <w:pPr>
              <w:rPr>
                <w:rFonts w:ascii="Khmer OS Battambang" w:hAnsi="Khmer OS Battambang" w:cs="Khmer OS Battambang"/>
                <w:color w:val="0070C0"/>
                <w:szCs w:val="22"/>
              </w:rPr>
            </w:pPr>
          </w:p>
        </w:tc>
        <w:tc>
          <w:tcPr>
            <w:tcW w:w="3402" w:type="dxa"/>
          </w:tcPr>
          <w:p w14:paraId="0F13738A" w14:textId="09730800" w:rsidR="006B2694" w:rsidRPr="00F769C5" w:rsidRDefault="00DF2CA2" w:rsidP="009E7BD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color w:val="000000" w:themeColor="text1"/>
                <w:szCs w:val="22"/>
                <w:cs/>
              </w:rPr>
              <w:softHyphen/>
            </w:r>
            <w:r w:rsidR="00F769C5">
              <w:rPr>
                <w:rFonts w:ascii="Times New Roman" w:hAnsi="Times New Roman" w:cs="Times New Roman"/>
                <w:color w:val="000000" w:themeColor="text1"/>
                <w:szCs w:val="22"/>
              </w:rPr>
              <w:t>DC</w:t>
            </w:r>
          </w:p>
        </w:tc>
        <w:tc>
          <w:tcPr>
            <w:tcW w:w="4219" w:type="dxa"/>
          </w:tcPr>
          <w:p w14:paraId="78443040" w14:textId="4A2C1955" w:rsidR="006B2694" w:rsidRPr="00F769C5" w:rsidRDefault="00F769C5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AC</w:t>
            </w:r>
          </w:p>
        </w:tc>
      </w:tr>
      <w:tr w:rsidR="006B2694" w:rsidRPr="00CB0100" w14:paraId="42169F70" w14:textId="77777777" w:rsidTr="00F5252C">
        <w:tc>
          <w:tcPr>
            <w:tcW w:w="675" w:type="dxa"/>
          </w:tcPr>
          <w:p w14:paraId="5DC5CC34" w14:textId="2E882113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1</w:t>
            </w:r>
          </w:p>
        </w:tc>
        <w:tc>
          <w:tcPr>
            <w:tcW w:w="1560" w:type="dxa"/>
          </w:tcPr>
          <w:p w14:paraId="0837DB68" w14:textId="021F7BE0" w:rsidR="006B2694" w:rsidRPr="00F5252C" w:rsidRDefault="00F413E2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0.5 - 0.5</w:t>
            </w:r>
          </w:p>
        </w:tc>
        <w:tc>
          <w:tcPr>
            <w:tcW w:w="3402" w:type="dxa"/>
          </w:tcPr>
          <w:p w14:paraId="61E8E990" w14:textId="16F4ECB9" w:rsidR="006B2694" w:rsidRPr="00CB0100" w:rsidRDefault="00DF2CA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  <w:cs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គ្មានអារម្មណ៍</w:t>
            </w:r>
          </w:p>
        </w:tc>
        <w:tc>
          <w:tcPr>
            <w:tcW w:w="4219" w:type="dxa"/>
          </w:tcPr>
          <w:p w14:paraId="3F552FC6" w14:textId="5BC10912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ចាប់ផ្ដើមមានអារម្មណ៍</w:t>
            </w:r>
          </w:p>
        </w:tc>
      </w:tr>
      <w:tr w:rsidR="006B2694" w:rsidRPr="00CB0100" w14:paraId="077825D8" w14:textId="77777777" w:rsidTr="00F5252C">
        <w:tc>
          <w:tcPr>
            <w:tcW w:w="675" w:type="dxa"/>
          </w:tcPr>
          <w:p w14:paraId="78EF63BA" w14:textId="3769B4D6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2</w:t>
            </w:r>
          </w:p>
        </w:tc>
        <w:tc>
          <w:tcPr>
            <w:tcW w:w="1560" w:type="dxa"/>
          </w:tcPr>
          <w:p w14:paraId="12D1C0D2" w14:textId="5FB8ACB2" w:rsidR="006B2694" w:rsidRPr="00F5252C" w:rsidRDefault="00F413E2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2.0 -3.0</w:t>
            </w:r>
          </w:p>
        </w:tc>
        <w:tc>
          <w:tcPr>
            <w:tcW w:w="3402" w:type="dxa"/>
          </w:tcPr>
          <w:p w14:paraId="13DF01A6" w14:textId="14A657AB" w:rsidR="006B2694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គ្មានអារម្មណ៍</w:t>
            </w:r>
          </w:p>
        </w:tc>
        <w:tc>
          <w:tcPr>
            <w:tcW w:w="4219" w:type="dxa"/>
          </w:tcPr>
          <w:p w14:paraId="6D4EEA1C" w14:textId="75B90ADA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ញ័រចុងម្រាម</w:t>
            </w:r>
          </w:p>
        </w:tc>
      </w:tr>
      <w:tr w:rsidR="006B2694" w:rsidRPr="00CB0100" w14:paraId="307D158D" w14:textId="77777777" w:rsidTr="00F5252C">
        <w:tc>
          <w:tcPr>
            <w:tcW w:w="675" w:type="dxa"/>
          </w:tcPr>
          <w:p w14:paraId="275071B6" w14:textId="6D4B54E6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3</w:t>
            </w:r>
          </w:p>
        </w:tc>
        <w:tc>
          <w:tcPr>
            <w:tcW w:w="1560" w:type="dxa"/>
          </w:tcPr>
          <w:p w14:paraId="54272D54" w14:textId="67542B4F" w:rsidR="006B2694" w:rsidRPr="00F5252C" w:rsidRDefault="004126A7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5.0 -7.0</w:t>
            </w:r>
          </w:p>
        </w:tc>
        <w:tc>
          <w:tcPr>
            <w:tcW w:w="3402" w:type="dxa"/>
          </w:tcPr>
          <w:p w14:paraId="7E02E407" w14:textId="2C6DFE95" w:rsidR="006B2694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ក្ដៅ</w:t>
            </w:r>
          </w:p>
        </w:tc>
        <w:tc>
          <w:tcPr>
            <w:tcW w:w="4219" w:type="dxa"/>
          </w:tcPr>
          <w:p w14:paraId="4FF2CBB1" w14:textId="46FFE071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មានការឈឺចាប់ ឬ រមួលសាច់ដុំ</w:t>
            </w:r>
          </w:p>
        </w:tc>
      </w:tr>
      <w:tr w:rsidR="006B2694" w:rsidRPr="00CB0100" w14:paraId="3F66C54F" w14:textId="77777777" w:rsidTr="00F5252C">
        <w:tc>
          <w:tcPr>
            <w:tcW w:w="675" w:type="dxa"/>
          </w:tcPr>
          <w:p w14:paraId="49B08A4E" w14:textId="7E04EF9D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4</w:t>
            </w:r>
          </w:p>
        </w:tc>
        <w:tc>
          <w:tcPr>
            <w:tcW w:w="1560" w:type="dxa"/>
          </w:tcPr>
          <w:p w14:paraId="14B6A223" w14:textId="14180B08" w:rsidR="006B2694" w:rsidRPr="00F5252C" w:rsidRDefault="004126A7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8.0 -10.0</w:t>
            </w:r>
          </w:p>
        </w:tc>
        <w:tc>
          <w:tcPr>
            <w:tcW w:w="3402" w:type="dxa"/>
          </w:tcPr>
          <w:p w14:paraId="3D76DD5A" w14:textId="426193F5" w:rsidR="006B2694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កម្ដៅកើនឡើង</w:t>
            </w:r>
          </w:p>
        </w:tc>
        <w:tc>
          <w:tcPr>
            <w:tcW w:w="4219" w:type="dxa"/>
          </w:tcPr>
          <w:p w14:paraId="141687DC" w14:textId="03C2C75F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ដៃចាប់ផ្ដើមះពិបាកដកចេញពីចំណុចប៉ះ</w:t>
            </w:r>
          </w:p>
        </w:tc>
      </w:tr>
      <w:tr w:rsidR="00F413E2" w:rsidRPr="00CB0100" w14:paraId="2437BBD2" w14:textId="77777777" w:rsidTr="00F5252C">
        <w:tc>
          <w:tcPr>
            <w:tcW w:w="675" w:type="dxa"/>
          </w:tcPr>
          <w:p w14:paraId="64AC3EFD" w14:textId="1E69682D" w:rsidR="00F413E2" w:rsidRPr="00F5252C" w:rsidRDefault="00F5252C" w:rsidP="00F413E2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5</w:t>
            </w:r>
          </w:p>
        </w:tc>
        <w:tc>
          <w:tcPr>
            <w:tcW w:w="1560" w:type="dxa"/>
          </w:tcPr>
          <w:p w14:paraId="3EF96134" w14:textId="4F81F9D2" w:rsidR="00F413E2" w:rsidRPr="00F5252C" w:rsidRDefault="004126A7" w:rsidP="00F413E2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20 -25</w:t>
            </w:r>
          </w:p>
        </w:tc>
        <w:tc>
          <w:tcPr>
            <w:tcW w:w="3402" w:type="dxa"/>
          </w:tcPr>
          <w:p w14:paraId="0012D3F2" w14:textId="5F7F066D" w:rsidR="00F413E2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មានបញ្ហាដល់ភាពរស់របស់ដៃ</w:t>
            </w:r>
          </w:p>
        </w:tc>
        <w:tc>
          <w:tcPr>
            <w:tcW w:w="4219" w:type="dxa"/>
          </w:tcPr>
          <w:p w14:paraId="6D59AC66" w14:textId="53E81809" w:rsidR="00F413E2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រលាកមិនអាចដកដៃរួចពីចំនុចប៉ះពិបាកដកដង្ហើម</w:t>
            </w:r>
          </w:p>
        </w:tc>
      </w:tr>
      <w:tr w:rsidR="006B2694" w:rsidRPr="00CB0100" w14:paraId="495B116C" w14:textId="77777777" w:rsidTr="00F5252C">
        <w:tc>
          <w:tcPr>
            <w:tcW w:w="675" w:type="dxa"/>
          </w:tcPr>
          <w:p w14:paraId="092D24A9" w14:textId="4CCE4FDA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6</w:t>
            </w:r>
          </w:p>
        </w:tc>
        <w:tc>
          <w:tcPr>
            <w:tcW w:w="1560" w:type="dxa"/>
          </w:tcPr>
          <w:p w14:paraId="23E411CE" w14:textId="3344FE95" w:rsidR="006B2694" w:rsidRPr="00F5252C" w:rsidRDefault="004126A7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50 -80</w:t>
            </w:r>
          </w:p>
        </w:tc>
        <w:tc>
          <w:tcPr>
            <w:tcW w:w="3402" w:type="dxa"/>
          </w:tcPr>
          <w:p w14:paraId="7F8BDE54" w14:textId="3F7069FD" w:rsidR="006B2694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ពិបាកដកដង្ហើម</w:t>
            </w:r>
          </w:p>
        </w:tc>
        <w:tc>
          <w:tcPr>
            <w:tcW w:w="4219" w:type="dxa"/>
          </w:tcPr>
          <w:p w14:paraId="33DD3C32" w14:textId="2C180F13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ចាប់ផ្ដើមភ្ញោចបេះដូង</w:t>
            </w:r>
          </w:p>
        </w:tc>
      </w:tr>
      <w:tr w:rsidR="006B2694" w:rsidRPr="00CB0100" w14:paraId="4BCA3535" w14:textId="77777777" w:rsidTr="00F5252C">
        <w:tc>
          <w:tcPr>
            <w:tcW w:w="675" w:type="dxa"/>
          </w:tcPr>
          <w:p w14:paraId="45B82C1C" w14:textId="21DA3F4E" w:rsidR="006B2694" w:rsidRPr="00F5252C" w:rsidRDefault="00F5252C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7</w:t>
            </w:r>
          </w:p>
        </w:tc>
        <w:tc>
          <w:tcPr>
            <w:tcW w:w="1560" w:type="dxa"/>
          </w:tcPr>
          <w:p w14:paraId="4580F9C6" w14:textId="7B000E8A" w:rsidR="006B2694" w:rsidRPr="00F5252C" w:rsidRDefault="004126A7" w:rsidP="009E7BD7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F5252C">
              <w:rPr>
                <w:rFonts w:ascii="Khmer OS Battambang" w:hAnsi="Khmer OS Battambang" w:cs="Khmer OS Battambang"/>
                <w:szCs w:val="22"/>
              </w:rPr>
              <w:t>90 -100</w:t>
            </w:r>
          </w:p>
        </w:tc>
        <w:tc>
          <w:tcPr>
            <w:tcW w:w="3402" w:type="dxa"/>
          </w:tcPr>
          <w:p w14:paraId="7FFB0554" w14:textId="0BD06AC6" w:rsidR="006B2694" w:rsidRPr="00CB0100" w:rsidRDefault="00F413E2" w:rsidP="00F413E2">
            <w:pPr>
              <w:pStyle w:val="ListParagraph"/>
              <w:numPr>
                <w:ilvl w:val="0"/>
                <w:numId w:val="8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បញ្ចប់ការដកដង្ហើម</w:t>
            </w:r>
          </w:p>
        </w:tc>
        <w:tc>
          <w:tcPr>
            <w:tcW w:w="4219" w:type="dxa"/>
          </w:tcPr>
          <w:p w14:paraId="5C087700" w14:textId="5F335771" w:rsidR="006B2694" w:rsidRPr="00CB0100" w:rsidRDefault="00F413E2" w:rsidP="00F413E2">
            <w:pPr>
              <w:pStyle w:val="ListParagraph"/>
              <w:numPr>
                <w:ilvl w:val="0"/>
                <w:numId w:val="10"/>
              </w:numPr>
              <w:rPr>
                <w:rFonts w:ascii="Khmer OS Battambang" w:hAnsi="Khmer OS Battambang" w:cs="Khmer OS Battambang"/>
                <w:color w:val="000000" w:themeColor="text1"/>
                <w:szCs w:val="22"/>
              </w:rPr>
            </w:pPr>
            <w:r w:rsidRPr="00CB0100">
              <w:rPr>
                <w:rFonts w:ascii="Khmer OS Battambang" w:hAnsi="Khmer OS Battambang" w:cs="Khmer OS Battambang" w:hint="cs"/>
                <w:color w:val="000000" w:themeColor="text1"/>
                <w:szCs w:val="22"/>
                <w:cs/>
              </w:rPr>
              <w:t>ពីរ បី នាទីបេះដូងលែងដំណើរការ</w:t>
            </w:r>
          </w:p>
        </w:tc>
      </w:tr>
    </w:tbl>
    <w:p w14:paraId="3730427A" w14:textId="77777777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</w:p>
    <w:p w14:paraId="527A4FB6" w14:textId="77777777" w:rsidR="004126A7" w:rsidRPr="00CB0100" w:rsidRDefault="00BE16E9" w:rsidP="004126A7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b/>
          <w:bCs/>
          <w:szCs w:val="22"/>
          <w:cs/>
        </w:rPr>
        <w:t>បញ្ជាក់៖</w:t>
      </w:r>
      <w:r w:rsidRPr="00CB0100">
        <w:rPr>
          <w:rFonts w:ascii="Khmer OS Battambang" w:hAnsi="Khmer OS Battambang" w:cs="Khmer OS Battambang"/>
          <w:szCs w:val="22"/>
          <w:cs/>
        </w:rPr>
        <w:t xml:space="preserve"> 1</w:t>
      </w:r>
      <w:r w:rsidRPr="00CB0100">
        <w:rPr>
          <w:rFonts w:ascii="Khmer OS Battambang" w:hAnsi="Khmer OS Battambang" w:cs="Khmer OS Battambang"/>
          <w:szCs w:val="22"/>
        </w:rPr>
        <w:t>A =</w:t>
      </w:r>
      <w:r w:rsidRPr="00CB0100">
        <w:rPr>
          <w:rFonts w:ascii="Khmer OS Battambang" w:hAnsi="Khmer OS Battambang" w:cs="Khmer OS Battambang" w:hint="cs"/>
          <w:szCs w:val="22"/>
          <w:cs/>
        </w:rPr>
        <w:t>1000</w:t>
      </w:r>
      <w:r w:rsidRPr="00CB0100">
        <w:rPr>
          <w:rFonts w:ascii="Khmer OS Battambang" w:hAnsi="Khmer OS Battambang" w:cs="Khmer OS Battambang"/>
          <w:szCs w:val="22"/>
        </w:rPr>
        <w:t>mA_</w:t>
      </w:r>
      <w:r w:rsidRPr="00CB0100">
        <w:rPr>
          <w:rFonts w:ascii="Khmer OS Battambang" w:hAnsi="Khmer OS Battambang" w:cs="Khmer OS Battambang" w:hint="cs"/>
          <w:szCs w:val="22"/>
          <w:cs/>
        </w:rPr>
        <w:t>ប៉ុន្តែចរន្តអគ្គិសនីដែលប្រជាពលរដ្ឋប្រើនៅក្នុងជីវភាពប្រចាំថ្ងៃ គឺចាប់ពី10</w:t>
      </w:r>
      <w:r w:rsidRPr="00CB0100">
        <w:rPr>
          <w:rFonts w:ascii="Khmer OS Battambang" w:hAnsi="Khmer OS Battambang" w:cs="Khmer OS Battambang"/>
          <w:szCs w:val="22"/>
        </w:rPr>
        <w:t xml:space="preserve">A </w:t>
      </w:r>
      <w:r w:rsidRPr="00CB0100">
        <w:rPr>
          <w:rFonts w:ascii="Khmer OS Battambang" w:hAnsi="Khmer OS Battambang" w:cs="Khmer OS Battambang" w:hint="cs"/>
          <w:szCs w:val="22"/>
          <w:cs/>
        </w:rPr>
        <w:t>ឡើងទៅ។ បើទោះបីជាចរន្តអគ្គិសនី ជា វត្ថុមួយសម្រាប់ឆ្លើយតបជាមួយតម្រូវការមនុស្សប្រចាំថ្ងៃមែន ប៉ុន្តែវត្ថុ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អរូបនេះក៏ជាអាវុធកាចសាហាវមួយគម្រាមកំហែងដល់អាយុ ជីវិតមនុស្សផងដែរ។ </w:t>
      </w:r>
    </w:p>
    <w:p w14:paraId="0EE241E0" w14:textId="288D5ECB" w:rsidR="00BE16E9" w:rsidRPr="008A4768" w:rsidRDefault="00BE16E9" w:rsidP="004126A7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៦ ការទប់ស្កាត់កុំឲមានគ្រោះថា្នក់អគ្គិសនី</w:t>
      </w:r>
    </w:p>
    <w:p w14:paraId="4F54E911" w14:textId="7CAEEBEE" w:rsidR="00BE16E9" w:rsidRPr="00CB0100" w:rsidRDefault="00BE16E9" w:rsidP="004126A7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ដើម្បីបង្កើនសុវត្ថិភាពដែលបង្កឡើងដោយចរន្តអគ្គិសនីសម្រាប់ជីវភាពរស់នៅប្រចាំថ្ងៃយើងទាំងអស់គ្ន</w:t>
      </w:r>
      <w:r w:rsidR="00F162BD">
        <w:rPr>
          <w:rFonts w:ascii="Khmer OS Battambang" w:hAnsi="Khmer OS Battambang" w:cs="Khmer OS Battambang" w:hint="cs"/>
          <w:szCs w:val="22"/>
          <w:cs/>
        </w:rPr>
        <w:t>ា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គួរចៀសវាងនិងអនុវត្តក្នុងការទប់ស្កាត់ដើម្បីកុំឱ្យមានការគ្រោះថ្នាក់ក្នុងនោះមានដូចជា៖</w:t>
      </w:r>
    </w:p>
    <w:p w14:paraId="08F53014" w14:textId="04BBF24E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ឡើងលើបង្គោលខ្សែភ្លើង</w:t>
      </w:r>
    </w:p>
    <w:p w14:paraId="20D4295A" w14:textId="18681C93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ឈរឬផ្អែកលើបង្គោលអគ្គិសនី</w:t>
      </w:r>
    </w:p>
    <w:p w14:paraId="5B7B1203" w14:textId="6D1CF08B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នៅក្រោមខ្សែអគ្គិសនី</w:t>
      </w:r>
    </w:p>
    <w:p w14:paraId="05DC3E46" w14:textId="4DAB1A12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ឈរនៅជិតបង្គោលអគ្គិសនីនៅពេលមានភ្លៀងឆ្លាក់ខ្យល់ឬរន្ទះ</w:t>
      </w:r>
    </w:p>
    <w:p w14:paraId="5BE157C2" w14:textId="10544C82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បង្ហោះខ្លែងនៅជិតខ្សែអគ្គិសនី</w:t>
      </w:r>
    </w:p>
    <w:p w14:paraId="1FCB5A56" w14:textId="0D07D007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ចងគោក្របីសេះទៅនិងបង្គោលអគ្គិសនី</w:t>
      </w:r>
    </w:p>
    <w:p w14:paraId="2C45050A" w14:textId="77777777" w:rsidR="004126A7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កុំសង់គេហដ្ឋាននៅក្នុងតំបន់ស្ថានីយអគ្គិសនីវិទ្យាស្ត </w:t>
      </w:r>
    </w:p>
    <w:p w14:paraId="016B6323" w14:textId="03FD6CD6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 xml:space="preserve"> កុំប៉ះពាល់ខ្សែចម្លងអគ្គិសនី ព្រោះយើងមិនដឹងថាវាមានភ្លើង ឬអត់</w:t>
      </w:r>
    </w:p>
    <w:p w14:paraId="5AB3A814" w14:textId="177A6C72" w:rsidR="00BE16E9" w:rsidRPr="00CB0100" w:rsidRDefault="00BE16E9" w:rsidP="004126A7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ុំប៉ះពាល់ទៅលើឧបករណ៍ ដូចជា ទូភ្លើង ទូបញ្ហា តួម៉ូទ័រ និងឧបករណ៍ផ្សេងៗទៀត ព្រោះយើងមិនដឹង ថាវាមានការឆ្លងភ្លើង ឬមិនមាន</w:t>
      </w:r>
    </w:p>
    <w:p w14:paraId="7F544598" w14:textId="1A370F84" w:rsidR="00BE16E9" w:rsidRPr="00CB0100" w:rsidRDefault="00BE16E9" w:rsidP="0029742E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្រូវចាប់ខ្សែដីម៉ាស់ភ្ជាប់ទៅនឹងតួឧបករណ៍ទាំងនោះ</w:t>
      </w:r>
    </w:p>
    <w:p w14:paraId="123ED802" w14:textId="77777777" w:rsidR="00F162BD" w:rsidRDefault="00BE16E9" w:rsidP="00BE16E9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្រូវប្រើវត្ថុដែលរុំព័ទ្ធដោយអីសូឡង់ដូចជា៖ កៅស៊ូ</w:t>
      </w:r>
      <w:r w:rsidRPr="00CB0100">
        <w:rPr>
          <w:rFonts w:ascii="Khmer OS Battambang" w:hAnsi="Khmer OS Battambang" w:cs="Khmer OS Battambang"/>
          <w:szCs w:val="22"/>
        </w:rPr>
        <w:t xml:space="preserve">, </w:t>
      </w:r>
      <w:r w:rsidRPr="00CB0100">
        <w:rPr>
          <w:rFonts w:ascii="Khmer OS Battambang" w:hAnsi="Khmer OS Battambang" w:cs="Khmer OS Battambang" w:hint="cs"/>
          <w:szCs w:val="22"/>
          <w:cs/>
        </w:rPr>
        <w:t>ជ័រ</w:t>
      </w:r>
      <w:r w:rsidRPr="00CB0100">
        <w:rPr>
          <w:rFonts w:ascii="Khmer OS Battambang" w:hAnsi="Khmer OS Battambang" w:cs="Khmer OS Battambang"/>
          <w:szCs w:val="22"/>
        </w:rPr>
        <w:t xml:space="preserve">, </w:t>
      </w:r>
      <w:r w:rsidRPr="00CB0100">
        <w:rPr>
          <w:rFonts w:ascii="Khmer OS Battambang" w:hAnsi="Khmer OS Battambang" w:cs="Khmer OS Battambang" w:hint="cs"/>
          <w:szCs w:val="22"/>
          <w:cs/>
        </w:rPr>
        <w:t>ឈើ នៅពេលជួសជុលឧបករណ៍ ឬបណ្តាញ</w:t>
      </w:r>
    </w:p>
    <w:p w14:paraId="457FA25D" w14:textId="5D9E0551" w:rsidR="00BE16E9" w:rsidRPr="00CB0100" w:rsidRDefault="00BE16E9" w:rsidP="00F162BD">
      <w:pPr>
        <w:pStyle w:val="ListParagrap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អគ្គិសនី</w:t>
      </w:r>
    </w:p>
    <w:p w14:paraId="350AD8FB" w14:textId="77777777" w:rsidR="0029742E" w:rsidRPr="00CB0100" w:rsidRDefault="00BE16E9" w:rsidP="0029742E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្រូវប្រើប្រាស់ឧបករណ៍ដូចជាទុលឡឺវីស</w:t>
      </w:r>
      <w:r w:rsidRPr="00CB0100">
        <w:rPr>
          <w:rFonts w:ascii="Khmer OS Battambang" w:hAnsi="Khmer OS Battambang" w:cs="Khmer OS Battambang"/>
          <w:szCs w:val="22"/>
        </w:rPr>
        <w:t>,</w:t>
      </w:r>
      <w:r w:rsidRPr="00CB0100">
        <w:rPr>
          <w:rFonts w:ascii="Khmer OS Battambang" w:hAnsi="Khmer OS Battambang" w:cs="Khmer OS Battambang" w:hint="cs"/>
          <w:szCs w:val="22"/>
          <w:cs/>
        </w:rPr>
        <w:t xml:space="preserve">ដង្កាប់...ឱ្យត្រូវតាមលក្ខណៈបច្ចេកទេស </w:t>
      </w:r>
    </w:p>
    <w:p w14:paraId="199F8A9E" w14:textId="50BFF694" w:rsidR="00BE16E9" w:rsidRPr="00CB0100" w:rsidRDefault="00BE16E9" w:rsidP="00BE16E9">
      <w:pPr>
        <w:pStyle w:val="ListParagraph"/>
        <w:numPr>
          <w:ilvl w:val="0"/>
          <w:numId w:val="11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lastRenderedPageBreak/>
        <w:t>គ្រួសារនីមួយៗគប្បីត្រូវមានប៊ិចភ្លើងដើម្បីត្រួតពិនិត្យតង់ស្យុងសុវត្ថិភាព។</w:t>
      </w:r>
    </w:p>
    <w:p w14:paraId="3A3803A5" w14:textId="4CB00C0C" w:rsidR="00BE16E9" w:rsidRPr="008A4768" w:rsidRDefault="000B49E4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</w:t>
      </w:r>
      <w:r w:rsidR="00BE16E9"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.៧ វិធីជួយសង្គ្រោះបន្ទាន់</w:t>
      </w:r>
    </w:p>
    <w:p w14:paraId="11F09654" w14:textId="18CAF59D" w:rsidR="00BE16E9" w:rsidRPr="00CB0100" w:rsidRDefault="00BE16E9" w:rsidP="000B49E4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នៅពេលដែលយើងឃើញការគ្រោះថ្នាក់ដែលកើតមានឡើង ដែលបណ្ដាលមកពីចរន្ត អគ្គិសនីឆក់ពេល នោះយើងត្រូវជួយជនរងគ្រោះដោយបិទបារ៉ែត ឬឌីសង់ទ័រហើយបើនៅឆ្ងាយពីកន្លែងកើតហេតុ ត្រូវយកពូថៅ ឬ កាំបិទដែលមានអ៊ីសូឡង់កាត់ផ្ដាច់ខ្សែហើយយកឈើ ឬស្សីដែលស្ងួតទាញខ្សែនោះចេញ។ បើមិនដូច្នោះទេ យើងទាញអាវ ឬយកក្រណាត់ស្ងួតទាញអ្នករងគ្រោះឲ្យផុតពីកន្លែងគ្រោះថ្នាក់ ។</w:t>
      </w:r>
    </w:p>
    <w:p w14:paraId="4224771D" w14:textId="77668D34" w:rsidR="000B49E4" w:rsidRPr="00CB0100" w:rsidRDefault="000B49E4" w:rsidP="000B49E4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5A464958" wp14:editId="74E14B95">
            <wp:extent cx="1670102" cy="1111377"/>
            <wp:effectExtent l="0" t="0" r="635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89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202" cy="1115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3EF57" w14:textId="434467F5" w:rsidR="000B49E4" w:rsidRPr="00CB0100" w:rsidRDefault="000B49E4" w:rsidP="000B49E4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៣០ ការផ្ដាច់ចរន្តចេញពីជនរងគ្រោះ</w:t>
      </w:r>
    </w:p>
    <w:p w14:paraId="54015FC1" w14:textId="5F8D7BD2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៨ វិធីសាស្ត្រជួយសង្គ្រោះបឋម</w:t>
      </w:r>
    </w:p>
    <w:p w14:paraId="4FDD4B9C" w14:textId="5FE4DD49" w:rsidR="00BE16E9" w:rsidRPr="00CB0100" w:rsidRDefault="00BE16E9" w:rsidP="008E5F74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ពេលអ្នករងគ្រោះមានសភាពធ្ងន់ធ្ងរដែលធ្វើឲ្យសសៃឈាមឈប់មានចលនា។ ការជួយសង្គ្រោះអ្នកជំងឺ បេះដូង យើងត្រូវដាក់អ្នកជំងឺឲ្យដេកត្រង់រួចចាំផ្តើមធ្វើចលនាដៃរួចលំងាក់ស្មាទៅឆ្វេងទៅស្តាំបន្ទាប់មកធ្វើចលនា បេះដូងដោយសង្កត់លើដើមទ្រូងមួយៗ។</w:t>
      </w:r>
    </w:p>
    <w:p w14:paraId="6A0A2244" w14:textId="1A5B292E" w:rsidR="008E5F74" w:rsidRPr="00CB0100" w:rsidRDefault="005F17B9" w:rsidP="005F17B9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noProof/>
        </w:rPr>
        <w:drawing>
          <wp:inline distT="0" distB="0" distL="0" distR="0" wp14:anchorId="036E32FE" wp14:editId="2BC0B136">
            <wp:extent cx="1888581" cy="2232454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896826" cy="224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784E8" w14:textId="73E24230" w:rsidR="005F17B9" w:rsidRPr="00CB0100" w:rsidRDefault="005F17B9" w:rsidP="005F17B9">
      <w:pPr>
        <w:jc w:val="center"/>
        <w:rPr>
          <w:rFonts w:ascii="Khmer OS Battambang" w:hAnsi="Khmer OS Battambang" w:cs="Khmer OS Battambang"/>
          <w:szCs w:val="22"/>
          <w:cs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៣១ ការធ្វើចលនាបេះ</w:t>
      </w:r>
      <w:r w:rsidR="007B2465" w:rsidRPr="00CB0100">
        <w:rPr>
          <w:rFonts w:ascii="Khmer OS Battambang" w:hAnsi="Khmer OS Battambang" w:cs="Khmer OS Battambang" w:hint="cs"/>
          <w:szCs w:val="22"/>
          <w:cs/>
        </w:rPr>
        <w:t>ដូង</w:t>
      </w:r>
    </w:p>
    <w:p w14:paraId="77AA7FCD" w14:textId="30F3A58A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ើអ្នកជំងឺមិនទាន់ដឹងខ្លួន បេះដូងមិនទាន់មានចលនា នោះយើងត្រូវផ្លុំខ្យល់បញ្ចូលតាមមាត់នឹងមាត់ រួច ធ្វើចលនាបេះដូងជាមុននិងផ្ដល់ព៌តមានភ្លាមៗដល់ក្រុមសង្គ្រោះរបស់គ្រូពេទ្រជាបន្ទាន់។</w:t>
      </w:r>
    </w:p>
    <w:p w14:paraId="32E52992" w14:textId="1242B4B6" w:rsidR="007B2465" w:rsidRPr="00CB0100" w:rsidRDefault="007B2465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lastRenderedPageBreak/>
        <w:drawing>
          <wp:anchor distT="0" distB="0" distL="114300" distR="114300" simplePos="0" relativeHeight="251779072" behindDoc="1" locked="0" layoutInCell="1" allowOverlap="1" wp14:anchorId="2CFB87CF" wp14:editId="6BF877F0">
            <wp:simplePos x="0" y="0"/>
            <wp:positionH relativeFrom="column">
              <wp:posOffset>3039590</wp:posOffset>
            </wp:positionH>
            <wp:positionV relativeFrom="paragraph">
              <wp:posOffset>-1270</wp:posOffset>
            </wp:positionV>
            <wp:extent cx="2710180" cy="1363345"/>
            <wp:effectExtent l="0" t="0" r="0" b="8255"/>
            <wp:wrapTight wrapText="bothSides">
              <wp:wrapPolygon edited="0">
                <wp:start x="0" y="0"/>
                <wp:lineTo x="0" y="21429"/>
                <wp:lineTo x="21408" y="21429"/>
                <wp:lineTo x="21408" y="0"/>
                <wp:lineTo x="0" y="0"/>
              </wp:wrapPolygon>
            </wp:wrapTight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117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180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1D92F186" wp14:editId="2EDD337A">
            <wp:extent cx="2471351" cy="1396097"/>
            <wp:effectExtent l="0" t="0" r="571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100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1245" cy="140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5BF46" w14:textId="7D794CAD" w:rsidR="007B2465" w:rsidRPr="00CB0100" w:rsidRDefault="007B2465" w:rsidP="007B2465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រូបទី៣២​​​ ករណីដែលជនរងគ្រោះសន្លប់បាត់ដង្ហើម</w:t>
      </w:r>
    </w:p>
    <w:p w14:paraId="0D3B6AB3" w14:textId="76E7B313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៩ គ្រោះថ្នាក់ដោយអគ្គិសនី</w:t>
      </w:r>
    </w:p>
    <w:p w14:paraId="2C98B66D" w14:textId="096A312E" w:rsidR="00BE16E9" w:rsidRPr="00CB0100" w:rsidRDefault="00BE16E9" w:rsidP="0029742E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ំហុសបច្ចេកទេសដោយការតបណ្តាញមិនបានត្រឹមត្រូវ</w:t>
      </w:r>
    </w:p>
    <w:p w14:paraId="535311C0" w14:textId="49ED62B7" w:rsidR="00BE16E9" w:rsidRPr="00CB0100" w:rsidRDefault="00BE16E9" w:rsidP="0029742E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ប្រើប្រាស់មុខកាត់ខ្សែដែលគ្មានតុល្យភាព</w:t>
      </w:r>
    </w:p>
    <w:p w14:paraId="16FA7F03" w14:textId="32F0D861" w:rsidR="00BE16E9" w:rsidRPr="00CB0100" w:rsidRDefault="00BE16E9" w:rsidP="0029742E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ប្រើប្រាស់ឧបករណ៍ការពារសៀគ្វី គ្មានគុណភាព ឬខុសបច្ចេកទេស</w:t>
      </w:r>
    </w:p>
    <w:p w14:paraId="1E8DCAE2" w14:textId="242AD3AA" w:rsidR="00BE16E9" w:rsidRPr="00CB0100" w:rsidRDefault="00BE16E9" w:rsidP="0029742E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កំហុសបច្ចេកទេសដោយអនុវត្តន៍ផ្ទាល់</w:t>
      </w:r>
    </w:p>
    <w:p w14:paraId="49959D92" w14:textId="3A81E494" w:rsidR="00BE16E9" w:rsidRPr="00CB0100" w:rsidRDefault="00BE16E9" w:rsidP="0029742E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ភ្ជាប់ចរន្ត  តែមួយតភ្ជាប់ច្រើនហួសហេតុពេក</w:t>
      </w:r>
    </w:p>
    <w:p w14:paraId="7D089D90" w14:textId="23725C4B" w:rsidR="00BE16E9" w:rsidRPr="00CB0100" w:rsidRDefault="00BE16E9" w:rsidP="00BE16E9">
      <w:pPr>
        <w:pStyle w:val="ListParagraph"/>
        <w:numPr>
          <w:ilvl w:val="0"/>
          <w:numId w:val="12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ការដាច់ អ៊ីសូឡង់ដោយពុំបានដឹង</w:t>
      </w:r>
    </w:p>
    <w:p w14:paraId="412CBB88" w14:textId="754B621D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១០ គ្រោះថ្នាក់ដោយការធ្វេសប្រហែស</w:t>
      </w:r>
    </w:p>
    <w:p w14:paraId="1AEAB224" w14:textId="54942F1A" w:rsidR="00BE16E9" w:rsidRPr="00CB0100" w:rsidRDefault="00BE16E9" w:rsidP="0029742E">
      <w:pPr>
        <w:pStyle w:val="ListParagraph"/>
        <w:numPr>
          <w:ilvl w:val="0"/>
          <w:numId w:val="13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ធ្វេសប្រហែសដោយបំពាន លើការងារ</w:t>
      </w:r>
    </w:p>
    <w:p w14:paraId="57814169" w14:textId="56213FAA" w:rsidR="00BE16E9" w:rsidRPr="00CB0100" w:rsidRDefault="00BE16E9" w:rsidP="0029742E">
      <w:pPr>
        <w:pStyle w:val="ListParagraph"/>
        <w:numPr>
          <w:ilvl w:val="0"/>
          <w:numId w:val="13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ខ្វះការយល់ដឹងខាងបច្ចេកទេសអគ្គិសនី</w:t>
      </w:r>
    </w:p>
    <w:p w14:paraId="541D345B" w14:textId="1EBA202C" w:rsidR="00BE16E9" w:rsidRPr="00CB0100" w:rsidRDefault="00BE16E9" w:rsidP="00BE16E9">
      <w:pPr>
        <w:pStyle w:val="ListParagraph"/>
        <w:numPr>
          <w:ilvl w:val="0"/>
          <w:numId w:val="13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មិនគោរពតាមបទដ្ឋានបច្ចេកទេស</w:t>
      </w:r>
    </w:p>
    <w:p w14:paraId="48546B8E" w14:textId="657107DB" w:rsidR="00BE16E9" w:rsidRPr="008A4768" w:rsidRDefault="00BE16E9" w:rsidP="00BE16E9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៤.១១ គ្រោះថ្នាក់ដោយទុសៀខ្សែភ្លើង</w:t>
      </w:r>
    </w:p>
    <w:p w14:paraId="793D2C70" w14:textId="3C474E86" w:rsidR="00BE16E9" w:rsidRPr="00CB0100" w:rsidRDefault="00BE16E9" w:rsidP="007B2465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នាពេលបច្ចុប្បន្នគេសង្កេតឃើញថាការប្រើប្រាស់ចរន្តអគ្គិសនីរបស់ប្រជាជនខ្មែរភាគច្រើន មិនគោរព តាម ស្តង់ដារនោះទេ ដែលបញ្ហានេះបណ្តាលឱ្យកើតមានទុស្សេខ្សែភ្លើងហើយក៏ឈានទៅបង្កើត ជាអគ្គីភ័យបាន យ៉ាងងាយ។តើដើមចមនៃទុស្សេខ្សែភ្លើងនេះបណ្តាលមកពីបញ្ហាអ្វីខ្លះ</w:t>
      </w:r>
      <w:r w:rsidRPr="00CB0100">
        <w:rPr>
          <w:rFonts w:ascii="Khmer OS Battambang" w:hAnsi="Khmer OS Battambang" w:cs="Khmer OS Battambang"/>
          <w:szCs w:val="22"/>
        </w:rPr>
        <w:t>?</w:t>
      </w:r>
    </w:p>
    <w:p w14:paraId="10D7DDB2" w14:textId="1DA5B0FF" w:rsidR="00BE16E9" w:rsidRPr="00CB0100" w:rsidRDefault="00BE16E9" w:rsidP="0029742E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ការទុស្សេខ្សែភ្លើងចែកចេញជាពីរករណ៏គឺ</w:t>
      </w:r>
    </w:p>
    <w:p w14:paraId="4E115B8C" w14:textId="7362EFB6" w:rsidR="00BE16E9" w:rsidRPr="00CB0100" w:rsidRDefault="00BE16E9" w:rsidP="0029742E">
      <w:pPr>
        <w:pStyle w:val="ListParagraph"/>
        <w:numPr>
          <w:ilvl w:val="0"/>
          <w:numId w:val="14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ដាច់រលាត់នៃខ្សែភ្លើង</w:t>
      </w:r>
    </w:p>
    <w:p w14:paraId="7E1AABCA" w14:textId="75DD55FF" w:rsidR="00BE16E9" w:rsidRPr="00CB0100" w:rsidRDefault="00BE16E9" w:rsidP="0029742E">
      <w:pPr>
        <w:pStyle w:val="ListParagraph"/>
        <w:numPr>
          <w:ilvl w:val="0"/>
          <w:numId w:val="14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្រើប្រាស់លើសបន្ទុកនៃខ្សែភ្លើង</w:t>
      </w:r>
    </w:p>
    <w:p w14:paraId="2CFE0F0A" w14:textId="169C4F16" w:rsidR="00BE16E9" w:rsidRPr="00CB0100" w:rsidRDefault="00BE16E9" w:rsidP="007B2465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ទាក់ទងទៅនឹងការប្រើប្រាស់លើសបន្ទុកខ្សែភ្លើងនេះ លោកបានបញ្ជាក់ថា ការប្រើប្រាស់លើសបន្ទុក មានន័យថា ខ្សែភ្លើងមួយនោះអាចប្រើបានត្រឹមតែ ១កន្លះ ទៅ ២ ប៉ុន្តែអ្នកប្រើប្រាស់បានប្រើឧបករណ៍ប្រើកម្លាំង អគ្គិសនីបន្ថែមទៀត ធ្វើឱ្យលើសទំហំខ្សែ ដូចនេះពេលប្រើយូរៗទៅបណ្តាលឱ្យកម្ដៅខ្សែ ហើយរលាយអ៊ីសូឡង់ ជាហេតុឱ្យមានការប៉ះគ្នារវាងចរន្តនិងចរន្តធ្វើឱ្យទុស្សេខ្សែភ្លើងកើតឡើង។</w:t>
      </w:r>
    </w:p>
    <w:p w14:paraId="7A142DA1" w14:textId="0592C1C2" w:rsidR="00BE16E9" w:rsidRPr="00CB0100" w:rsidRDefault="00BE16E9" w:rsidP="007B2465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lastRenderedPageBreak/>
        <w:t>ដើម្បីបញ្ចៀសឧបទ្ទវហេតុនៃការទុស្សេខ្សែភ្លើង ត្រូវមានវិធីសាស្ត្រក្នុងការប្រើប្រាស់ខ្សែឱ្យបានត្រឹមត្រូវដោយក្នុងនោះគេត្រូវដឹងថាឧបករណ៍ប្រភេទណា</w:t>
      </w:r>
      <w:r w:rsidRPr="00CB0100">
        <w:rPr>
          <w:rFonts w:ascii="Khmer OS Battambang" w:hAnsi="Khmer OS Battambang" w:cs="Khmer OS Battambang"/>
          <w:szCs w:val="22"/>
        </w:rPr>
        <w:t>?</w:t>
      </w:r>
      <w:r w:rsidRPr="00CB0100">
        <w:rPr>
          <w:rFonts w:ascii="Khmer OS Battambang" w:hAnsi="Khmer OS Battambang" w:cs="Khmer OS Battambang" w:hint="cs"/>
          <w:szCs w:val="22"/>
          <w:cs/>
        </w:rPr>
        <w:t>ប្រើខ្សែទំហំប៉ុន្មាន</w:t>
      </w:r>
      <w:r w:rsidRPr="00CB0100">
        <w:rPr>
          <w:rFonts w:ascii="Khmer OS Battambang" w:hAnsi="Khmer OS Battambang" w:cs="Khmer OS Battambang"/>
          <w:szCs w:val="22"/>
        </w:rPr>
        <w:t xml:space="preserve">? </w:t>
      </w:r>
      <w:r w:rsidRPr="00CB0100">
        <w:rPr>
          <w:rFonts w:ascii="Khmer OS Battambang" w:hAnsi="Khmer OS Battambang" w:cs="Khmer OS Battambang" w:hint="cs"/>
          <w:szCs w:val="22"/>
          <w:cs/>
        </w:rPr>
        <w:t>ក្រៅពីការប្រើប្រាស់ខ្សែភ្លើង លោកក៏មានទស្សនៈទៀតថា តាមផ្ទះនីមួយៗពេលដំឡើងអគ្គិសនីត្រូវតែឆ្លងកាត់ អ្នកឯកទេសដែលមាន - ស្តង់ដា ព្រោះថាប្រជាជនមួយចំនួនមិនសូវដំឡើងឱ្យបានត្រឹមត្រូវនោះទេ ដោយភាគ្រើនប្រើតាមការយល់ឃើញ</w:t>
      </w:r>
      <w:r w:rsidRPr="00CB0100">
        <w:rPr>
          <w:rFonts w:ascii="Khmer OS Battambang" w:hAnsi="Khmer OS Battambang" w:cs="Khmer OS Battambang"/>
          <w:szCs w:val="22"/>
        </w:rPr>
        <w:t>,</w:t>
      </w:r>
      <w:r w:rsidRPr="00CB0100">
        <w:rPr>
          <w:rFonts w:ascii="Khmer OS Battambang" w:hAnsi="Khmer OS Battambang" w:cs="Khmer OS Battambang" w:hint="cs"/>
          <w:szCs w:val="22"/>
          <w:cs/>
        </w:rPr>
        <w:t>តាមការចំណាំពិសេសគឺផ្តោតលើតម្លៃ។ មិនមែនមានតែការប្រើប្រាស់ខ្សែភ្លើងឱ្យ បានត្រឹមត្រូវនោះទេ លោកបន្ថែមថា អ្វីជាកត្តាសំខាន់ដើម្បីបញ្ចៀសការទុស្សេនោះគឺរាល់ពេលដំឡើង ចរន្តអគ្គិ សនី នៅតាមផ្ទះនីមួយៗត្រូវបំពាក់ឧបករណ៍ទប់អគ្គិសនីឲ្យបានត្រឹមត្រូវ ដែលត្រូវដំឡើង។ ឧបករណ៍ទាំងនោះ មានដូចជា ឌីសុងទ័រ ឬ ហ្វុយស៊ីប(បារ៉ត)ជាដើម។</w:t>
      </w:r>
    </w:p>
    <w:p w14:paraId="49F909B4" w14:textId="33A160A7" w:rsidR="00BE16E9" w:rsidRPr="008A4768" w:rsidRDefault="00BE16E9" w:rsidP="00BE16E9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b/>
          <w:bCs/>
          <w:color w:val="0070C0"/>
          <w:sz w:val="24"/>
          <w:szCs w:val="24"/>
          <w:cs/>
        </w:rPr>
        <w:t>៤.១២ វិធីពន្លត់អគ្គីភ័យ</w:t>
      </w:r>
    </w:p>
    <w:p w14:paraId="09965AE7" w14:textId="796DD816" w:rsidR="00BE16E9" w:rsidRPr="00CB0100" w:rsidRDefault="00BE16E9" w:rsidP="000B75BC">
      <w:pPr>
        <w:pStyle w:val="ListParagraph"/>
        <w:numPr>
          <w:ilvl w:val="0"/>
          <w:numId w:val="15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ើអគ្គីភ័យបណ្តាលមកពីចរន្តអគ្គិសនី យើងត្រូវផ្តាច់ចរន្តអគ្គិសនីជាមុនសិនទើបពន្លត់ភ្លើង យើងពន្លត់ភ្លើងដោយជះដីខ្សាច់</w:t>
      </w:r>
    </w:p>
    <w:p w14:paraId="2DDF963A" w14:textId="0089F0F6" w:rsidR="00BE16E9" w:rsidRPr="00CB0100" w:rsidRDefault="00BE16E9" w:rsidP="00BE16E9">
      <w:pPr>
        <w:pStyle w:val="ListParagraph"/>
        <w:numPr>
          <w:ilvl w:val="0"/>
          <w:numId w:val="15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ាញ់ទឹក</w:t>
      </w:r>
    </w:p>
    <w:p w14:paraId="58D7515E" w14:textId="1869D6BA" w:rsidR="00BE16E9" w:rsidRPr="00CB0100" w:rsidRDefault="00BE16E9" w:rsidP="000B75BC">
      <w:pPr>
        <w:pStyle w:val="ListParagraph"/>
        <w:numPr>
          <w:ilvl w:val="0"/>
          <w:numId w:val="15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្រើបំពង់ពន្លត់អគ្គីភ័យ</w:t>
      </w:r>
    </w:p>
    <w:p w14:paraId="2F5F608F" w14:textId="7E7D8EA1" w:rsidR="007330B4" w:rsidRPr="00CB0100" w:rsidRDefault="007330B4" w:rsidP="007330B4">
      <w:pPr>
        <w:ind w:left="360"/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noProof/>
          <w:szCs w:val="22"/>
        </w:rPr>
        <w:drawing>
          <wp:inline distT="0" distB="0" distL="0" distR="0" wp14:anchorId="79A8AD32" wp14:editId="0F886453">
            <wp:extent cx="2695575" cy="1695450"/>
            <wp:effectExtent l="0" t="0" r="952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5A575" w14:textId="49374D58" w:rsidR="007330B4" w:rsidRPr="00CB0100" w:rsidRDefault="007330B4" w:rsidP="007330B4">
      <w:pPr>
        <w:ind w:left="360"/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 w:hint="cs"/>
          <w:szCs w:val="22"/>
          <w:cs/>
        </w:rPr>
        <w:t>រូបទី៣៣​ វិធីពន្លត់ដោយប្រើបំពង់ពន្លត់អគ្គីភ័យ</w:t>
      </w:r>
    </w:p>
    <w:p w14:paraId="1ACFA1E5" w14:textId="72B0E057" w:rsidR="00BE16E9" w:rsidRPr="008A4768" w:rsidRDefault="00BE16E9" w:rsidP="00BE16E9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b/>
          <w:bCs/>
          <w:color w:val="0070C0"/>
          <w:sz w:val="24"/>
          <w:szCs w:val="24"/>
          <w:cs/>
        </w:rPr>
        <w:t>៤.១៣ បំពង់ពន្លត់អគ្គីភ័យ</w:t>
      </w:r>
    </w:p>
    <w:p w14:paraId="6D367D76" w14:textId="763FC671" w:rsidR="00BE16E9" w:rsidRPr="00CB0100" w:rsidRDefault="00BE16E9" w:rsidP="00BE16E9">
      <w:pPr>
        <w:pStyle w:val="ListParagraph"/>
        <w:numPr>
          <w:ilvl w:val="0"/>
          <w:numId w:val="16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បំពង់ពន្លត់អគ្គីភ័យមាន</w:t>
      </w:r>
      <w:r w:rsidR="000B75BC" w:rsidRPr="00CB0100">
        <w:rPr>
          <w:rFonts w:ascii="Khmer OS Battambang" w:hAnsi="Khmer OS Battambang" w:cs="Khmer OS Battambang" w:hint="cs"/>
          <w:szCs w:val="22"/>
          <w:cs/>
        </w:rPr>
        <w:t>ប្រាំប្រ</w:t>
      </w:r>
      <w:r w:rsidRPr="00CB0100">
        <w:rPr>
          <w:rFonts w:ascii="Khmer OS Battambang" w:hAnsi="Khmer OS Battambang" w:cs="Khmer OS Battambang"/>
          <w:szCs w:val="22"/>
          <w:cs/>
        </w:rPr>
        <w:t>ភេទ៖</w:t>
      </w:r>
    </w:p>
    <w:p w14:paraId="3DEA5730" w14:textId="07ACCDF9" w:rsidR="00BE16E9" w:rsidRPr="00CB0100" w:rsidRDefault="00F162BD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noProof/>
          <w:szCs w:val="22"/>
        </w:rPr>
        <w:drawing>
          <wp:anchor distT="0" distB="0" distL="114300" distR="114300" simplePos="0" relativeHeight="251780096" behindDoc="1" locked="0" layoutInCell="1" allowOverlap="1" wp14:anchorId="373B8D93" wp14:editId="4EB327D6">
            <wp:simplePos x="0" y="0"/>
            <wp:positionH relativeFrom="column">
              <wp:posOffset>2658529</wp:posOffset>
            </wp:positionH>
            <wp:positionV relativeFrom="paragraph">
              <wp:posOffset>246153</wp:posOffset>
            </wp:positionV>
            <wp:extent cx="2619375" cy="1743075"/>
            <wp:effectExtent l="0" t="0" r="9525" b="9525"/>
            <wp:wrapTight wrapText="bothSides">
              <wp:wrapPolygon edited="0">
                <wp:start x="0" y="0"/>
                <wp:lineTo x="0" y="21482"/>
                <wp:lineTo x="21521" y="21482"/>
                <wp:lineTo x="21521" y="0"/>
                <wp:lineTo x="0" y="0"/>
              </wp:wrapPolygon>
            </wp:wrapTight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16E9" w:rsidRPr="00CB0100">
        <w:rPr>
          <w:rFonts w:ascii="Khmer OS Battambang" w:hAnsi="Khmer OS Battambang" w:cs="Khmer OS Battambang"/>
          <w:szCs w:val="22"/>
          <w:cs/>
        </w:rPr>
        <w:t>១. ប្រភេទទឹក</w:t>
      </w:r>
    </w:p>
    <w:p w14:paraId="706F03AA" w14:textId="78B32707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២. ប្រភេទពពុះ</w:t>
      </w:r>
    </w:p>
    <w:p w14:paraId="25FDF080" w14:textId="4D519953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៣. ប្រភេទកាបូនឌីអុកស៊ីត</w:t>
      </w:r>
    </w:p>
    <w:p w14:paraId="1292D4E8" w14:textId="2336321A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៤. ប្រភេទម្សៅស្ងួត</w:t>
      </w:r>
    </w:p>
    <w:p w14:paraId="25FE789D" w14:textId="22904181" w:rsidR="00BE16E9" w:rsidRPr="00CB0100" w:rsidRDefault="00BE16E9" w:rsidP="00BE16E9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៥. ប្រភេទមេតាន</w:t>
      </w:r>
    </w:p>
    <w:p w14:paraId="33EEC055" w14:textId="132DAF88" w:rsidR="00D112C2" w:rsidRDefault="00F162BD" w:rsidP="00BE16E9">
      <w:pPr>
        <w:rPr>
          <w:rFonts w:ascii="Khmer OS Battambang" w:hAnsi="Khmer OS Battambang" w:cs="Khmer OS Battambang"/>
          <w:b/>
          <w:bCs/>
          <w:szCs w:val="22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61AAE80" wp14:editId="3318DCB7">
                <wp:simplePos x="0" y="0"/>
                <wp:positionH relativeFrom="column">
                  <wp:posOffset>3597215</wp:posOffset>
                </wp:positionH>
                <wp:positionV relativeFrom="paragraph">
                  <wp:posOffset>74199</wp:posOffset>
                </wp:positionV>
                <wp:extent cx="1828800" cy="1828800"/>
                <wp:effectExtent l="0" t="0" r="0" b="0"/>
                <wp:wrapNone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C416A1A" w14:textId="3C0DDA50" w:rsidR="00F162BD" w:rsidRPr="00F162BD" w:rsidRDefault="00F162BD" w:rsidP="00F162BD">
                            <w:pPr>
                              <w:jc w:val="center"/>
                              <w:rPr>
                                <w:rFonts w:ascii="Khmer OS Battambang" w:hAnsi="Khmer OS Battambang" w:cs="Khmer OS Battambang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B0100">
                              <w:rPr>
                                <w:rFonts w:ascii="Khmer OS Battambang" w:hAnsi="Khmer OS Battambang" w:cs="Khmer OS Battambang" w:hint="cs"/>
                                <w:szCs w:val="22"/>
                                <w:cs/>
                              </w:rPr>
                              <w:t>រូបទី៣</w:t>
                            </w:r>
                            <w:r>
                              <w:rPr>
                                <w:rFonts w:ascii="Khmer OS Battambang" w:hAnsi="Khmer OS Battambang" w:cs="Khmer OS Battambang" w:hint="cs"/>
                                <w:szCs w:val="22"/>
                                <w:cs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1AAE80" id="Text Box 135" o:spid="_x0000_s1087" type="#_x0000_t202" style="position:absolute;margin-left:283.25pt;margin-top:5.85pt;width:2in;height:2in;z-index:251812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" filled="f" stroked="f">
                <v:fill o:detectmouseclick="t"/>
                <v:textbox style="mso-fit-shape-to-text:t">
                  <w:txbxContent>
                    <w:p w14:paraId="1C416A1A" w14:textId="3C0DDA50" w:rsidR="00F162BD" w:rsidRPr="00F162BD" w:rsidRDefault="00F162BD" w:rsidP="00F162BD">
                      <w:pPr>
                        <w:jc w:val="center"/>
                        <w:rPr>
                          <w:rFonts w:ascii="Khmer OS Battambang" w:hAnsi="Khmer OS Battambang" w:cs="Khmer OS Battambang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B0100">
                        <w:rPr>
                          <w:rFonts w:ascii="Khmer OS Battambang" w:hAnsi="Khmer OS Battambang" w:cs="Khmer OS Battambang" w:hint="cs"/>
                          <w:szCs w:val="22"/>
                          <w:cs/>
                        </w:rPr>
                        <w:t>រូបទី៣</w:t>
                      </w:r>
                      <w:r>
                        <w:rPr>
                          <w:rFonts w:ascii="Khmer OS Battambang" w:hAnsi="Khmer OS Battambang" w:cs="Khmer OS Battambang" w:hint="cs"/>
                          <w:szCs w:val="22"/>
                          <w:cs/>
                        </w:rPr>
                        <w:t>៤</w:t>
                      </w:r>
                    </w:p>
                  </w:txbxContent>
                </v:textbox>
              </v:shape>
            </w:pict>
          </mc:Fallback>
        </mc:AlternateContent>
      </w:r>
    </w:p>
    <w:p w14:paraId="7CBA7472" w14:textId="77777777" w:rsidR="008A4768" w:rsidRDefault="008A4768" w:rsidP="00BE16E9">
      <w:pPr>
        <w:rPr>
          <w:rFonts w:ascii="Khmer OS Battambang" w:hAnsi="Khmer OS Battambang" w:cs="Khmer OS Battambang"/>
          <w:b/>
          <w:bCs/>
          <w:color w:val="0070C0"/>
          <w:szCs w:val="22"/>
          <w:u w:val="single"/>
        </w:rPr>
      </w:pPr>
    </w:p>
    <w:p w14:paraId="143292CA" w14:textId="186884C7" w:rsidR="00BE16E9" w:rsidRPr="008A4768" w:rsidRDefault="00BE16E9" w:rsidP="00BE16E9">
      <w:pPr>
        <w:rPr>
          <w:rFonts w:ascii="Khmer OS Battambang" w:hAnsi="Khmer OS Battambang" w:cs="Khmer OS Battambang"/>
          <w:b/>
          <w:bCs/>
          <w:color w:val="0070C0"/>
          <w:szCs w:val="22"/>
          <w:u w:val="single"/>
        </w:rPr>
      </w:pPr>
      <w:r w:rsidRPr="008A4768">
        <w:rPr>
          <w:rFonts w:ascii="Khmer OS Battambang" w:hAnsi="Khmer OS Battambang" w:cs="Khmer OS Battambang"/>
          <w:b/>
          <w:bCs/>
          <w:color w:val="0070C0"/>
          <w:szCs w:val="22"/>
          <w:u w:val="single"/>
          <w:cs/>
        </w:rPr>
        <w:lastRenderedPageBreak/>
        <w:t>សម្គាល់</w:t>
      </w:r>
    </w:p>
    <w:p w14:paraId="64391528" w14:textId="77777777" w:rsidR="00A04612" w:rsidRPr="00CB0100" w:rsidRDefault="00BE16E9" w:rsidP="000B75BC">
      <w:pPr>
        <w:ind w:firstLine="720"/>
        <w:rPr>
          <w:rFonts w:ascii="Khmer OS Battambang" w:hAnsi="Khmer OS Battambang" w:cs="Khmer OS Battambang"/>
          <w:szCs w:val="22"/>
          <w:cs/>
        </w:rPr>
        <w:sectPr w:rsidR="00A04612" w:rsidRPr="00CB0100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CB0100">
        <w:rPr>
          <w:rFonts w:ascii="Khmer OS Battambang" w:hAnsi="Khmer OS Battambang" w:cs="Khmer OS Battambang"/>
          <w:szCs w:val="22"/>
          <w:cs/>
        </w:rPr>
        <w:t>នៅពេលបច្ចុប្បន្ននេះគ្មានខ្នាតគំរូជាពណ៌កង ឬខ្សែពន្លត់អគ្គីភ័យនោះទេ ។ ហេតុដូច្នេះបំពង់ពន្លត់អគ្គី ។ ភ័យនីមួយៗ ងាយស្រួលដឹងអត្តសញ្ញាណរបស់វា ដោយបំពង់ទាំងនោះសុទ្ធតែបិទផ្លាកសញ្ញាភ្ជាប់ ទៅនិងបំពង់ ដែលអាចផ្តល់ដំណឹងពាក់ព័ន្ឋទៅនិងបំពង់ពន្លត់អគ្គីភ័យទាំងនោះ ។</w:t>
      </w:r>
    </w:p>
    <w:p w14:paraId="7BBF1094" w14:textId="261DF19E" w:rsidR="00BE16E9" w:rsidRPr="008A4768" w:rsidRDefault="00A04612" w:rsidP="00A04612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lastRenderedPageBreak/>
        <w:t>ជំពូកទី ៥</w:t>
      </w:r>
    </w:p>
    <w:p w14:paraId="30CD61AA" w14:textId="5C5A0CBA" w:rsidR="00253BA4" w:rsidRPr="008A4768" w:rsidRDefault="00442130" w:rsidP="00253BA4">
      <w:pPr>
        <w:jc w:val="center"/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សន្ទស្សន៍សេដ្ធកិច្</w:t>
      </w:r>
      <w:r w:rsidR="00253BA4"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ច</w:t>
      </w:r>
    </w:p>
    <w:p w14:paraId="460F08A7" w14:textId="2B45047A" w:rsidR="00997D30" w:rsidRPr="008A4768" w:rsidRDefault="00997D30" w:rsidP="00997D30">
      <w:pPr>
        <w:rPr>
          <w:rFonts w:ascii="Khmer OS Muol Light" w:hAnsi="Khmer OS Muol Light" w:cs="Khmer OS Muol Light"/>
          <w:b/>
          <w:bCs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b/>
          <w:bCs/>
          <w:color w:val="0070C0"/>
          <w:sz w:val="24"/>
          <w:szCs w:val="24"/>
          <w:cs/>
        </w:rPr>
        <w:t>៥.១ .សន្ទស្សន៍សេដ្ឋកិច្ច</w:t>
      </w:r>
    </w:p>
    <w:p w14:paraId="69D79696" w14:textId="14E46C47" w:rsidR="00253BA4" w:rsidRDefault="00997D30" w:rsidP="00997D30">
      <w:pPr>
        <w:ind w:firstLine="720"/>
        <w:rPr>
          <w:rFonts w:ascii="Khmer OS Battambang" w:hAnsi="Khmer OS Battambang" w:cs="Khmer OS Battambang"/>
          <w:szCs w:val="22"/>
        </w:rPr>
      </w:pPr>
      <w:r w:rsidRPr="00997D30">
        <w:rPr>
          <w:rFonts w:ascii="Khmer OS Battambang" w:hAnsi="Khmer OS Battambang" w:cs="Khmer OS Battambang"/>
          <w:szCs w:val="22"/>
          <w:cs/>
        </w:rPr>
        <w:t>ចំពោះការសិក្សាលើតម្លៃសម្ភារៈ គឺយើងសិក្សាតាមទីផ្សារសេរីក្នុងប្រទេសកម្ពុជា ហើយសម្រាប់ តម្លៃវិញក្រុមយើងខ្ញុំបានចុះស្រាវជ្រាវតម្លៃផ្ទាល់តាមរយៈអាជីវករលក់ដូរសម្ភារៈអគ្គិសនី ដើម្បីស្វែងរក តម្លៃសមស្របដែលអាច ទទួលយកបានក្នុងការផ្គត់ផ្គង់សម្ភារៈក្នុង</w:t>
      </w:r>
      <w:r>
        <w:rPr>
          <w:rFonts w:ascii="Khmer OS Battambang" w:hAnsi="Khmer OS Battambang" w:cs="Khmer OS Battambang" w:hint="cs"/>
          <w:szCs w:val="22"/>
          <w:cs/>
        </w:rPr>
        <w:t>ផ្ទះ</w:t>
      </w:r>
      <w:r w:rsidRPr="00997D30">
        <w:rPr>
          <w:rFonts w:ascii="Khmer OS Battambang" w:hAnsi="Khmer OS Battambang" w:cs="Khmer OS Battambang"/>
          <w:szCs w:val="22"/>
          <w:cs/>
        </w:rPr>
        <w:t>មួយនេះ ។ ក៏ប៉ុន្តែតម្លៃសេដ្ឋកិច្ច ទាំងនេះក៏មានការប្រែប្រួលដោយសារបញ្ហាសេដ្ឋកិច្ចក្នុងតំបន់ដែរ ។ ដូចនេះតម្លៃទាំងនោះមានក្នុងតារាង ខាងក្រោម</w:t>
      </w:r>
    </w:p>
    <w:p w14:paraId="1A1A9D03" w14:textId="4C49B0BB" w:rsidR="00A2396F" w:rsidRPr="008A4768" w:rsidRDefault="00A2396F" w:rsidP="00A2396F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៥.២ តម្លៃទីផ្សារ</w:t>
      </w:r>
    </w:p>
    <w:p w14:paraId="433C1BA5" w14:textId="0170522B" w:rsidR="00253BA4" w:rsidRPr="007B62E2" w:rsidRDefault="00253BA4" w:rsidP="00253BA4">
      <w:pPr>
        <w:jc w:val="center"/>
        <w:rPr>
          <w:rFonts w:ascii="Khmer OS Battambang" w:hAnsi="Khmer OS Battambang" w:cs="Khmer OS Battambang"/>
          <w:szCs w:val="22"/>
        </w:rPr>
      </w:pPr>
      <w:r w:rsidRPr="007B62E2">
        <w:rPr>
          <w:rFonts w:ascii="Khmer OS Battambang" w:hAnsi="Khmer OS Battambang" w:cs="Khmer OS Battambang"/>
          <w:szCs w:val="22"/>
          <w:cs/>
        </w:rPr>
        <w:t>តារាង៥.១ តម្លៃខ្សែចម្លងតាមមុ</w:t>
      </w:r>
      <w:r w:rsidR="00997D30">
        <w:rPr>
          <w:rFonts w:ascii="Khmer OS Battambang" w:hAnsi="Khmer OS Battambang" w:cs="Khmer OS Battambang" w:hint="cs"/>
          <w:szCs w:val="22"/>
          <w:cs/>
        </w:rPr>
        <w:t>ខ</w:t>
      </w:r>
      <w:r w:rsidRPr="007B62E2">
        <w:rPr>
          <w:rFonts w:ascii="Khmer OS Battambang" w:hAnsi="Khmer OS Battambang" w:cs="Khmer OS Battambang"/>
          <w:szCs w:val="22"/>
          <w:cs/>
        </w:rPr>
        <w:t>កាត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3481"/>
        <w:gridCol w:w="851"/>
        <w:gridCol w:w="1054"/>
        <w:gridCol w:w="1503"/>
        <w:gridCol w:w="1503"/>
      </w:tblGrid>
      <w:tr w:rsidR="00253BA4" w:rsidRPr="007B62E2" w14:paraId="683B3B44" w14:textId="77777777" w:rsidTr="00CE67B0">
        <w:tc>
          <w:tcPr>
            <w:tcW w:w="625" w:type="dxa"/>
          </w:tcPr>
          <w:p w14:paraId="73FD5CDC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ល.រ</w:t>
            </w:r>
          </w:p>
        </w:tc>
        <w:tc>
          <w:tcPr>
            <w:tcW w:w="3481" w:type="dxa"/>
          </w:tcPr>
          <w:p w14:paraId="59E05C68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ឈ្មោះឧបករណ័ អគ្គិសនី</w:t>
            </w:r>
          </w:p>
        </w:tc>
        <w:tc>
          <w:tcPr>
            <w:tcW w:w="851" w:type="dxa"/>
          </w:tcPr>
          <w:p w14:paraId="0F45DE9F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ឯកតា</w:t>
            </w:r>
          </w:p>
        </w:tc>
        <w:tc>
          <w:tcPr>
            <w:tcW w:w="1054" w:type="dxa"/>
          </w:tcPr>
          <w:p w14:paraId="067A2F44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ចំនួន</w:t>
            </w:r>
          </w:p>
        </w:tc>
        <w:tc>
          <w:tcPr>
            <w:tcW w:w="1503" w:type="dxa"/>
          </w:tcPr>
          <w:p w14:paraId="1873EB58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តម្លៃរាយ(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$)</w:t>
            </w:r>
          </w:p>
        </w:tc>
        <w:tc>
          <w:tcPr>
            <w:tcW w:w="1503" w:type="dxa"/>
          </w:tcPr>
          <w:p w14:paraId="321845D1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តម្លៃសរុប(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$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)</w:t>
            </w:r>
          </w:p>
        </w:tc>
      </w:tr>
      <w:tr w:rsidR="00253BA4" w:rsidRPr="007B62E2" w14:paraId="17532306" w14:textId="77777777" w:rsidTr="00B902C0">
        <w:tc>
          <w:tcPr>
            <w:tcW w:w="625" w:type="dxa"/>
          </w:tcPr>
          <w:p w14:paraId="435D7F76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1</w:t>
            </w:r>
          </w:p>
        </w:tc>
        <w:tc>
          <w:tcPr>
            <w:tcW w:w="3481" w:type="dxa"/>
          </w:tcPr>
          <w:p w14:paraId="74EFB0F3" w14:textId="77777777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1 × 1.5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ខ្មៅ</w:t>
            </w:r>
          </w:p>
        </w:tc>
        <w:tc>
          <w:tcPr>
            <w:tcW w:w="851" w:type="dxa"/>
          </w:tcPr>
          <w:p w14:paraId="2A644760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6412F355" w14:textId="37B98F9F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2</w:t>
            </w:r>
          </w:p>
        </w:tc>
        <w:tc>
          <w:tcPr>
            <w:tcW w:w="1503" w:type="dxa"/>
            <w:vAlign w:val="center"/>
          </w:tcPr>
          <w:p w14:paraId="460DEC54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0$</w:t>
            </w:r>
          </w:p>
        </w:tc>
        <w:tc>
          <w:tcPr>
            <w:tcW w:w="1503" w:type="dxa"/>
            <w:vAlign w:val="center"/>
          </w:tcPr>
          <w:p w14:paraId="1F30344D" w14:textId="4DD1A67C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40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  <w:tr w:rsidR="00253BA4" w:rsidRPr="007B62E2" w14:paraId="21AC1ABF" w14:textId="77777777" w:rsidTr="00B902C0">
        <w:tc>
          <w:tcPr>
            <w:tcW w:w="625" w:type="dxa"/>
          </w:tcPr>
          <w:p w14:paraId="6B7367BB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2</w:t>
            </w:r>
          </w:p>
        </w:tc>
        <w:tc>
          <w:tcPr>
            <w:tcW w:w="3481" w:type="dxa"/>
          </w:tcPr>
          <w:p w14:paraId="455F66DF" w14:textId="690A1CC7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1 × 1.5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</w:t>
            </w:r>
            <w:r w:rsidR="00CE67B0">
              <w:rPr>
                <w:rFonts w:ascii="Khmer OS Battambang" w:hAnsi="Khmer OS Battambang" w:cs="Khmer OS Battambang" w:hint="cs"/>
                <w:szCs w:val="22"/>
                <w:cs/>
              </w:rPr>
              <w:t>ក្រហម</w:t>
            </w:r>
          </w:p>
        </w:tc>
        <w:tc>
          <w:tcPr>
            <w:tcW w:w="851" w:type="dxa"/>
          </w:tcPr>
          <w:p w14:paraId="77FA4F40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58BF4D13" w14:textId="23575AC9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2</w:t>
            </w:r>
          </w:p>
        </w:tc>
        <w:tc>
          <w:tcPr>
            <w:tcW w:w="1503" w:type="dxa"/>
            <w:vAlign w:val="center"/>
          </w:tcPr>
          <w:p w14:paraId="3DFCB170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0$</w:t>
            </w:r>
          </w:p>
        </w:tc>
        <w:tc>
          <w:tcPr>
            <w:tcW w:w="1503" w:type="dxa"/>
            <w:vAlign w:val="center"/>
          </w:tcPr>
          <w:p w14:paraId="222FDFDE" w14:textId="78FE4737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40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  <w:tr w:rsidR="00253BA4" w:rsidRPr="007B62E2" w14:paraId="59D2B12A" w14:textId="77777777" w:rsidTr="00B902C0">
        <w:tc>
          <w:tcPr>
            <w:tcW w:w="625" w:type="dxa"/>
          </w:tcPr>
          <w:p w14:paraId="628AD5B8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3</w:t>
            </w:r>
          </w:p>
        </w:tc>
        <w:tc>
          <w:tcPr>
            <w:tcW w:w="3481" w:type="dxa"/>
          </w:tcPr>
          <w:p w14:paraId="0335E6DD" w14:textId="61E66787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 w:rsidR="00CE67B0">
              <w:rPr>
                <w:rFonts w:ascii="Khmer OS Battambang" w:hAnsi="Khmer OS Battambang" w:cs="Khmer OS Battambang" w:hint="cs"/>
                <w:szCs w:val="22"/>
                <w:cs/>
              </w:rPr>
              <w:t>1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ខ្មៅ</w:t>
            </w:r>
          </w:p>
        </w:tc>
        <w:tc>
          <w:tcPr>
            <w:tcW w:w="851" w:type="dxa"/>
          </w:tcPr>
          <w:p w14:paraId="45E658CB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30E9398B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</w:t>
            </w:r>
          </w:p>
        </w:tc>
        <w:tc>
          <w:tcPr>
            <w:tcW w:w="1503" w:type="dxa"/>
            <w:vAlign w:val="center"/>
          </w:tcPr>
          <w:p w14:paraId="7E515326" w14:textId="2B0CA4A6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8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10EFC7DA" w14:textId="20907241" w:rsidR="00253BA4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90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  <w:tr w:rsidR="00253BA4" w:rsidRPr="007B62E2" w14:paraId="633AC6F2" w14:textId="77777777" w:rsidTr="00B902C0">
        <w:tc>
          <w:tcPr>
            <w:tcW w:w="625" w:type="dxa"/>
          </w:tcPr>
          <w:p w14:paraId="02E3703A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4</w:t>
            </w:r>
          </w:p>
        </w:tc>
        <w:tc>
          <w:tcPr>
            <w:tcW w:w="3481" w:type="dxa"/>
          </w:tcPr>
          <w:p w14:paraId="6A551DFC" w14:textId="3ED0F017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 w:rsidR="00CE67B0">
              <w:rPr>
                <w:rFonts w:ascii="Khmer OS Battambang" w:hAnsi="Khmer OS Battambang" w:cs="Khmer OS Battambang" w:hint="cs"/>
                <w:szCs w:val="22"/>
                <w:cs/>
              </w:rPr>
              <w:t>1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</w:t>
            </w:r>
            <w:r w:rsidR="00CE67B0">
              <w:rPr>
                <w:rFonts w:ascii="Khmer OS Battambang" w:hAnsi="Khmer OS Battambang" w:cs="Khmer OS Battambang" w:hint="cs"/>
                <w:szCs w:val="22"/>
                <w:cs/>
              </w:rPr>
              <w:t>ក្រហម</w:t>
            </w:r>
          </w:p>
        </w:tc>
        <w:tc>
          <w:tcPr>
            <w:tcW w:w="851" w:type="dxa"/>
          </w:tcPr>
          <w:p w14:paraId="5E6C403D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79E94005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</w:t>
            </w:r>
          </w:p>
        </w:tc>
        <w:tc>
          <w:tcPr>
            <w:tcW w:w="1503" w:type="dxa"/>
            <w:vAlign w:val="center"/>
          </w:tcPr>
          <w:p w14:paraId="0449F42F" w14:textId="6D930699" w:rsidR="00253BA4" w:rsidRPr="00B902C0" w:rsidRDefault="00CE67B0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8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24296600" w14:textId="649A4BB1" w:rsidR="00253BA4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9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0$</w:t>
            </w:r>
          </w:p>
        </w:tc>
      </w:tr>
      <w:tr w:rsidR="00253BA4" w:rsidRPr="007B62E2" w14:paraId="4DEF01CD" w14:textId="77777777" w:rsidTr="00B902C0">
        <w:tc>
          <w:tcPr>
            <w:tcW w:w="625" w:type="dxa"/>
          </w:tcPr>
          <w:p w14:paraId="60EF0D8D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5</w:t>
            </w:r>
          </w:p>
        </w:tc>
        <w:tc>
          <w:tcPr>
            <w:tcW w:w="3481" w:type="dxa"/>
          </w:tcPr>
          <w:p w14:paraId="4DE7B9AE" w14:textId="33BF912E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 w:rsidR="00C06029">
              <w:rPr>
                <w:rFonts w:ascii="Khmer OS Battambang" w:hAnsi="Khmer OS Battambang" w:cs="Khmer OS Battambang" w:hint="cs"/>
                <w:szCs w:val="22"/>
                <w:cs/>
              </w:rPr>
              <w:t>1,5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</w:t>
            </w:r>
            <w:r w:rsidR="00CE67B0">
              <w:rPr>
                <w:rFonts w:ascii="Khmer OS Battambang" w:hAnsi="Khmer OS Battambang" w:cs="Khmer OS Battambang" w:hint="cs"/>
                <w:szCs w:val="22"/>
                <w:cs/>
              </w:rPr>
              <w:t>បៃតង</w:t>
            </w:r>
          </w:p>
        </w:tc>
        <w:tc>
          <w:tcPr>
            <w:tcW w:w="851" w:type="dxa"/>
          </w:tcPr>
          <w:p w14:paraId="4DCB31C9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0741C33D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</w:t>
            </w:r>
          </w:p>
        </w:tc>
        <w:tc>
          <w:tcPr>
            <w:tcW w:w="1503" w:type="dxa"/>
            <w:vAlign w:val="center"/>
          </w:tcPr>
          <w:p w14:paraId="00EBBF20" w14:textId="280992D7" w:rsidR="00253BA4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20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6F0FD86F" w14:textId="2FF82DA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  <w:r w:rsidR="00EB7334" w:rsidRPr="00B902C0">
              <w:rPr>
                <w:rFonts w:ascii="Times New Roman" w:hAnsi="Times New Roman" w:cs="Times New Roman"/>
                <w:szCs w:val="22"/>
              </w:rPr>
              <w:t>0</w:t>
            </w:r>
            <w:r w:rsidRPr="00B902C0">
              <w:rPr>
                <w:rFonts w:ascii="Times New Roman" w:hAnsi="Times New Roman" w:cs="Times New Roman"/>
                <w:szCs w:val="22"/>
              </w:rPr>
              <w:t>0$</w:t>
            </w:r>
          </w:p>
        </w:tc>
      </w:tr>
      <w:tr w:rsidR="00253BA4" w:rsidRPr="007B62E2" w14:paraId="2D9872CC" w14:textId="77777777" w:rsidTr="00B902C0">
        <w:tc>
          <w:tcPr>
            <w:tcW w:w="625" w:type="dxa"/>
          </w:tcPr>
          <w:p w14:paraId="6524F501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6</w:t>
            </w:r>
          </w:p>
        </w:tc>
        <w:tc>
          <w:tcPr>
            <w:tcW w:w="3481" w:type="dxa"/>
          </w:tcPr>
          <w:p w14:paraId="55D817E8" w14:textId="35617372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 w:rsidR="00C06029">
              <w:rPr>
                <w:rFonts w:ascii="Khmer OS Battambang" w:hAnsi="Khmer OS Battambang" w:cs="Khmer OS Battambang" w:hint="cs"/>
                <w:szCs w:val="22"/>
                <w:cs/>
              </w:rPr>
              <w:t>0,5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ខ្មៅ</w:t>
            </w:r>
          </w:p>
        </w:tc>
        <w:tc>
          <w:tcPr>
            <w:tcW w:w="851" w:type="dxa"/>
          </w:tcPr>
          <w:p w14:paraId="5E19F260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24743793" w14:textId="50FAA683" w:rsidR="00253BA4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</w:t>
            </w:r>
          </w:p>
        </w:tc>
        <w:tc>
          <w:tcPr>
            <w:tcW w:w="1503" w:type="dxa"/>
            <w:vAlign w:val="center"/>
          </w:tcPr>
          <w:p w14:paraId="1984CF0F" w14:textId="367769A9" w:rsidR="00253BA4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2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17081EF6" w14:textId="59D297EA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  <w:r w:rsidR="00EB7334" w:rsidRPr="00B902C0">
              <w:rPr>
                <w:rFonts w:ascii="Times New Roman" w:hAnsi="Times New Roman" w:cs="Times New Roman"/>
                <w:szCs w:val="22"/>
              </w:rPr>
              <w:t>2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  <w:tr w:rsidR="00253BA4" w:rsidRPr="007B62E2" w14:paraId="52D01B47" w14:textId="77777777" w:rsidTr="00B902C0">
        <w:tc>
          <w:tcPr>
            <w:tcW w:w="625" w:type="dxa"/>
          </w:tcPr>
          <w:p w14:paraId="4C78D520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7</w:t>
            </w:r>
          </w:p>
        </w:tc>
        <w:tc>
          <w:tcPr>
            <w:tcW w:w="3481" w:type="dxa"/>
          </w:tcPr>
          <w:p w14:paraId="5294FE5F" w14:textId="68B52FF4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 w:rsidR="00C06029">
              <w:rPr>
                <w:rFonts w:ascii="Khmer OS Battambang" w:hAnsi="Khmer OS Battambang" w:cs="Khmer OS Battambang" w:hint="cs"/>
                <w:szCs w:val="22"/>
                <w:cs/>
              </w:rPr>
              <w:t>0,5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</w:t>
            </w:r>
            <w:r w:rsidR="00C06029">
              <w:rPr>
                <w:rFonts w:ascii="Khmer OS Battambang" w:hAnsi="Khmer OS Battambang" w:cs="Khmer OS Battambang" w:hint="cs"/>
                <w:szCs w:val="22"/>
                <w:cs/>
              </w:rPr>
              <w:t>ក្រហម</w:t>
            </w:r>
          </w:p>
        </w:tc>
        <w:tc>
          <w:tcPr>
            <w:tcW w:w="851" w:type="dxa"/>
          </w:tcPr>
          <w:p w14:paraId="38EF62DF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52B0CF1D" w14:textId="41FC845A" w:rsidR="00253BA4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</w:t>
            </w:r>
          </w:p>
        </w:tc>
        <w:tc>
          <w:tcPr>
            <w:tcW w:w="1503" w:type="dxa"/>
            <w:vAlign w:val="center"/>
          </w:tcPr>
          <w:p w14:paraId="64067E06" w14:textId="163D9242" w:rsidR="00253BA4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2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681D9AFF" w14:textId="43EDC76E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  <w:r w:rsidR="00EB7334" w:rsidRPr="00B902C0">
              <w:rPr>
                <w:rFonts w:ascii="Times New Roman" w:hAnsi="Times New Roman" w:cs="Times New Roman"/>
                <w:szCs w:val="22"/>
              </w:rPr>
              <w:t>2</w:t>
            </w:r>
            <w:r w:rsidRPr="00B902C0">
              <w:rPr>
                <w:rFonts w:ascii="Times New Roman" w:hAnsi="Times New Roman" w:cs="Times New Roman"/>
                <w:szCs w:val="22"/>
              </w:rPr>
              <w:t>0$</w:t>
            </w:r>
          </w:p>
        </w:tc>
      </w:tr>
      <w:tr w:rsidR="00253BA4" w:rsidRPr="007B62E2" w14:paraId="0698509E" w14:textId="77777777" w:rsidTr="00B902C0">
        <w:tc>
          <w:tcPr>
            <w:tcW w:w="625" w:type="dxa"/>
          </w:tcPr>
          <w:p w14:paraId="14B34930" w14:textId="77777777" w:rsidR="00253BA4" w:rsidRPr="007B62E2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08</w:t>
            </w:r>
          </w:p>
        </w:tc>
        <w:tc>
          <w:tcPr>
            <w:tcW w:w="3481" w:type="dxa"/>
          </w:tcPr>
          <w:p w14:paraId="3D0B7A79" w14:textId="57215587" w:rsidR="00253BA4" w:rsidRPr="007B62E2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1 × 6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ខ្មៅ</w:t>
            </w:r>
          </w:p>
        </w:tc>
        <w:tc>
          <w:tcPr>
            <w:tcW w:w="851" w:type="dxa"/>
          </w:tcPr>
          <w:p w14:paraId="7C664B18" w14:textId="3E40E1DC" w:rsidR="00253BA4" w:rsidRPr="007B62E2" w:rsidRDefault="00EB733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7B5BE16F" w14:textId="6BECF751" w:rsidR="00253BA4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</w:p>
        </w:tc>
        <w:tc>
          <w:tcPr>
            <w:tcW w:w="1503" w:type="dxa"/>
            <w:vAlign w:val="center"/>
          </w:tcPr>
          <w:p w14:paraId="0EE45A23" w14:textId="5DD508FB" w:rsidR="00253BA4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60</w:t>
            </w:r>
            <w:r w:rsidR="00253BA4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69629919" w14:textId="6E97EC19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  <w:r w:rsidR="00EB7334" w:rsidRPr="00B902C0">
              <w:rPr>
                <w:rFonts w:ascii="Times New Roman" w:hAnsi="Times New Roman" w:cs="Times New Roman"/>
                <w:szCs w:val="22"/>
              </w:rPr>
              <w:t>60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  <w:tr w:rsidR="00C06029" w:rsidRPr="007B62E2" w14:paraId="70529969" w14:textId="77777777" w:rsidTr="00B902C0">
        <w:tc>
          <w:tcPr>
            <w:tcW w:w="625" w:type="dxa"/>
          </w:tcPr>
          <w:p w14:paraId="08AC56C0" w14:textId="715B6A7E" w:rsidR="00C06029" w:rsidRPr="007B62E2" w:rsidRDefault="00EB7334" w:rsidP="00C06029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09</w:t>
            </w:r>
          </w:p>
        </w:tc>
        <w:tc>
          <w:tcPr>
            <w:tcW w:w="3481" w:type="dxa"/>
          </w:tcPr>
          <w:p w14:paraId="5688B50D" w14:textId="074B6C6B" w:rsidR="00C06029" w:rsidRPr="007B62E2" w:rsidRDefault="00C06029" w:rsidP="00C06029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>1 × 6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</w:t>
            </w:r>
            <w:r>
              <w:rPr>
                <w:rFonts w:ascii="Khmer OS Battambang" w:hAnsi="Khmer OS Battambang" w:cs="Khmer OS Battambang" w:hint="cs"/>
                <w:szCs w:val="22"/>
                <w:cs/>
              </w:rPr>
              <w:t>ក្រហម</w:t>
            </w:r>
          </w:p>
        </w:tc>
        <w:tc>
          <w:tcPr>
            <w:tcW w:w="851" w:type="dxa"/>
          </w:tcPr>
          <w:p w14:paraId="5596A17E" w14:textId="3E0AC662" w:rsidR="00C06029" w:rsidRPr="007B62E2" w:rsidRDefault="00EB7334" w:rsidP="00C06029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ដុំ</w:t>
            </w:r>
          </w:p>
        </w:tc>
        <w:tc>
          <w:tcPr>
            <w:tcW w:w="1054" w:type="dxa"/>
            <w:vAlign w:val="center"/>
          </w:tcPr>
          <w:p w14:paraId="0EBE3C96" w14:textId="7CD8CA2B" w:rsidR="00C06029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</w:t>
            </w:r>
          </w:p>
        </w:tc>
        <w:tc>
          <w:tcPr>
            <w:tcW w:w="1503" w:type="dxa"/>
            <w:vAlign w:val="center"/>
          </w:tcPr>
          <w:p w14:paraId="332709DB" w14:textId="09420C06" w:rsidR="00C06029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60$</w:t>
            </w:r>
          </w:p>
        </w:tc>
        <w:tc>
          <w:tcPr>
            <w:tcW w:w="1503" w:type="dxa"/>
            <w:vAlign w:val="center"/>
          </w:tcPr>
          <w:p w14:paraId="7BB1D558" w14:textId="146C47F1" w:rsidR="00C06029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60$</w:t>
            </w:r>
          </w:p>
        </w:tc>
      </w:tr>
      <w:tr w:rsidR="00C06029" w:rsidRPr="007B62E2" w14:paraId="5DF18529" w14:textId="77777777" w:rsidTr="00B902C0">
        <w:tc>
          <w:tcPr>
            <w:tcW w:w="625" w:type="dxa"/>
          </w:tcPr>
          <w:p w14:paraId="1C596C88" w14:textId="1AF70816" w:rsidR="00C06029" w:rsidRPr="007B62E2" w:rsidRDefault="00EB7334" w:rsidP="00C06029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10</w:t>
            </w:r>
          </w:p>
        </w:tc>
        <w:tc>
          <w:tcPr>
            <w:tcW w:w="3481" w:type="dxa"/>
            <w:tcBorders>
              <w:bottom w:val="single" w:sz="4" w:space="0" w:color="auto"/>
            </w:tcBorders>
          </w:tcPr>
          <w:p w14:paraId="2DA55A8D" w14:textId="00730206" w:rsidR="00C06029" w:rsidRPr="007B62E2" w:rsidRDefault="00C06029" w:rsidP="00C06029">
            <w:pPr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 xml:space="preserve">ខ្សែ 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1 × </w:t>
            </w:r>
            <w:r>
              <w:rPr>
                <w:rFonts w:ascii="Khmer OS Battambang" w:hAnsi="Khmer OS Battambang" w:cs="Khmer OS Battambang" w:hint="cs"/>
                <w:szCs w:val="22"/>
                <w:cs/>
              </w:rPr>
              <w:t>10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mm</w:t>
            </w:r>
            <w:r w:rsidRPr="007B62E2">
              <w:rPr>
                <w:rFonts w:ascii="Khmer OS Battambang" w:hAnsi="Khmer OS Battambang" w:cs="Khmer OS Battambang"/>
                <w:szCs w:val="22"/>
                <w:vertAlign w:val="superscript"/>
              </w:rPr>
              <w:t>2</w:t>
            </w:r>
            <w:r w:rsidRPr="007B62E2"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ពណ៌ខ្មៅ</w:t>
            </w:r>
          </w:p>
        </w:tc>
        <w:tc>
          <w:tcPr>
            <w:tcW w:w="851" w:type="dxa"/>
          </w:tcPr>
          <w:p w14:paraId="3B8F8F17" w14:textId="77777777" w:rsidR="00C06029" w:rsidRPr="007B62E2" w:rsidRDefault="00C06029" w:rsidP="00C06029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</w:rPr>
              <w:t>m</w:t>
            </w:r>
          </w:p>
        </w:tc>
        <w:tc>
          <w:tcPr>
            <w:tcW w:w="1054" w:type="dxa"/>
            <w:tcBorders>
              <w:bottom w:val="single" w:sz="4" w:space="0" w:color="auto"/>
            </w:tcBorders>
            <w:vAlign w:val="center"/>
          </w:tcPr>
          <w:p w14:paraId="0D714438" w14:textId="77777777" w:rsidR="00C06029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0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vAlign w:val="center"/>
          </w:tcPr>
          <w:p w14:paraId="4D52CA2C" w14:textId="4135E6B9" w:rsidR="00C06029" w:rsidRPr="00B902C0" w:rsidRDefault="00EB733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4</w:t>
            </w:r>
            <w:r w:rsidR="00C06029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7C22CBCD" w14:textId="77777777" w:rsidR="00C06029" w:rsidRPr="00B902C0" w:rsidRDefault="00C0602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950$</w:t>
            </w:r>
          </w:p>
        </w:tc>
      </w:tr>
      <w:tr w:rsidR="00093341" w:rsidRPr="007B62E2" w14:paraId="6047B7E9" w14:textId="77777777" w:rsidTr="00B902C0">
        <w:tc>
          <w:tcPr>
            <w:tcW w:w="6011" w:type="dxa"/>
            <w:gridSpan w:val="4"/>
          </w:tcPr>
          <w:p w14:paraId="2A215C8F" w14:textId="56B5CBC8" w:rsidR="00093341" w:rsidRPr="007B62E2" w:rsidRDefault="00093341" w:rsidP="00093341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7B62E2">
              <w:rPr>
                <w:rFonts w:ascii="Khmer OS Battambang" w:hAnsi="Khmer OS Battambang" w:cs="Khmer OS Battambang"/>
                <w:szCs w:val="22"/>
                <w:cs/>
              </w:rPr>
              <w:t>សរុប</w:t>
            </w:r>
          </w:p>
        </w:tc>
        <w:tc>
          <w:tcPr>
            <w:tcW w:w="1503" w:type="dxa"/>
            <w:tcBorders>
              <w:left w:val="nil"/>
            </w:tcBorders>
          </w:tcPr>
          <w:p w14:paraId="5CE8AEB1" w14:textId="77777777" w:rsidR="00093341" w:rsidRPr="007B62E2" w:rsidRDefault="00093341" w:rsidP="00C06029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1503" w:type="dxa"/>
            <w:vAlign w:val="center"/>
          </w:tcPr>
          <w:p w14:paraId="6582A6D9" w14:textId="77777777" w:rsidR="00093341" w:rsidRPr="00B902C0" w:rsidRDefault="00093341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209$</w:t>
            </w:r>
          </w:p>
        </w:tc>
      </w:tr>
    </w:tbl>
    <w:p w14:paraId="3A6740C2" w14:textId="77777777" w:rsidR="00253BA4" w:rsidRPr="00CB0100" w:rsidRDefault="00253BA4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387B2207" w14:textId="77777777" w:rsidR="00BE6AB4" w:rsidRDefault="00BE6AB4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1F1C3561" w14:textId="77777777" w:rsidR="00BE6AB4" w:rsidRDefault="00BE6AB4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4AD6E02B" w14:textId="77777777" w:rsidR="00BE6AB4" w:rsidRDefault="00BE6AB4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556C931F" w14:textId="77777777" w:rsidR="00BE6AB4" w:rsidRDefault="00BE6AB4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4D9D49B7" w14:textId="77777777" w:rsidR="005C6022" w:rsidRDefault="005C6022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7AE36A8D" w14:textId="77777777" w:rsidR="005C6022" w:rsidRDefault="005C6022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44D6FFAA" w14:textId="77777777" w:rsidR="00944E59" w:rsidRDefault="00944E59" w:rsidP="00253BA4">
      <w:pPr>
        <w:jc w:val="center"/>
        <w:rPr>
          <w:rFonts w:ascii="Khmer OS Battambang" w:hAnsi="Khmer OS Battambang" w:cs="Khmer OS Battambang"/>
          <w:szCs w:val="22"/>
        </w:rPr>
      </w:pPr>
    </w:p>
    <w:p w14:paraId="262C2786" w14:textId="216BEFB0" w:rsidR="00253BA4" w:rsidRPr="00CB0100" w:rsidRDefault="00253BA4" w:rsidP="00253BA4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lastRenderedPageBreak/>
        <w:t>តារាងទី៥.២ តម្លៃម៉ាស៊ីនត្រជាក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301"/>
        <w:gridCol w:w="1503"/>
        <w:gridCol w:w="1503"/>
        <w:gridCol w:w="1503"/>
        <w:gridCol w:w="1503"/>
      </w:tblGrid>
      <w:tr w:rsidR="00253BA4" w:rsidRPr="00CB0100" w14:paraId="7AD193F8" w14:textId="77777777" w:rsidTr="005C699F">
        <w:trPr>
          <w:trHeight w:val="651"/>
        </w:trPr>
        <w:tc>
          <w:tcPr>
            <w:tcW w:w="704" w:type="dxa"/>
          </w:tcPr>
          <w:p w14:paraId="06F4F961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ល.រ</w:t>
            </w:r>
          </w:p>
        </w:tc>
        <w:tc>
          <w:tcPr>
            <w:tcW w:w="2301" w:type="dxa"/>
          </w:tcPr>
          <w:p w14:paraId="7F0FAC77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សម្ភារៈ</w:t>
            </w:r>
          </w:p>
        </w:tc>
        <w:tc>
          <w:tcPr>
            <w:tcW w:w="1503" w:type="dxa"/>
          </w:tcPr>
          <w:p w14:paraId="17585435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ឯកតា</w:t>
            </w:r>
          </w:p>
        </w:tc>
        <w:tc>
          <w:tcPr>
            <w:tcW w:w="1503" w:type="dxa"/>
          </w:tcPr>
          <w:p w14:paraId="32A33C36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ចំនួន</w:t>
            </w:r>
          </w:p>
        </w:tc>
        <w:tc>
          <w:tcPr>
            <w:tcW w:w="1503" w:type="dxa"/>
          </w:tcPr>
          <w:p w14:paraId="3B49BDFB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រាយ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($)</w:t>
            </w:r>
          </w:p>
        </w:tc>
        <w:tc>
          <w:tcPr>
            <w:tcW w:w="1503" w:type="dxa"/>
          </w:tcPr>
          <w:p w14:paraId="170A2246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សរុប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($)</w:t>
            </w:r>
          </w:p>
        </w:tc>
      </w:tr>
      <w:tr w:rsidR="00253BA4" w:rsidRPr="00CB0100" w14:paraId="75CD290A" w14:textId="77777777" w:rsidTr="00B902C0">
        <w:trPr>
          <w:trHeight w:val="561"/>
        </w:trPr>
        <w:tc>
          <w:tcPr>
            <w:tcW w:w="704" w:type="dxa"/>
          </w:tcPr>
          <w:p w14:paraId="5526884E" w14:textId="5ECCBC0A" w:rsidR="005C699F" w:rsidRPr="00CB0100" w:rsidRDefault="005C699F" w:rsidP="005C699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1</w:t>
            </w:r>
          </w:p>
        </w:tc>
        <w:tc>
          <w:tcPr>
            <w:tcW w:w="2301" w:type="dxa"/>
          </w:tcPr>
          <w:p w14:paraId="4247F1E0" w14:textId="452C705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 xml:space="preserve">ម៉ាស៊ីនត្រជាក់ </w:t>
            </w:r>
            <w:r w:rsidR="00BE6AB4">
              <w:rPr>
                <w:rFonts w:ascii="Khmer OS Battambang" w:hAnsi="Khmer OS Battambang" w:cs="Khmer OS Battambang"/>
                <w:szCs w:val="22"/>
              </w:rPr>
              <w:t>1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 xml:space="preserve"> HP</w:t>
            </w:r>
          </w:p>
        </w:tc>
        <w:tc>
          <w:tcPr>
            <w:tcW w:w="1503" w:type="dxa"/>
          </w:tcPr>
          <w:p w14:paraId="5D16FA89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គ្រឿង</w:t>
            </w:r>
          </w:p>
        </w:tc>
        <w:tc>
          <w:tcPr>
            <w:tcW w:w="1503" w:type="dxa"/>
            <w:vAlign w:val="center"/>
          </w:tcPr>
          <w:p w14:paraId="559643A4" w14:textId="54745FB6" w:rsidR="00253BA4" w:rsidRPr="00B902C0" w:rsidRDefault="00BE6AB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4</w:t>
            </w:r>
          </w:p>
        </w:tc>
        <w:tc>
          <w:tcPr>
            <w:tcW w:w="1503" w:type="dxa"/>
            <w:vAlign w:val="center"/>
          </w:tcPr>
          <w:p w14:paraId="00ADDDAC" w14:textId="45C15D28" w:rsidR="00253BA4" w:rsidRPr="00B902C0" w:rsidRDefault="00BE6AB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50</w:t>
            </w:r>
            <w:r w:rsidR="005C699F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291DC2F6" w14:textId="20E0E4CB" w:rsidR="00253BA4" w:rsidRPr="00B902C0" w:rsidRDefault="005C699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400$</w:t>
            </w:r>
          </w:p>
        </w:tc>
      </w:tr>
      <w:tr w:rsidR="00253BA4" w:rsidRPr="00CB0100" w14:paraId="31528D48" w14:textId="77777777" w:rsidTr="00B902C0">
        <w:trPr>
          <w:trHeight w:val="540"/>
        </w:trPr>
        <w:tc>
          <w:tcPr>
            <w:tcW w:w="704" w:type="dxa"/>
          </w:tcPr>
          <w:p w14:paraId="5AAC4986" w14:textId="44CA89A3" w:rsidR="00253BA4" w:rsidRPr="00CB0100" w:rsidRDefault="005C699F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2</w:t>
            </w:r>
          </w:p>
        </w:tc>
        <w:tc>
          <w:tcPr>
            <w:tcW w:w="2301" w:type="dxa"/>
          </w:tcPr>
          <w:p w14:paraId="1E8D76AB" w14:textId="7A18EA9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 xml:space="preserve">ម៉ាស៊ីនត្រជាក់ 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2 HP</w:t>
            </w:r>
          </w:p>
        </w:tc>
        <w:tc>
          <w:tcPr>
            <w:tcW w:w="1503" w:type="dxa"/>
          </w:tcPr>
          <w:p w14:paraId="340E418F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គ្រឿង</w:t>
            </w:r>
          </w:p>
        </w:tc>
        <w:tc>
          <w:tcPr>
            <w:tcW w:w="1503" w:type="dxa"/>
            <w:vAlign w:val="center"/>
          </w:tcPr>
          <w:p w14:paraId="21F5D0B6" w14:textId="0C16522F" w:rsidR="00253BA4" w:rsidRPr="00B902C0" w:rsidRDefault="00BE6AB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</w:t>
            </w:r>
          </w:p>
        </w:tc>
        <w:tc>
          <w:tcPr>
            <w:tcW w:w="1503" w:type="dxa"/>
            <w:vAlign w:val="center"/>
          </w:tcPr>
          <w:p w14:paraId="6E548DB6" w14:textId="1BD8BFBD" w:rsidR="00253BA4" w:rsidRPr="00B902C0" w:rsidRDefault="00BE6AB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650$</w:t>
            </w:r>
          </w:p>
        </w:tc>
        <w:tc>
          <w:tcPr>
            <w:tcW w:w="1503" w:type="dxa"/>
            <w:vAlign w:val="center"/>
          </w:tcPr>
          <w:p w14:paraId="3CCD76C7" w14:textId="6365F5E3" w:rsidR="00253BA4" w:rsidRPr="00B902C0" w:rsidRDefault="005C699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300$</w:t>
            </w:r>
          </w:p>
        </w:tc>
      </w:tr>
      <w:tr w:rsidR="00253BA4" w:rsidRPr="00CB0100" w14:paraId="23B46919" w14:textId="77777777" w:rsidTr="00B902C0">
        <w:tc>
          <w:tcPr>
            <w:tcW w:w="704" w:type="dxa"/>
            <w:tcBorders>
              <w:right w:val="nil"/>
            </w:tcBorders>
          </w:tcPr>
          <w:p w14:paraId="3A900751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2301" w:type="dxa"/>
            <w:tcBorders>
              <w:left w:val="nil"/>
              <w:right w:val="nil"/>
            </w:tcBorders>
          </w:tcPr>
          <w:p w14:paraId="4275833F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</w:p>
        </w:tc>
        <w:tc>
          <w:tcPr>
            <w:tcW w:w="1503" w:type="dxa"/>
            <w:tcBorders>
              <w:left w:val="nil"/>
              <w:right w:val="nil"/>
            </w:tcBorders>
          </w:tcPr>
          <w:p w14:paraId="3138D30B" w14:textId="3E40E4E7" w:rsidR="00253BA4" w:rsidRPr="00CB0100" w:rsidRDefault="005C699F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1503" w:type="dxa"/>
            <w:tcBorders>
              <w:left w:val="nil"/>
              <w:right w:val="nil"/>
            </w:tcBorders>
            <w:vAlign w:val="center"/>
          </w:tcPr>
          <w:p w14:paraId="6C050796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</w:p>
        </w:tc>
        <w:tc>
          <w:tcPr>
            <w:tcW w:w="1503" w:type="dxa"/>
            <w:tcBorders>
              <w:left w:val="nil"/>
            </w:tcBorders>
            <w:vAlign w:val="center"/>
          </w:tcPr>
          <w:p w14:paraId="18010758" w14:textId="77777777" w:rsidR="00253BA4" w:rsidRPr="00B902C0" w:rsidRDefault="00253BA4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</w:p>
        </w:tc>
        <w:tc>
          <w:tcPr>
            <w:tcW w:w="1503" w:type="dxa"/>
            <w:vAlign w:val="center"/>
          </w:tcPr>
          <w:p w14:paraId="7A838C90" w14:textId="5B95751A" w:rsidR="00253BA4" w:rsidRPr="00B902C0" w:rsidRDefault="005C699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2700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</w:tbl>
    <w:p w14:paraId="76D36556" w14:textId="77777777" w:rsidR="00253BA4" w:rsidRPr="00CB0100" w:rsidRDefault="00253BA4" w:rsidP="00464328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ទី៥.៣ តម្លៃឌីសង់ទ័រ (</w:t>
      </w:r>
      <w:r w:rsidRPr="00CB0100">
        <w:rPr>
          <w:rFonts w:ascii="Khmer OS Battambang" w:hAnsi="Khmer OS Battambang" w:cs="Khmer OS Battambang"/>
          <w:szCs w:val="22"/>
        </w:rPr>
        <w:t>Breaker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552"/>
        <w:gridCol w:w="1252"/>
        <w:gridCol w:w="1503"/>
        <w:gridCol w:w="1503"/>
        <w:gridCol w:w="1503"/>
      </w:tblGrid>
      <w:tr w:rsidR="00253BA4" w:rsidRPr="00CB0100" w14:paraId="058AD168" w14:textId="77777777" w:rsidTr="009D4534">
        <w:tc>
          <w:tcPr>
            <w:tcW w:w="704" w:type="dxa"/>
          </w:tcPr>
          <w:p w14:paraId="26E38A1B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ល.រ</w:t>
            </w:r>
          </w:p>
        </w:tc>
        <w:tc>
          <w:tcPr>
            <w:tcW w:w="2552" w:type="dxa"/>
          </w:tcPr>
          <w:p w14:paraId="0235FD03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សម្ភារៈ</w:t>
            </w:r>
          </w:p>
        </w:tc>
        <w:tc>
          <w:tcPr>
            <w:tcW w:w="1252" w:type="dxa"/>
          </w:tcPr>
          <w:p w14:paraId="6C380F57" w14:textId="77777777" w:rsidR="00253BA4" w:rsidRPr="00CB0100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ឯកតា</w:t>
            </w:r>
          </w:p>
        </w:tc>
        <w:tc>
          <w:tcPr>
            <w:tcW w:w="1503" w:type="dxa"/>
          </w:tcPr>
          <w:p w14:paraId="3DB15FBD" w14:textId="77777777" w:rsidR="00253BA4" w:rsidRPr="00CB0100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ចំនួន</w:t>
            </w:r>
          </w:p>
        </w:tc>
        <w:tc>
          <w:tcPr>
            <w:tcW w:w="1503" w:type="dxa"/>
          </w:tcPr>
          <w:p w14:paraId="58B2AC0D" w14:textId="77777777" w:rsidR="00253BA4" w:rsidRPr="00CB0100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រាយ(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$)</w:t>
            </w:r>
          </w:p>
        </w:tc>
        <w:tc>
          <w:tcPr>
            <w:tcW w:w="1503" w:type="dxa"/>
          </w:tcPr>
          <w:p w14:paraId="597F591F" w14:textId="77777777" w:rsidR="00253BA4" w:rsidRPr="00CB0100" w:rsidRDefault="00253BA4" w:rsidP="00337206">
            <w:pPr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សរុប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($)</w:t>
            </w:r>
          </w:p>
        </w:tc>
      </w:tr>
      <w:tr w:rsidR="00253BA4" w:rsidRPr="00CB0100" w14:paraId="3CD9B233" w14:textId="77777777" w:rsidTr="00B902C0">
        <w:tc>
          <w:tcPr>
            <w:tcW w:w="704" w:type="dxa"/>
          </w:tcPr>
          <w:p w14:paraId="39903FC6" w14:textId="7C09D4C1" w:rsidR="00253BA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1</w:t>
            </w:r>
          </w:p>
        </w:tc>
        <w:tc>
          <w:tcPr>
            <w:tcW w:w="2552" w:type="dxa"/>
          </w:tcPr>
          <w:p w14:paraId="6DEB6339" w14:textId="6641D453" w:rsidR="00253BA4" w:rsidRPr="00CB0100" w:rsidRDefault="0084454B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 w:rsidR="009D4534">
              <w:rPr>
                <w:rFonts w:ascii="Khmer OS Battambang" w:hAnsi="Khmer OS Battambang" w:cs="Khmer OS Battambang"/>
                <w:szCs w:val="22"/>
              </w:rPr>
              <w:t xml:space="preserve"> CB 3A(1P)</w:t>
            </w:r>
          </w:p>
        </w:tc>
        <w:tc>
          <w:tcPr>
            <w:tcW w:w="1252" w:type="dxa"/>
          </w:tcPr>
          <w:p w14:paraId="7A4A68CE" w14:textId="41E049AB" w:rsidR="00253BA4" w:rsidRPr="00CB0100" w:rsidRDefault="0084454B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13A3A4A5" w14:textId="0FB9C589" w:rsidR="00253BA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7</w:t>
            </w:r>
          </w:p>
        </w:tc>
        <w:tc>
          <w:tcPr>
            <w:tcW w:w="1503" w:type="dxa"/>
            <w:vAlign w:val="center"/>
          </w:tcPr>
          <w:p w14:paraId="07F00086" w14:textId="6A9DE199" w:rsidR="00253BA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4,5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1D50B919" w14:textId="1DDCCC7F" w:rsidR="00253BA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1.5$</w:t>
            </w:r>
          </w:p>
        </w:tc>
      </w:tr>
      <w:tr w:rsidR="009D4534" w:rsidRPr="00CB0100" w14:paraId="53B1F837" w14:textId="77777777" w:rsidTr="00B902C0">
        <w:tc>
          <w:tcPr>
            <w:tcW w:w="704" w:type="dxa"/>
          </w:tcPr>
          <w:p w14:paraId="06961843" w14:textId="2033EAC6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2</w:t>
            </w:r>
          </w:p>
        </w:tc>
        <w:tc>
          <w:tcPr>
            <w:tcW w:w="2552" w:type="dxa"/>
          </w:tcPr>
          <w:p w14:paraId="472D6BA0" w14:textId="63ECD525" w:rsidR="009D4534" w:rsidRPr="00CB0100" w:rsidRDefault="009D4534" w:rsidP="009D4534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 CB </w:t>
            </w:r>
            <w:r w:rsidR="00E63EFF">
              <w:rPr>
                <w:rFonts w:ascii="Khmer OS Battambang" w:hAnsi="Khmer OS Battambang" w:cs="Khmer OS Battambang"/>
                <w:szCs w:val="22"/>
              </w:rPr>
              <w:t>5</w:t>
            </w:r>
            <w:r>
              <w:rPr>
                <w:rFonts w:ascii="Khmer OS Battambang" w:hAnsi="Khmer OS Battambang" w:cs="Khmer OS Battambang"/>
                <w:szCs w:val="22"/>
              </w:rPr>
              <w:t>A(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</w:t>
            </w:r>
            <w:r>
              <w:rPr>
                <w:rFonts w:ascii="Khmer OS Battambang" w:hAnsi="Khmer OS Battambang" w:cs="Khmer OS Battambang"/>
                <w:szCs w:val="22"/>
              </w:rPr>
              <w:t>P)</w:t>
            </w:r>
          </w:p>
        </w:tc>
        <w:tc>
          <w:tcPr>
            <w:tcW w:w="1252" w:type="dxa"/>
          </w:tcPr>
          <w:p w14:paraId="3486B630" w14:textId="74877061" w:rsidR="009D4534" w:rsidRPr="00CB0100" w:rsidRDefault="009D4534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2F0819D8" w14:textId="5B2466BD" w:rsidR="009D453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</w:t>
            </w:r>
          </w:p>
        </w:tc>
        <w:tc>
          <w:tcPr>
            <w:tcW w:w="1503" w:type="dxa"/>
            <w:vAlign w:val="center"/>
          </w:tcPr>
          <w:p w14:paraId="64D4351B" w14:textId="4DFF2DEF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7$</w:t>
            </w:r>
          </w:p>
        </w:tc>
        <w:tc>
          <w:tcPr>
            <w:tcW w:w="1503" w:type="dxa"/>
            <w:vAlign w:val="center"/>
          </w:tcPr>
          <w:p w14:paraId="3C062B25" w14:textId="7D2F6258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5$</w:t>
            </w:r>
          </w:p>
        </w:tc>
      </w:tr>
      <w:tr w:rsidR="009D4534" w:rsidRPr="00CB0100" w14:paraId="1E00FEB2" w14:textId="77777777" w:rsidTr="00B902C0">
        <w:tc>
          <w:tcPr>
            <w:tcW w:w="704" w:type="dxa"/>
          </w:tcPr>
          <w:p w14:paraId="6D8C44A6" w14:textId="02C26EBF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3</w:t>
            </w:r>
          </w:p>
        </w:tc>
        <w:tc>
          <w:tcPr>
            <w:tcW w:w="2552" w:type="dxa"/>
          </w:tcPr>
          <w:p w14:paraId="39327902" w14:textId="47E08DEE" w:rsidR="009D4534" w:rsidRPr="00CB0100" w:rsidRDefault="009D4534" w:rsidP="009D4534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 CB </w:t>
            </w:r>
            <w:r w:rsidR="00E63EFF">
              <w:rPr>
                <w:rFonts w:ascii="Khmer OS Battambang" w:hAnsi="Khmer OS Battambang" w:cs="Khmer OS Battambang"/>
                <w:szCs w:val="22"/>
              </w:rPr>
              <w:t>8</w:t>
            </w:r>
            <w:r>
              <w:rPr>
                <w:rFonts w:ascii="Khmer OS Battambang" w:hAnsi="Khmer OS Battambang" w:cs="Khmer OS Battambang"/>
                <w:szCs w:val="22"/>
              </w:rPr>
              <w:t>A(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</w:t>
            </w:r>
            <w:r>
              <w:rPr>
                <w:rFonts w:ascii="Khmer OS Battambang" w:hAnsi="Khmer OS Battambang" w:cs="Khmer OS Battambang"/>
                <w:szCs w:val="22"/>
              </w:rPr>
              <w:t>P)</w:t>
            </w:r>
          </w:p>
        </w:tc>
        <w:tc>
          <w:tcPr>
            <w:tcW w:w="1252" w:type="dxa"/>
          </w:tcPr>
          <w:p w14:paraId="6059205C" w14:textId="0AEF3E17" w:rsidR="009D4534" w:rsidRPr="00CB0100" w:rsidRDefault="009D4534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563B5312" w14:textId="3D09BB5C" w:rsidR="009D453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</w:t>
            </w:r>
          </w:p>
        </w:tc>
        <w:tc>
          <w:tcPr>
            <w:tcW w:w="1503" w:type="dxa"/>
            <w:vAlign w:val="center"/>
          </w:tcPr>
          <w:p w14:paraId="3CEEB7B9" w14:textId="6A0ADDC6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9$</w:t>
            </w:r>
          </w:p>
        </w:tc>
        <w:tc>
          <w:tcPr>
            <w:tcW w:w="1503" w:type="dxa"/>
            <w:vAlign w:val="center"/>
          </w:tcPr>
          <w:p w14:paraId="2D0B1A69" w14:textId="1616A11C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8$</w:t>
            </w:r>
          </w:p>
        </w:tc>
      </w:tr>
      <w:tr w:rsidR="009D4534" w:rsidRPr="00CB0100" w14:paraId="1FEA965B" w14:textId="77777777" w:rsidTr="00B902C0">
        <w:tc>
          <w:tcPr>
            <w:tcW w:w="704" w:type="dxa"/>
          </w:tcPr>
          <w:p w14:paraId="2737B042" w14:textId="781F4D6E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4</w:t>
            </w:r>
          </w:p>
        </w:tc>
        <w:tc>
          <w:tcPr>
            <w:tcW w:w="2552" w:type="dxa"/>
          </w:tcPr>
          <w:p w14:paraId="1E71934B" w14:textId="2586ABA0" w:rsidR="009D4534" w:rsidRPr="00CB0100" w:rsidRDefault="009D4534" w:rsidP="009D4534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="00537388">
              <w:rPr>
                <w:rFonts w:ascii="Khmer OS Battambang" w:hAnsi="Khmer OS Battambang" w:cs="Khmer OS Battambang"/>
                <w:szCs w:val="22"/>
              </w:rPr>
              <w:t>M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CB 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5</w:t>
            </w:r>
            <w:r>
              <w:rPr>
                <w:rFonts w:ascii="Khmer OS Battambang" w:hAnsi="Khmer OS Battambang" w:cs="Khmer OS Battambang"/>
                <w:szCs w:val="22"/>
              </w:rPr>
              <w:t>A(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</w:t>
            </w:r>
            <w:r>
              <w:rPr>
                <w:rFonts w:ascii="Khmer OS Battambang" w:hAnsi="Khmer OS Battambang" w:cs="Khmer OS Battambang"/>
                <w:szCs w:val="22"/>
              </w:rPr>
              <w:t>P)</w:t>
            </w:r>
          </w:p>
        </w:tc>
        <w:tc>
          <w:tcPr>
            <w:tcW w:w="1252" w:type="dxa"/>
          </w:tcPr>
          <w:p w14:paraId="062C6A62" w14:textId="172DADC8" w:rsidR="009D4534" w:rsidRPr="00CB0100" w:rsidRDefault="009D4534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70F9E5AD" w14:textId="7AF9BEFB" w:rsidR="009D453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</w:t>
            </w:r>
          </w:p>
        </w:tc>
        <w:tc>
          <w:tcPr>
            <w:tcW w:w="1503" w:type="dxa"/>
            <w:vAlign w:val="center"/>
          </w:tcPr>
          <w:p w14:paraId="3DED00E7" w14:textId="20E0FBC6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7$</w:t>
            </w:r>
          </w:p>
        </w:tc>
        <w:tc>
          <w:tcPr>
            <w:tcW w:w="1503" w:type="dxa"/>
            <w:vAlign w:val="center"/>
          </w:tcPr>
          <w:p w14:paraId="48487CDA" w14:textId="4C593A19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7$</w:t>
            </w:r>
          </w:p>
        </w:tc>
      </w:tr>
      <w:tr w:rsidR="009D4534" w:rsidRPr="00CB0100" w14:paraId="21C8CFB0" w14:textId="77777777" w:rsidTr="00B902C0">
        <w:tc>
          <w:tcPr>
            <w:tcW w:w="704" w:type="dxa"/>
          </w:tcPr>
          <w:p w14:paraId="0596EEC3" w14:textId="63EA7012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5</w:t>
            </w:r>
          </w:p>
        </w:tc>
        <w:tc>
          <w:tcPr>
            <w:tcW w:w="2552" w:type="dxa"/>
          </w:tcPr>
          <w:p w14:paraId="0A52702E" w14:textId="3A72E314" w:rsidR="009D4534" w:rsidRPr="00CB0100" w:rsidRDefault="009D4534" w:rsidP="009D4534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="00537388">
              <w:rPr>
                <w:rFonts w:ascii="Khmer OS Battambang" w:hAnsi="Khmer OS Battambang" w:cs="Khmer OS Battambang"/>
                <w:szCs w:val="22"/>
              </w:rPr>
              <w:t>M</w:t>
            </w:r>
            <w:r>
              <w:rPr>
                <w:rFonts w:ascii="Khmer OS Battambang" w:hAnsi="Khmer OS Battambang" w:cs="Khmer OS Battambang"/>
                <w:szCs w:val="22"/>
              </w:rPr>
              <w:t>CB 3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</w:t>
            </w:r>
            <w:r>
              <w:rPr>
                <w:rFonts w:ascii="Khmer OS Battambang" w:hAnsi="Khmer OS Battambang" w:cs="Khmer OS Battambang"/>
                <w:szCs w:val="22"/>
              </w:rPr>
              <w:t>A(</w:t>
            </w:r>
            <w:r w:rsidR="00E63EFF">
              <w:rPr>
                <w:rFonts w:ascii="Khmer OS Battambang" w:hAnsi="Khmer OS Battambang" w:cs="Khmer OS Battambang"/>
                <w:szCs w:val="22"/>
              </w:rPr>
              <w:t>2</w:t>
            </w:r>
            <w:r>
              <w:rPr>
                <w:rFonts w:ascii="Khmer OS Battambang" w:hAnsi="Khmer OS Battambang" w:cs="Khmer OS Battambang"/>
                <w:szCs w:val="22"/>
              </w:rPr>
              <w:t>P)</w:t>
            </w:r>
          </w:p>
        </w:tc>
        <w:tc>
          <w:tcPr>
            <w:tcW w:w="1252" w:type="dxa"/>
          </w:tcPr>
          <w:p w14:paraId="17A6572D" w14:textId="4E7098B0" w:rsidR="009D4534" w:rsidRPr="00CB0100" w:rsidRDefault="009D4534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636B113E" w14:textId="5A2094EC" w:rsidR="009D453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</w:t>
            </w:r>
          </w:p>
        </w:tc>
        <w:tc>
          <w:tcPr>
            <w:tcW w:w="1503" w:type="dxa"/>
            <w:vAlign w:val="center"/>
          </w:tcPr>
          <w:p w14:paraId="1D8164B2" w14:textId="1D1BB120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0$</w:t>
            </w:r>
          </w:p>
        </w:tc>
        <w:tc>
          <w:tcPr>
            <w:tcW w:w="1503" w:type="dxa"/>
            <w:vAlign w:val="center"/>
          </w:tcPr>
          <w:p w14:paraId="0800CD18" w14:textId="179864A1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0$</w:t>
            </w:r>
          </w:p>
        </w:tc>
      </w:tr>
      <w:tr w:rsidR="009D4534" w:rsidRPr="00CB0100" w14:paraId="3BD559BE" w14:textId="77777777" w:rsidTr="00B902C0">
        <w:tc>
          <w:tcPr>
            <w:tcW w:w="704" w:type="dxa"/>
          </w:tcPr>
          <w:p w14:paraId="2FD44EBB" w14:textId="7028D884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6</w:t>
            </w:r>
          </w:p>
        </w:tc>
        <w:tc>
          <w:tcPr>
            <w:tcW w:w="2552" w:type="dxa"/>
          </w:tcPr>
          <w:p w14:paraId="7EDD33D2" w14:textId="647E5AD1" w:rsidR="009D4534" w:rsidRPr="00CB0100" w:rsidRDefault="00E63EFF" w:rsidP="009D4534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  <w:r>
              <w:rPr>
                <w:rFonts w:ascii="Khmer OS Battambang" w:hAnsi="Khmer OS Battambang" w:cs="Khmer OS Battambang"/>
                <w:szCs w:val="22"/>
              </w:rPr>
              <w:t xml:space="preserve"> </w:t>
            </w:r>
            <w:r w:rsidR="00537388">
              <w:rPr>
                <w:rFonts w:ascii="Khmer OS Battambang" w:hAnsi="Khmer OS Battambang" w:cs="Khmer OS Battambang"/>
                <w:szCs w:val="22"/>
              </w:rPr>
              <w:t>M</w:t>
            </w:r>
            <w:r>
              <w:rPr>
                <w:rFonts w:ascii="Khmer OS Battambang" w:hAnsi="Khmer OS Battambang" w:cs="Khmer OS Battambang"/>
                <w:szCs w:val="22"/>
              </w:rPr>
              <w:t>CB 50A(2P)</w:t>
            </w:r>
          </w:p>
        </w:tc>
        <w:tc>
          <w:tcPr>
            <w:tcW w:w="1252" w:type="dxa"/>
          </w:tcPr>
          <w:p w14:paraId="071A01F8" w14:textId="2A4A2EFF" w:rsidR="009D4534" w:rsidRPr="00CB0100" w:rsidRDefault="00E63EFF" w:rsidP="00E63EFF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0BCA322E" w14:textId="2EFE17BF" w:rsidR="009D4534" w:rsidRPr="00B902C0" w:rsidRDefault="00E63EF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</w:t>
            </w:r>
          </w:p>
        </w:tc>
        <w:tc>
          <w:tcPr>
            <w:tcW w:w="1503" w:type="dxa"/>
            <w:vAlign w:val="center"/>
          </w:tcPr>
          <w:p w14:paraId="66F3D331" w14:textId="7FDD20F7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5$</w:t>
            </w:r>
          </w:p>
        </w:tc>
        <w:tc>
          <w:tcPr>
            <w:tcW w:w="1503" w:type="dxa"/>
            <w:vAlign w:val="center"/>
          </w:tcPr>
          <w:p w14:paraId="32F9FFC1" w14:textId="0485AF07" w:rsidR="009D4534" w:rsidRPr="00B902C0" w:rsidRDefault="0053738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5$</w:t>
            </w:r>
          </w:p>
        </w:tc>
      </w:tr>
      <w:tr w:rsidR="00537388" w:rsidRPr="00CB0100" w14:paraId="1AEB2449" w14:textId="77777777" w:rsidTr="00B902C0">
        <w:tc>
          <w:tcPr>
            <w:tcW w:w="7514" w:type="dxa"/>
            <w:gridSpan w:val="5"/>
          </w:tcPr>
          <w:p w14:paraId="5F34B92F" w14:textId="267FC577" w:rsidR="00537388" w:rsidRPr="00CB0100" w:rsidRDefault="00537388" w:rsidP="00537388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1503" w:type="dxa"/>
            <w:vAlign w:val="center"/>
          </w:tcPr>
          <w:p w14:paraId="04B12528" w14:textId="2D79EEA9" w:rsidR="00537388" w:rsidRPr="00B902C0" w:rsidRDefault="000B7F3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76</w:t>
            </w:r>
            <w:r w:rsidR="00B902C0">
              <w:rPr>
                <w:rFonts w:ascii="Times New Roman" w:hAnsi="Times New Roman" w:hint="cs"/>
                <w:szCs w:val="22"/>
                <w:cs/>
              </w:rPr>
              <w:t>,</w:t>
            </w:r>
            <w:r w:rsidRPr="00B902C0">
              <w:rPr>
                <w:rFonts w:ascii="Times New Roman" w:hAnsi="Times New Roman" w:cs="Times New Roman"/>
                <w:szCs w:val="22"/>
                <w:cs/>
              </w:rPr>
              <w:t>5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</w:tbl>
    <w:p w14:paraId="0C768B97" w14:textId="1AD4BC7B" w:rsidR="00253BA4" w:rsidRPr="00CB0100" w:rsidRDefault="00253BA4" w:rsidP="00464328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ារាង៥.៤ ៖តម្លៃបរិក្ខាអគ្គិសនីក្នុង</w:t>
      </w:r>
      <w:r w:rsidR="00A455F0">
        <w:rPr>
          <w:rFonts w:ascii="Khmer OS Battambang" w:hAnsi="Khmer OS Battambang" w:cs="Khmer OS Battambang" w:hint="cs"/>
          <w:szCs w:val="22"/>
          <w:cs/>
        </w:rPr>
        <w:t>ប</w:t>
      </w:r>
      <w:r w:rsidRPr="00CB0100">
        <w:rPr>
          <w:rFonts w:ascii="Khmer OS Battambang" w:hAnsi="Khmer OS Battambang" w:cs="Khmer OS Battambang"/>
          <w:szCs w:val="22"/>
          <w:cs/>
        </w:rPr>
        <w:t>ន្ទប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2693"/>
        <w:gridCol w:w="1111"/>
        <w:gridCol w:w="1503"/>
        <w:gridCol w:w="1503"/>
        <w:gridCol w:w="1503"/>
      </w:tblGrid>
      <w:tr w:rsidR="00253BA4" w:rsidRPr="00CB0100" w14:paraId="05E630BD" w14:textId="77777777" w:rsidTr="00C332C1">
        <w:tc>
          <w:tcPr>
            <w:tcW w:w="704" w:type="dxa"/>
          </w:tcPr>
          <w:p w14:paraId="3AD5CE16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ល.រ</w:t>
            </w:r>
          </w:p>
        </w:tc>
        <w:tc>
          <w:tcPr>
            <w:tcW w:w="2693" w:type="dxa"/>
          </w:tcPr>
          <w:p w14:paraId="374FFE9B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សម្ភារៈ</w:t>
            </w:r>
          </w:p>
        </w:tc>
        <w:tc>
          <w:tcPr>
            <w:tcW w:w="1111" w:type="dxa"/>
          </w:tcPr>
          <w:p w14:paraId="12E74745" w14:textId="77777777" w:rsidR="00253BA4" w:rsidRPr="00CB0100" w:rsidRDefault="00253BA4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ឯកតា</w:t>
            </w:r>
          </w:p>
        </w:tc>
        <w:tc>
          <w:tcPr>
            <w:tcW w:w="1503" w:type="dxa"/>
          </w:tcPr>
          <w:p w14:paraId="4DA5D611" w14:textId="77777777" w:rsidR="00253BA4" w:rsidRPr="00CB0100" w:rsidRDefault="00253BA4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ចំនួន</w:t>
            </w:r>
          </w:p>
        </w:tc>
        <w:tc>
          <w:tcPr>
            <w:tcW w:w="1503" w:type="dxa"/>
          </w:tcPr>
          <w:p w14:paraId="6E122643" w14:textId="77777777" w:rsidR="00253BA4" w:rsidRPr="00CB0100" w:rsidRDefault="00253BA4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រាយ(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$)</w:t>
            </w:r>
          </w:p>
        </w:tc>
        <w:tc>
          <w:tcPr>
            <w:tcW w:w="1503" w:type="dxa"/>
          </w:tcPr>
          <w:p w14:paraId="4952BB3F" w14:textId="77777777" w:rsidR="00253BA4" w:rsidRPr="00CB0100" w:rsidRDefault="00253BA4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សរុប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($)</w:t>
            </w:r>
          </w:p>
        </w:tc>
      </w:tr>
      <w:tr w:rsidR="00253BA4" w:rsidRPr="00CB0100" w14:paraId="63376876" w14:textId="77777777" w:rsidTr="00B902C0">
        <w:tc>
          <w:tcPr>
            <w:tcW w:w="704" w:type="dxa"/>
          </w:tcPr>
          <w:p w14:paraId="6AE875C2" w14:textId="29E06A50" w:rsidR="00253BA4" w:rsidRPr="00CB0100" w:rsidRDefault="000B7F3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1</w:t>
            </w:r>
          </w:p>
        </w:tc>
        <w:tc>
          <w:tcPr>
            <w:tcW w:w="2693" w:type="dxa"/>
          </w:tcPr>
          <w:p w14:paraId="72FA8F08" w14:textId="2B9CF636" w:rsidR="00253BA4" w:rsidRPr="00CB0100" w:rsidRDefault="009D4534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អំពូល រំយោល</w:t>
            </w:r>
          </w:p>
        </w:tc>
        <w:tc>
          <w:tcPr>
            <w:tcW w:w="1111" w:type="dxa"/>
          </w:tcPr>
          <w:p w14:paraId="114E13FB" w14:textId="3F0852A3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7B613136" w14:textId="35298A34" w:rsidR="00253BA4" w:rsidRPr="00B902C0" w:rsidRDefault="00C332C1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5</w:t>
            </w:r>
          </w:p>
        </w:tc>
        <w:tc>
          <w:tcPr>
            <w:tcW w:w="1503" w:type="dxa"/>
            <w:vAlign w:val="center"/>
          </w:tcPr>
          <w:p w14:paraId="5AA9EB30" w14:textId="63073E96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5</w:t>
            </w:r>
            <w:r w:rsidR="00A25DEF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43B072F8" w14:textId="1C81EC6F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25$</w:t>
            </w:r>
          </w:p>
        </w:tc>
      </w:tr>
      <w:tr w:rsidR="00253BA4" w:rsidRPr="00CB0100" w14:paraId="4BFD7768" w14:textId="77777777" w:rsidTr="00B902C0">
        <w:tc>
          <w:tcPr>
            <w:tcW w:w="704" w:type="dxa"/>
          </w:tcPr>
          <w:p w14:paraId="5FAF64EF" w14:textId="215B5A2D" w:rsidR="00253BA4" w:rsidRPr="00CB0100" w:rsidRDefault="000B7F3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2</w:t>
            </w:r>
          </w:p>
        </w:tc>
        <w:tc>
          <w:tcPr>
            <w:tcW w:w="2693" w:type="dxa"/>
          </w:tcPr>
          <w:p w14:paraId="66C01E81" w14:textId="7C4D79CF" w:rsidR="00253BA4" w:rsidRPr="00CB0100" w:rsidRDefault="009D4534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អំពូល</w:t>
            </w:r>
            <w:r w:rsidR="00C332C1">
              <w:rPr>
                <w:rFonts w:ascii="Khmer OS Battambang" w:hAnsi="Khmer OS Battambang" w:cs="Khmer OS Battambang" w:hint="cs"/>
                <w:szCs w:val="22"/>
                <w:cs/>
              </w:rPr>
              <w:t>អ៊ុយពិដាន</w:t>
            </w:r>
          </w:p>
        </w:tc>
        <w:tc>
          <w:tcPr>
            <w:tcW w:w="1111" w:type="dxa"/>
          </w:tcPr>
          <w:p w14:paraId="735F3A77" w14:textId="3D5707D7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2752CDE2" w14:textId="5CCB3048" w:rsidR="00253BA4" w:rsidRPr="00B902C0" w:rsidRDefault="00C332C1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55</w:t>
            </w:r>
          </w:p>
        </w:tc>
        <w:tc>
          <w:tcPr>
            <w:tcW w:w="1503" w:type="dxa"/>
            <w:vAlign w:val="center"/>
          </w:tcPr>
          <w:p w14:paraId="2EB12B3F" w14:textId="27F8E473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4.5</w:t>
            </w:r>
            <w:r w:rsidR="00A25DEF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5DD4E90D" w14:textId="319BACCB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47.5$</w:t>
            </w:r>
          </w:p>
        </w:tc>
      </w:tr>
      <w:tr w:rsidR="00253BA4" w:rsidRPr="00CB0100" w14:paraId="028C9E39" w14:textId="77777777" w:rsidTr="00B902C0">
        <w:tc>
          <w:tcPr>
            <w:tcW w:w="704" w:type="dxa"/>
          </w:tcPr>
          <w:p w14:paraId="55DAA8E5" w14:textId="489F4564" w:rsidR="00253BA4" w:rsidRPr="00CB0100" w:rsidRDefault="000B7F3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3</w:t>
            </w:r>
          </w:p>
        </w:tc>
        <w:tc>
          <w:tcPr>
            <w:tcW w:w="2693" w:type="dxa"/>
          </w:tcPr>
          <w:p w14:paraId="408E4A69" w14:textId="040E7E52" w:rsidR="00253BA4" w:rsidRPr="00CB0100" w:rsidRDefault="009D4534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កុងតាក់ ១ ចុច</w:t>
            </w:r>
          </w:p>
        </w:tc>
        <w:tc>
          <w:tcPr>
            <w:tcW w:w="1111" w:type="dxa"/>
          </w:tcPr>
          <w:p w14:paraId="2DC9633B" w14:textId="7A4964C9" w:rsidR="00253BA4" w:rsidRPr="00CB0100" w:rsidRDefault="000B7F39" w:rsidP="00A25DEF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21F0940B" w14:textId="0447798E" w:rsidR="00253BA4" w:rsidRPr="00B902C0" w:rsidRDefault="000B7F3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5</w:t>
            </w:r>
          </w:p>
        </w:tc>
        <w:tc>
          <w:tcPr>
            <w:tcW w:w="1503" w:type="dxa"/>
            <w:vAlign w:val="center"/>
          </w:tcPr>
          <w:p w14:paraId="256C3A05" w14:textId="71EF61BD" w:rsidR="00253BA4" w:rsidRPr="00B902C0" w:rsidRDefault="000B7F3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2</w:t>
            </w:r>
            <w:r w:rsidR="00B902C0">
              <w:rPr>
                <w:rFonts w:ascii="Times New Roman" w:hAnsi="Times New Roman" w:hint="cs"/>
                <w:szCs w:val="22"/>
                <w:cs/>
              </w:rPr>
              <w:t>,</w:t>
            </w:r>
            <w:r w:rsidRPr="00B902C0">
              <w:rPr>
                <w:rFonts w:ascii="Times New Roman" w:hAnsi="Times New Roman" w:cs="Times New Roman"/>
                <w:szCs w:val="22"/>
                <w:cs/>
              </w:rPr>
              <w:t>5</w:t>
            </w:r>
            <w:r w:rsidR="00A25DEF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43FAAB5B" w14:textId="2A88AA3F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7.5$</w:t>
            </w:r>
          </w:p>
        </w:tc>
      </w:tr>
      <w:tr w:rsidR="00253BA4" w:rsidRPr="00CB0100" w14:paraId="465D282C" w14:textId="77777777" w:rsidTr="00B902C0">
        <w:tc>
          <w:tcPr>
            <w:tcW w:w="704" w:type="dxa"/>
          </w:tcPr>
          <w:p w14:paraId="679EB437" w14:textId="2135ED63" w:rsidR="00253BA4" w:rsidRPr="00CB0100" w:rsidRDefault="000B7F3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4</w:t>
            </w:r>
          </w:p>
        </w:tc>
        <w:tc>
          <w:tcPr>
            <w:tcW w:w="2693" w:type="dxa"/>
          </w:tcPr>
          <w:p w14:paraId="4E749512" w14:textId="4B90EFDE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កុងតាក់ជណ្ដើរ ១ ចុច</w:t>
            </w:r>
          </w:p>
        </w:tc>
        <w:tc>
          <w:tcPr>
            <w:tcW w:w="1111" w:type="dxa"/>
          </w:tcPr>
          <w:p w14:paraId="6987C461" w14:textId="4ED487AA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1885AC36" w14:textId="718B15DF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4</w:t>
            </w:r>
          </w:p>
        </w:tc>
        <w:tc>
          <w:tcPr>
            <w:tcW w:w="1503" w:type="dxa"/>
            <w:vAlign w:val="center"/>
          </w:tcPr>
          <w:p w14:paraId="5B2C4777" w14:textId="26F591DA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.5$</w:t>
            </w:r>
          </w:p>
        </w:tc>
        <w:tc>
          <w:tcPr>
            <w:tcW w:w="1503" w:type="dxa"/>
            <w:vAlign w:val="center"/>
          </w:tcPr>
          <w:p w14:paraId="4CBE94BE" w14:textId="5CC56DC7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2$</w:t>
            </w:r>
          </w:p>
        </w:tc>
      </w:tr>
      <w:tr w:rsidR="00253BA4" w:rsidRPr="00CB0100" w14:paraId="684649C5" w14:textId="77777777" w:rsidTr="00B902C0">
        <w:tc>
          <w:tcPr>
            <w:tcW w:w="704" w:type="dxa"/>
          </w:tcPr>
          <w:p w14:paraId="7EDAF014" w14:textId="166AB431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5</w:t>
            </w:r>
          </w:p>
        </w:tc>
        <w:tc>
          <w:tcPr>
            <w:tcW w:w="2693" w:type="dxa"/>
          </w:tcPr>
          <w:p w14:paraId="30393623" w14:textId="7EDF28BA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ឆ្នាប់ចរន្ត</w:t>
            </w:r>
          </w:p>
        </w:tc>
        <w:tc>
          <w:tcPr>
            <w:tcW w:w="1111" w:type="dxa"/>
          </w:tcPr>
          <w:p w14:paraId="1DDEB4C2" w14:textId="4A656650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03C93A5E" w14:textId="5C0D2862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4</w:t>
            </w:r>
          </w:p>
        </w:tc>
        <w:tc>
          <w:tcPr>
            <w:tcW w:w="1503" w:type="dxa"/>
            <w:vAlign w:val="center"/>
          </w:tcPr>
          <w:p w14:paraId="59D0CAFD" w14:textId="35E932A2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.5$</w:t>
            </w:r>
          </w:p>
        </w:tc>
        <w:tc>
          <w:tcPr>
            <w:tcW w:w="1503" w:type="dxa"/>
            <w:vAlign w:val="center"/>
          </w:tcPr>
          <w:p w14:paraId="3A083782" w14:textId="09A43A9F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60$</w:t>
            </w:r>
          </w:p>
        </w:tc>
      </w:tr>
      <w:tr w:rsidR="00253BA4" w:rsidRPr="00CB0100" w14:paraId="5D2C79AC" w14:textId="77777777" w:rsidTr="00B902C0">
        <w:tc>
          <w:tcPr>
            <w:tcW w:w="704" w:type="dxa"/>
          </w:tcPr>
          <w:p w14:paraId="6B88F8B5" w14:textId="168F8336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6</w:t>
            </w:r>
          </w:p>
        </w:tc>
        <w:tc>
          <w:tcPr>
            <w:tcW w:w="2693" w:type="dxa"/>
          </w:tcPr>
          <w:p w14:paraId="00BA3869" w14:textId="59EDC4BE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ប្រអប់កុងតាក់ព្រី</w:t>
            </w:r>
          </w:p>
        </w:tc>
        <w:tc>
          <w:tcPr>
            <w:tcW w:w="1111" w:type="dxa"/>
          </w:tcPr>
          <w:p w14:paraId="0312C2FB" w14:textId="2F12F7EF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01CEB875" w14:textId="5FDAE783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5</w:t>
            </w:r>
          </w:p>
        </w:tc>
        <w:tc>
          <w:tcPr>
            <w:tcW w:w="1503" w:type="dxa"/>
            <w:vAlign w:val="center"/>
          </w:tcPr>
          <w:p w14:paraId="728711FD" w14:textId="4E4853E8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0.5$</w:t>
            </w:r>
          </w:p>
        </w:tc>
        <w:tc>
          <w:tcPr>
            <w:tcW w:w="1503" w:type="dxa"/>
            <w:vAlign w:val="center"/>
          </w:tcPr>
          <w:p w14:paraId="42CA124A" w14:textId="7B5D88E2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7.5$</w:t>
            </w:r>
          </w:p>
        </w:tc>
      </w:tr>
      <w:tr w:rsidR="00253BA4" w:rsidRPr="00CB0100" w14:paraId="21B28111" w14:textId="77777777" w:rsidTr="00B902C0">
        <w:tc>
          <w:tcPr>
            <w:tcW w:w="704" w:type="dxa"/>
          </w:tcPr>
          <w:p w14:paraId="0E449EB1" w14:textId="1AA96611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/>
                <w:szCs w:val="22"/>
              </w:rPr>
              <w:t>7</w:t>
            </w:r>
          </w:p>
        </w:tc>
        <w:tc>
          <w:tcPr>
            <w:tcW w:w="2693" w:type="dxa"/>
          </w:tcPr>
          <w:p w14:paraId="7988B2A8" w14:textId="4C64D0FA" w:rsidR="00253BA4" w:rsidRPr="00CB0100" w:rsidRDefault="00C332C1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តាកេជ័រ</w:t>
            </w:r>
          </w:p>
        </w:tc>
        <w:tc>
          <w:tcPr>
            <w:tcW w:w="1111" w:type="dxa"/>
          </w:tcPr>
          <w:p w14:paraId="0C3AC661" w14:textId="4C987033" w:rsidR="00253BA4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កញ្ចប់</w:t>
            </w:r>
          </w:p>
        </w:tc>
        <w:tc>
          <w:tcPr>
            <w:tcW w:w="1503" w:type="dxa"/>
            <w:vAlign w:val="center"/>
          </w:tcPr>
          <w:p w14:paraId="45D927B8" w14:textId="6BF0867F" w:rsidR="00253BA4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</w:t>
            </w:r>
          </w:p>
        </w:tc>
        <w:tc>
          <w:tcPr>
            <w:tcW w:w="1503" w:type="dxa"/>
            <w:vAlign w:val="center"/>
          </w:tcPr>
          <w:p w14:paraId="36D58554" w14:textId="47C7CA11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.5$</w:t>
            </w:r>
          </w:p>
        </w:tc>
        <w:tc>
          <w:tcPr>
            <w:tcW w:w="1503" w:type="dxa"/>
            <w:vAlign w:val="center"/>
          </w:tcPr>
          <w:p w14:paraId="3868A5EF" w14:textId="6BAF013F" w:rsidR="00253BA4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$</w:t>
            </w:r>
          </w:p>
        </w:tc>
      </w:tr>
      <w:tr w:rsidR="00C332C1" w:rsidRPr="00CB0100" w14:paraId="6AB3490C" w14:textId="77777777" w:rsidTr="00B902C0">
        <w:tc>
          <w:tcPr>
            <w:tcW w:w="704" w:type="dxa"/>
          </w:tcPr>
          <w:p w14:paraId="73A3927A" w14:textId="1D7615B8" w:rsidR="00C332C1" w:rsidRDefault="003812A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8</w:t>
            </w:r>
          </w:p>
        </w:tc>
        <w:tc>
          <w:tcPr>
            <w:tcW w:w="2693" w:type="dxa"/>
          </w:tcPr>
          <w:p w14:paraId="6537506C" w14:textId="305B4AE9" w:rsidR="00C332C1" w:rsidRDefault="003812A9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វីស</w:t>
            </w:r>
          </w:p>
        </w:tc>
        <w:tc>
          <w:tcPr>
            <w:tcW w:w="1111" w:type="dxa"/>
          </w:tcPr>
          <w:p w14:paraId="1615340D" w14:textId="43D3AFB1" w:rsidR="00C332C1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កញ្ចប់</w:t>
            </w:r>
          </w:p>
        </w:tc>
        <w:tc>
          <w:tcPr>
            <w:tcW w:w="1503" w:type="dxa"/>
            <w:vAlign w:val="center"/>
          </w:tcPr>
          <w:p w14:paraId="467A9104" w14:textId="0564A449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</w:t>
            </w:r>
          </w:p>
        </w:tc>
        <w:tc>
          <w:tcPr>
            <w:tcW w:w="1503" w:type="dxa"/>
            <w:vAlign w:val="center"/>
          </w:tcPr>
          <w:p w14:paraId="671A2C6E" w14:textId="569FBF66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7.5$</w:t>
            </w:r>
          </w:p>
        </w:tc>
        <w:tc>
          <w:tcPr>
            <w:tcW w:w="1503" w:type="dxa"/>
            <w:vAlign w:val="center"/>
          </w:tcPr>
          <w:p w14:paraId="722759F7" w14:textId="5E74CDFF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5$</w:t>
            </w:r>
          </w:p>
        </w:tc>
      </w:tr>
      <w:tr w:rsidR="00C332C1" w:rsidRPr="00CB0100" w14:paraId="3030FEEA" w14:textId="77777777" w:rsidTr="00B902C0">
        <w:tc>
          <w:tcPr>
            <w:tcW w:w="704" w:type="dxa"/>
          </w:tcPr>
          <w:p w14:paraId="10F37536" w14:textId="562BEF56" w:rsidR="00C332C1" w:rsidRDefault="003812A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9</w:t>
            </w:r>
          </w:p>
        </w:tc>
        <w:tc>
          <w:tcPr>
            <w:tcW w:w="2693" w:type="dxa"/>
          </w:tcPr>
          <w:p w14:paraId="66E44054" w14:textId="3A5E3521" w:rsidR="00C332C1" w:rsidRDefault="003812A9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ស្គត់</w:t>
            </w:r>
          </w:p>
        </w:tc>
        <w:tc>
          <w:tcPr>
            <w:tcW w:w="1111" w:type="dxa"/>
          </w:tcPr>
          <w:p w14:paraId="5D84BAB1" w14:textId="4422FBE8" w:rsidR="00C332C1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ដុំ</w:t>
            </w:r>
          </w:p>
        </w:tc>
        <w:tc>
          <w:tcPr>
            <w:tcW w:w="1503" w:type="dxa"/>
            <w:vAlign w:val="center"/>
          </w:tcPr>
          <w:p w14:paraId="47FB12E2" w14:textId="5A2B0246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0</w:t>
            </w:r>
          </w:p>
        </w:tc>
        <w:tc>
          <w:tcPr>
            <w:tcW w:w="1503" w:type="dxa"/>
            <w:vAlign w:val="center"/>
          </w:tcPr>
          <w:p w14:paraId="0610483D" w14:textId="497E81FF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0.5$</w:t>
            </w:r>
          </w:p>
        </w:tc>
        <w:tc>
          <w:tcPr>
            <w:tcW w:w="1503" w:type="dxa"/>
            <w:vAlign w:val="center"/>
          </w:tcPr>
          <w:p w14:paraId="39B0015C" w14:textId="68F6AF72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0$</w:t>
            </w:r>
          </w:p>
        </w:tc>
      </w:tr>
      <w:tr w:rsidR="00C332C1" w:rsidRPr="00CB0100" w14:paraId="39C8A042" w14:textId="77777777" w:rsidTr="00B902C0">
        <w:tc>
          <w:tcPr>
            <w:tcW w:w="704" w:type="dxa"/>
          </w:tcPr>
          <w:p w14:paraId="026FB74A" w14:textId="2FB0F88F" w:rsidR="00C332C1" w:rsidRDefault="003812A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10</w:t>
            </w:r>
          </w:p>
        </w:tc>
        <w:tc>
          <w:tcPr>
            <w:tcW w:w="2693" w:type="dxa"/>
          </w:tcPr>
          <w:p w14:paraId="12D74E34" w14:textId="6DBBD8CF" w:rsidR="00C332C1" w:rsidRDefault="003812A9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ប្រអប់បំបែក</w:t>
            </w:r>
          </w:p>
        </w:tc>
        <w:tc>
          <w:tcPr>
            <w:tcW w:w="1111" w:type="dxa"/>
          </w:tcPr>
          <w:p w14:paraId="68DFDCD5" w14:textId="05BE62BF" w:rsidR="00C332C1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6F27D435" w14:textId="747818AA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0</w:t>
            </w:r>
          </w:p>
        </w:tc>
        <w:tc>
          <w:tcPr>
            <w:tcW w:w="1503" w:type="dxa"/>
            <w:vAlign w:val="center"/>
          </w:tcPr>
          <w:p w14:paraId="6604E69E" w14:textId="154DFA97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$</w:t>
            </w:r>
          </w:p>
        </w:tc>
        <w:tc>
          <w:tcPr>
            <w:tcW w:w="1503" w:type="dxa"/>
            <w:vAlign w:val="center"/>
          </w:tcPr>
          <w:p w14:paraId="651034DB" w14:textId="40BDC0CF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0$</w:t>
            </w:r>
          </w:p>
        </w:tc>
      </w:tr>
      <w:tr w:rsidR="00C332C1" w:rsidRPr="00CB0100" w14:paraId="0A6349C7" w14:textId="77777777" w:rsidTr="00B902C0">
        <w:tc>
          <w:tcPr>
            <w:tcW w:w="704" w:type="dxa"/>
          </w:tcPr>
          <w:p w14:paraId="7D6B7D79" w14:textId="55AACF3F" w:rsidR="00C332C1" w:rsidRDefault="003812A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11</w:t>
            </w:r>
          </w:p>
        </w:tc>
        <w:tc>
          <w:tcPr>
            <w:tcW w:w="2693" w:type="dxa"/>
          </w:tcPr>
          <w:p w14:paraId="1FB97462" w14:textId="2AB56611" w:rsidR="00C332C1" w:rsidRDefault="003812A9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ទូរឌីសុងទ័រដែក(600</w:t>
            </w:r>
            <w:r>
              <w:rPr>
                <w:rFonts w:ascii="Khmer OS Battambang" w:hAnsi="Khmer OS Battambang" w:cs="Khmer OS Battambang"/>
                <w:szCs w:val="22"/>
              </w:rPr>
              <w:t>x</w:t>
            </w:r>
            <w:r>
              <w:rPr>
                <w:rFonts w:ascii="Khmer OS Battambang" w:hAnsi="Khmer OS Battambang" w:cs="Khmer OS Battambang" w:hint="cs"/>
                <w:szCs w:val="22"/>
                <w:cs/>
              </w:rPr>
              <w:t>400)</w:t>
            </w:r>
          </w:p>
        </w:tc>
        <w:tc>
          <w:tcPr>
            <w:tcW w:w="1111" w:type="dxa"/>
          </w:tcPr>
          <w:p w14:paraId="28B29CF5" w14:textId="73DEE178" w:rsidR="00C332C1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គ្រាប់</w:t>
            </w:r>
          </w:p>
        </w:tc>
        <w:tc>
          <w:tcPr>
            <w:tcW w:w="1503" w:type="dxa"/>
            <w:vAlign w:val="center"/>
          </w:tcPr>
          <w:p w14:paraId="673C362C" w14:textId="3E57260C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3</w:t>
            </w:r>
          </w:p>
        </w:tc>
        <w:tc>
          <w:tcPr>
            <w:tcW w:w="1503" w:type="dxa"/>
            <w:vAlign w:val="center"/>
          </w:tcPr>
          <w:p w14:paraId="0BF727A7" w14:textId="6B933C5C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80$</w:t>
            </w:r>
          </w:p>
        </w:tc>
        <w:tc>
          <w:tcPr>
            <w:tcW w:w="1503" w:type="dxa"/>
            <w:vAlign w:val="center"/>
          </w:tcPr>
          <w:p w14:paraId="23B8FA33" w14:textId="148E57F4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40$</w:t>
            </w:r>
          </w:p>
        </w:tc>
      </w:tr>
      <w:tr w:rsidR="00C332C1" w:rsidRPr="00CB0100" w14:paraId="05BBCDA5" w14:textId="77777777" w:rsidTr="00B902C0">
        <w:tc>
          <w:tcPr>
            <w:tcW w:w="704" w:type="dxa"/>
          </w:tcPr>
          <w:p w14:paraId="497F55E2" w14:textId="12915EB3" w:rsidR="00C332C1" w:rsidRDefault="003812A9" w:rsidP="00337206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12</w:t>
            </w:r>
          </w:p>
        </w:tc>
        <w:tc>
          <w:tcPr>
            <w:tcW w:w="2693" w:type="dxa"/>
          </w:tcPr>
          <w:p w14:paraId="350EA155" w14:textId="119349EC" w:rsidR="00C332C1" w:rsidRDefault="003812A9" w:rsidP="00337206">
            <w:pPr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ទុយោនិងហ្គេន</w:t>
            </w:r>
          </w:p>
        </w:tc>
        <w:tc>
          <w:tcPr>
            <w:tcW w:w="1111" w:type="dxa"/>
          </w:tcPr>
          <w:p w14:paraId="0D5018BE" w14:textId="436410B9" w:rsidR="00C332C1" w:rsidRPr="00CB0100" w:rsidRDefault="003812A9" w:rsidP="00A25DEF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ដុំ</w:t>
            </w:r>
          </w:p>
        </w:tc>
        <w:tc>
          <w:tcPr>
            <w:tcW w:w="1503" w:type="dxa"/>
            <w:vAlign w:val="center"/>
          </w:tcPr>
          <w:p w14:paraId="54D1E2DA" w14:textId="2CD2CE93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15</w:t>
            </w:r>
          </w:p>
        </w:tc>
        <w:tc>
          <w:tcPr>
            <w:tcW w:w="1503" w:type="dxa"/>
            <w:vAlign w:val="center"/>
          </w:tcPr>
          <w:p w14:paraId="12F89705" w14:textId="56F30277" w:rsidR="00C332C1" w:rsidRPr="00B902C0" w:rsidRDefault="003812A9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3</w:t>
            </w:r>
            <w:r w:rsidR="00A25DEF"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  <w:tc>
          <w:tcPr>
            <w:tcW w:w="1503" w:type="dxa"/>
            <w:vAlign w:val="center"/>
          </w:tcPr>
          <w:p w14:paraId="65C65BC7" w14:textId="4CF3B430" w:rsidR="00C332C1" w:rsidRPr="00B902C0" w:rsidRDefault="00A25DEF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45$</w:t>
            </w:r>
          </w:p>
        </w:tc>
      </w:tr>
      <w:tr w:rsidR="00464328" w:rsidRPr="00CB0100" w14:paraId="742D1D3D" w14:textId="77777777" w:rsidTr="00B902C0">
        <w:tc>
          <w:tcPr>
            <w:tcW w:w="7514" w:type="dxa"/>
            <w:gridSpan w:val="5"/>
          </w:tcPr>
          <w:p w14:paraId="2D8CA5F1" w14:textId="318C6B04" w:rsidR="00464328" w:rsidRDefault="00464328" w:rsidP="00464328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សរុប</w:t>
            </w:r>
          </w:p>
        </w:tc>
        <w:tc>
          <w:tcPr>
            <w:tcW w:w="1503" w:type="dxa"/>
            <w:vAlign w:val="center"/>
          </w:tcPr>
          <w:p w14:paraId="07C6E433" w14:textId="6E4D1D3F" w:rsidR="00464328" w:rsidRPr="00B902C0" w:rsidRDefault="0046432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  <w:cs/>
              </w:rPr>
              <w:t>844</w:t>
            </w:r>
            <w:r w:rsidR="00B902C0">
              <w:rPr>
                <w:rFonts w:ascii="Times New Roman" w:hAnsi="Times New Roman" w:hint="cs"/>
                <w:szCs w:val="22"/>
                <w:cs/>
              </w:rPr>
              <w:t>,</w:t>
            </w:r>
            <w:r w:rsidRPr="00B902C0">
              <w:rPr>
                <w:rFonts w:ascii="Times New Roman" w:hAnsi="Times New Roman" w:cs="Times New Roman"/>
                <w:szCs w:val="22"/>
                <w:cs/>
              </w:rPr>
              <w:t>5</w:t>
            </w:r>
            <w:r w:rsidRPr="00B902C0">
              <w:rPr>
                <w:rFonts w:ascii="Times New Roman" w:hAnsi="Times New Roman" w:cs="Times New Roman"/>
                <w:szCs w:val="22"/>
              </w:rPr>
              <w:t>$</w:t>
            </w:r>
          </w:p>
        </w:tc>
      </w:tr>
    </w:tbl>
    <w:p w14:paraId="580E2857" w14:textId="4EBA35EC" w:rsidR="00253BA4" w:rsidRPr="00CB0100" w:rsidRDefault="00253BA4" w:rsidP="00253BA4">
      <w:pPr>
        <w:rPr>
          <w:rFonts w:ascii="Khmer OS Battambang" w:hAnsi="Khmer OS Battambang" w:cs="Khmer OS Battambang"/>
          <w:szCs w:val="22"/>
        </w:rPr>
      </w:pPr>
    </w:p>
    <w:p w14:paraId="49EE5056" w14:textId="77777777" w:rsidR="00F5252C" w:rsidRDefault="00F5252C" w:rsidP="00464328">
      <w:pPr>
        <w:jc w:val="center"/>
        <w:rPr>
          <w:rFonts w:ascii="Khmer OS Battambang" w:hAnsi="Khmer OS Battambang" w:cs="Khmer OS Battambang"/>
          <w:szCs w:val="22"/>
        </w:rPr>
      </w:pPr>
    </w:p>
    <w:p w14:paraId="38AFF815" w14:textId="77777777" w:rsidR="006E10D4" w:rsidRDefault="006E10D4" w:rsidP="00464328">
      <w:pPr>
        <w:jc w:val="center"/>
        <w:rPr>
          <w:rFonts w:ascii="Khmer OS Battambang" w:hAnsi="Khmer OS Battambang" w:cs="Khmer OS Battambang"/>
          <w:szCs w:val="22"/>
        </w:rPr>
      </w:pPr>
    </w:p>
    <w:p w14:paraId="3A91DDF0" w14:textId="1AD00080" w:rsidR="00253BA4" w:rsidRPr="00CB0100" w:rsidRDefault="00253BA4" w:rsidP="00464328">
      <w:pPr>
        <w:jc w:val="center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lastRenderedPageBreak/>
        <w:t>តារាងទី៥.</w:t>
      </w:r>
      <w:r w:rsidR="009748EC">
        <w:rPr>
          <w:rFonts w:ascii="Khmer OS Battambang" w:hAnsi="Khmer OS Battambang" w:cs="Khmer OS Battambang" w:hint="cs"/>
          <w:szCs w:val="22"/>
          <w:cs/>
        </w:rPr>
        <w:t>៥</w:t>
      </w:r>
      <w:r w:rsidRPr="00CB0100">
        <w:rPr>
          <w:rFonts w:ascii="Khmer OS Battambang" w:hAnsi="Khmer OS Battambang" w:cs="Khmer OS Battambang"/>
          <w:szCs w:val="22"/>
          <w:cs/>
        </w:rPr>
        <w:t xml:space="preserve"> តម្លៃសរុប</w:t>
      </w:r>
    </w:p>
    <w:tbl>
      <w:tblPr>
        <w:tblStyle w:val="TableGrid"/>
        <w:tblW w:w="9175" w:type="dxa"/>
        <w:tblLook w:val="04A0" w:firstRow="1" w:lastRow="0" w:firstColumn="1" w:lastColumn="0" w:noHBand="0" w:noVBand="1"/>
      </w:tblPr>
      <w:tblGrid>
        <w:gridCol w:w="704"/>
        <w:gridCol w:w="4511"/>
        <w:gridCol w:w="3960"/>
      </w:tblGrid>
      <w:tr w:rsidR="00253BA4" w:rsidRPr="00CB0100" w14:paraId="33E39CA7" w14:textId="77777777" w:rsidTr="0084454B">
        <w:tc>
          <w:tcPr>
            <w:tcW w:w="704" w:type="dxa"/>
          </w:tcPr>
          <w:p w14:paraId="08FC227F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  <w:cs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ល.រ</w:t>
            </w:r>
          </w:p>
        </w:tc>
        <w:tc>
          <w:tcPr>
            <w:tcW w:w="4511" w:type="dxa"/>
          </w:tcPr>
          <w:p w14:paraId="4BC4219A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សម្ភារៈ</w:t>
            </w:r>
          </w:p>
        </w:tc>
        <w:tc>
          <w:tcPr>
            <w:tcW w:w="3960" w:type="dxa"/>
          </w:tcPr>
          <w:p w14:paraId="3E49E504" w14:textId="77777777" w:rsidR="00253BA4" w:rsidRPr="00CB0100" w:rsidRDefault="00253BA4" w:rsidP="00337206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 w:rsidRPr="00CB0100">
              <w:rPr>
                <w:rFonts w:ascii="Khmer OS Battambang" w:hAnsi="Khmer OS Battambang" w:cs="Khmer OS Battambang"/>
                <w:szCs w:val="22"/>
                <w:cs/>
              </w:rPr>
              <w:t>តម្លៃសរុប</w:t>
            </w:r>
            <w:r w:rsidRPr="00CB0100">
              <w:rPr>
                <w:rFonts w:ascii="Khmer OS Battambang" w:hAnsi="Khmer OS Battambang" w:cs="Khmer OS Battambang"/>
                <w:szCs w:val="22"/>
              </w:rPr>
              <w:t>($)</w:t>
            </w:r>
          </w:p>
        </w:tc>
      </w:tr>
      <w:tr w:rsidR="00253BA4" w:rsidRPr="00CB0100" w14:paraId="2711CD4B" w14:textId="77777777" w:rsidTr="00B902C0">
        <w:tc>
          <w:tcPr>
            <w:tcW w:w="704" w:type="dxa"/>
            <w:vAlign w:val="center"/>
          </w:tcPr>
          <w:p w14:paraId="3DFD701C" w14:textId="3673FFB4" w:rsidR="00253BA4" w:rsidRPr="00CB0100" w:rsidRDefault="0084454B" w:rsidP="00B902C0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១</w:t>
            </w:r>
          </w:p>
        </w:tc>
        <w:tc>
          <w:tcPr>
            <w:tcW w:w="4511" w:type="dxa"/>
            <w:vAlign w:val="center"/>
          </w:tcPr>
          <w:p w14:paraId="3EC2B9EA" w14:textId="653A7EE5" w:rsidR="00253BA4" w:rsidRPr="00CB0100" w:rsidRDefault="0084454B" w:rsidP="00B902C0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ខ្សែចម្លង</w:t>
            </w:r>
          </w:p>
        </w:tc>
        <w:tc>
          <w:tcPr>
            <w:tcW w:w="3960" w:type="dxa"/>
            <w:vAlign w:val="center"/>
          </w:tcPr>
          <w:p w14:paraId="4F631462" w14:textId="116D27D4" w:rsidR="00253BA4" w:rsidRPr="00B902C0" w:rsidRDefault="0046432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209$</w:t>
            </w:r>
          </w:p>
        </w:tc>
      </w:tr>
      <w:tr w:rsidR="00253BA4" w:rsidRPr="00CB0100" w14:paraId="20E6B016" w14:textId="77777777" w:rsidTr="00B902C0">
        <w:tc>
          <w:tcPr>
            <w:tcW w:w="704" w:type="dxa"/>
            <w:vAlign w:val="center"/>
          </w:tcPr>
          <w:p w14:paraId="70FD79FB" w14:textId="1B2563A6" w:rsidR="00253BA4" w:rsidRPr="00CB0100" w:rsidRDefault="0084454B" w:rsidP="00B902C0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២</w:t>
            </w:r>
          </w:p>
        </w:tc>
        <w:tc>
          <w:tcPr>
            <w:tcW w:w="4511" w:type="dxa"/>
            <w:vAlign w:val="center"/>
          </w:tcPr>
          <w:p w14:paraId="473D73D1" w14:textId="3539E427" w:rsidR="00253BA4" w:rsidRPr="00CB0100" w:rsidRDefault="0084454B" w:rsidP="00B902C0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ម៉ាស៊ីនត្រជាក់</w:t>
            </w:r>
          </w:p>
        </w:tc>
        <w:tc>
          <w:tcPr>
            <w:tcW w:w="3960" w:type="dxa"/>
            <w:vAlign w:val="center"/>
          </w:tcPr>
          <w:p w14:paraId="1B90E67B" w14:textId="239DA119" w:rsidR="00253BA4" w:rsidRPr="00B902C0" w:rsidRDefault="0046432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2700$</w:t>
            </w:r>
          </w:p>
        </w:tc>
      </w:tr>
      <w:tr w:rsidR="00253BA4" w:rsidRPr="00CB0100" w14:paraId="3889C7CD" w14:textId="77777777" w:rsidTr="00B902C0">
        <w:tc>
          <w:tcPr>
            <w:tcW w:w="704" w:type="dxa"/>
            <w:vAlign w:val="center"/>
          </w:tcPr>
          <w:p w14:paraId="4CFE06B2" w14:textId="046CA72F" w:rsidR="00253BA4" w:rsidRPr="00CB0100" w:rsidRDefault="0084454B" w:rsidP="00B902C0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៣</w:t>
            </w:r>
          </w:p>
        </w:tc>
        <w:tc>
          <w:tcPr>
            <w:tcW w:w="4511" w:type="dxa"/>
            <w:vAlign w:val="center"/>
          </w:tcPr>
          <w:p w14:paraId="4853B82D" w14:textId="6427D878" w:rsidR="00253BA4" w:rsidRPr="00CB0100" w:rsidRDefault="0084454B" w:rsidP="00B902C0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ឌីសង់ទ័រ</w:t>
            </w:r>
          </w:p>
        </w:tc>
        <w:tc>
          <w:tcPr>
            <w:tcW w:w="3960" w:type="dxa"/>
            <w:vAlign w:val="center"/>
          </w:tcPr>
          <w:p w14:paraId="4ECD6433" w14:textId="7139EE95" w:rsidR="00253BA4" w:rsidRPr="00B902C0" w:rsidRDefault="0046432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176.5$</w:t>
            </w:r>
          </w:p>
        </w:tc>
      </w:tr>
      <w:tr w:rsidR="00253BA4" w:rsidRPr="00CB0100" w14:paraId="60A64069" w14:textId="77777777" w:rsidTr="00B902C0">
        <w:tc>
          <w:tcPr>
            <w:tcW w:w="704" w:type="dxa"/>
            <w:vAlign w:val="center"/>
          </w:tcPr>
          <w:p w14:paraId="18C2E40F" w14:textId="57565B50" w:rsidR="00253BA4" w:rsidRPr="00CB0100" w:rsidRDefault="0084454B" w:rsidP="00B902C0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៤</w:t>
            </w:r>
          </w:p>
        </w:tc>
        <w:tc>
          <w:tcPr>
            <w:tcW w:w="4511" w:type="dxa"/>
            <w:vAlign w:val="center"/>
          </w:tcPr>
          <w:p w14:paraId="07B3CC19" w14:textId="3D453535" w:rsidR="00253BA4" w:rsidRPr="00CB0100" w:rsidRDefault="0084454B" w:rsidP="00B902C0">
            <w:pPr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បរិក្ខារអគ្គិសនីសរុប</w:t>
            </w:r>
          </w:p>
        </w:tc>
        <w:tc>
          <w:tcPr>
            <w:tcW w:w="3960" w:type="dxa"/>
            <w:vAlign w:val="center"/>
          </w:tcPr>
          <w:p w14:paraId="17A99AD9" w14:textId="5682B44D" w:rsidR="00253BA4" w:rsidRPr="00B902C0" w:rsidRDefault="00464328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844.5$</w:t>
            </w:r>
          </w:p>
        </w:tc>
      </w:tr>
      <w:tr w:rsidR="0084454B" w:rsidRPr="00CB0100" w14:paraId="5FBAD00C" w14:textId="77777777" w:rsidTr="00B902C0">
        <w:tc>
          <w:tcPr>
            <w:tcW w:w="5215" w:type="dxa"/>
            <w:gridSpan w:val="2"/>
          </w:tcPr>
          <w:p w14:paraId="149D1DA6" w14:textId="1800F868" w:rsidR="0084454B" w:rsidRPr="00CB0100" w:rsidRDefault="0084454B" w:rsidP="00F23C4E">
            <w:pPr>
              <w:jc w:val="center"/>
              <w:rPr>
                <w:rFonts w:ascii="Khmer OS Battambang" w:hAnsi="Khmer OS Battambang" w:cs="Khmer OS Battambang"/>
                <w:szCs w:val="22"/>
              </w:rPr>
            </w:pPr>
            <w:r>
              <w:rPr>
                <w:rFonts w:ascii="Khmer OS Battambang" w:hAnsi="Khmer OS Battambang" w:cs="Khmer OS Battambang" w:hint="cs"/>
                <w:szCs w:val="22"/>
                <w:cs/>
              </w:rPr>
              <w:t>សរុបទឹកប្រាក់ទាំងអស់</w:t>
            </w:r>
          </w:p>
        </w:tc>
        <w:tc>
          <w:tcPr>
            <w:tcW w:w="3960" w:type="dxa"/>
            <w:vAlign w:val="center"/>
          </w:tcPr>
          <w:p w14:paraId="6A8732F5" w14:textId="42A763FA" w:rsidR="0084454B" w:rsidRPr="00B902C0" w:rsidRDefault="00F23C4E" w:rsidP="00B902C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B902C0">
              <w:rPr>
                <w:rFonts w:ascii="Times New Roman" w:hAnsi="Times New Roman" w:cs="Times New Roman"/>
                <w:szCs w:val="22"/>
              </w:rPr>
              <w:t>5930$</w:t>
            </w:r>
          </w:p>
        </w:tc>
      </w:tr>
    </w:tbl>
    <w:p w14:paraId="3081BA8F" w14:textId="77777777" w:rsidR="00253BA4" w:rsidRPr="00CB0100" w:rsidRDefault="00253BA4" w:rsidP="00253BA4">
      <w:pPr>
        <w:rPr>
          <w:rFonts w:ascii="Khmer OS Battambang" w:hAnsi="Khmer OS Battambang" w:cs="Khmer OS Battambang"/>
          <w:szCs w:val="22"/>
        </w:rPr>
      </w:pPr>
    </w:p>
    <w:p w14:paraId="7BDEC40E" w14:textId="77777777" w:rsidR="00253BA4" w:rsidRPr="008A4768" w:rsidRDefault="00253BA4" w:rsidP="00253BA4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៥.៣ ការគណនាសន្ទស្សន៍សេដ្ធកិច្ច</w:t>
      </w:r>
    </w:p>
    <w:p w14:paraId="2C145190" w14:textId="77777777" w:rsidR="00253BA4" w:rsidRPr="00CB0100" w:rsidRDefault="00253BA4" w:rsidP="00253BA4">
      <w:pPr>
        <w:ind w:firstLine="720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សម្រាប់តម្លៃបរិក្ខារអគ្គិសនីយើងគិតថា វានៅមានការខ្វះខាតជាច្រើនទៀតដែលយើងមិនបានគិតដល់ ។ ដូចនេះយើងសន្មតថា ការចំណាយផ្សេងៗទៀតស្មើ 3% ហើយពលកម្ម15%នៃតម្លៃសម្ភារៈ និងការដឹកជញ្ជូន ផ្សេងទៀតស្មើ 5%។ យើងអាចគណនាបានដូចខាងក្រោម ៖</w:t>
      </w:r>
    </w:p>
    <w:p w14:paraId="38836948" w14:textId="65F7FF8D" w:rsidR="00163CBC" w:rsidRPr="00163CBC" w:rsidRDefault="00253BA4" w:rsidP="00163CBC">
      <w:pPr>
        <w:pStyle w:val="ListParagraph"/>
        <w:numPr>
          <w:ilvl w:val="0"/>
          <w:numId w:val="18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ម្លៃសរុបរិក្ខារផ្សេងៗ</w:t>
      </w:r>
      <w:r w:rsidR="00163CBC">
        <w:rPr>
          <w:rFonts w:ascii="Khmer OS Battambang" w:hAnsi="Khmer OS Battambang" w:cs="Khmer OS Battambang"/>
          <w:szCs w:val="22"/>
        </w:rPr>
        <w:t>=</w:t>
      </w:r>
      <m:oMath>
        <m:f>
          <m:fPr>
            <m:ctrlPr>
              <w:rPr>
                <w:rFonts w:ascii="Cambria Math" w:hAnsi="Cambria Math" w:cs="Khmer OS Battambang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Khmer OS Battambang"/>
                <w:sz w:val="28"/>
                <w:szCs w:val="28"/>
              </w:rPr>
              <m:t>5930×3</m:t>
            </m:r>
          </m:num>
          <m:den>
            <m:r>
              <w:rPr>
                <w:rFonts w:ascii="Cambria Math" w:hAnsi="Cambria Math" w:cs="Khmer OS Battambang"/>
                <w:sz w:val="28"/>
                <w:szCs w:val="28"/>
              </w:rPr>
              <m:t>100</m:t>
            </m:r>
          </m:den>
        </m:f>
      </m:oMath>
      <w:r w:rsidR="00163CBC" w:rsidRPr="00F6066D">
        <w:rPr>
          <w:rFonts w:ascii="Khmer OS Battambang" w:eastAsiaTheme="minorEastAsia" w:hAnsi="Khmer OS Battambang" w:cs="Khmer OS Battambang"/>
          <w:sz w:val="28"/>
          <w:szCs w:val="28"/>
        </w:rPr>
        <w:t xml:space="preserve"> </w:t>
      </w:r>
      <w:r w:rsidR="00163CBC">
        <w:rPr>
          <w:rFonts w:ascii="Khmer OS Battambang" w:eastAsiaTheme="minorEastAsia" w:hAnsi="Khmer OS Battambang" w:cs="Khmer OS Battambang"/>
          <w:szCs w:val="22"/>
        </w:rPr>
        <w:t>= 177.9$</w:t>
      </w:r>
    </w:p>
    <w:p w14:paraId="18B871BF" w14:textId="030720E6" w:rsidR="00253BA4" w:rsidRPr="00163CBC" w:rsidRDefault="00253BA4" w:rsidP="00163CBC">
      <w:pPr>
        <w:pStyle w:val="ListParagraph"/>
        <w:rPr>
          <w:rFonts w:ascii="Khmer OS Battambang" w:hAnsi="Khmer OS Battambang" w:cs="Khmer OS Battambang"/>
          <w:szCs w:val="22"/>
        </w:rPr>
      </w:pPr>
      <w:r w:rsidRPr="00163CBC">
        <w:rPr>
          <w:rFonts w:ascii="Khmer OS Battambang" w:hAnsi="Khmer OS Battambang" w:cs="Khmer OS Battambang"/>
          <w:szCs w:val="22"/>
          <w:cs/>
        </w:rPr>
        <w:t>តម្លៃសរុបបរិក្ខារផ្សេងៗគឺ</w:t>
      </w:r>
      <w:r w:rsidR="00163CBC">
        <w:rPr>
          <w:rFonts w:ascii="Khmer OS Battambang" w:hAnsi="Khmer OS Battambang" w:cs="Khmer OS Battambang"/>
          <w:szCs w:val="22"/>
        </w:rPr>
        <w:t xml:space="preserve"> 177.9$</w:t>
      </w:r>
    </w:p>
    <w:p w14:paraId="76F0699A" w14:textId="7AB3CA2F" w:rsidR="00253BA4" w:rsidRPr="00CB0100" w:rsidRDefault="00253BA4" w:rsidP="00253BA4">
      <w:pPr>
        <w:pStyle w:val="ListParagraph"/>
        <w:numPr>
          <w:ilvl w:val="0"/>
          <w:numId w:val="18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ម្លៃដឹកជញ្ជូន</w:t>
      </w:r>
      <w:r w:rsidR="00163CBC">
        <w:rPr>
          <w:rFonts w:ascii="Khmer OS Battambang" w:hAnsi="Khmer OS Battambang" w:cs="Khmer OS Battambang"/>
          <w:szCs w:val="22"/>
        </w:rPr>
        <w:t xml:space="preserve"> =</w:t>
      </w:r>
      <m:oMath>
        <m:f>
          <m:fPr>
            <m:ctrlPr>
              <w:rPr>
                <w:rFonts w:ascii="Cambria Math" w:hAnsi="Cambria Math" w:cs="Khmer OS Battambang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Khmer OS Battambang"/>
                <w:sz w:val="28"/>
                <w:szCs w:val="28"/>
              </w:rPr>
              <m:t>12600×5</m:t>
            </m:r>
          </m:num>
          <m:den>
            <m:r>
              <w:rPr>
                <w:rFonts w:ascii="Cambria Math" w:hAnsi="Cambria Math" w:cs="Khmer OS Battambang"/>
                <w:sz w:val="28"/>
                <w:szCs w:val="28"/>
              </w:rPr>
              <m:t>100</m:t>
            </m:r>
          </m:den>
        </m:f>
      </m:oMath>
      <w:r w:rsidR="00163CBC">
        <w:rPr>
          <w:rFonts w:ascii="Khmer OS Battambang" w:eastAsiaTheme="minorEastAsia" w:hAnsi="Khmer OS Battambang" w:cs="Khmer OS Battambang"/>
          <w:szCs w:val="22"/>
        </w:rPr>
        <w:t xml:space="preserve"> = 630$</w:t>
      </w:r>
    </w:p>
    <w:p w14:paraId="00102226" w14:textId="7F604103" w:rsidR="00253BA4" w:rsidRPr="00CB0100" w:rsidRDefault="00253BA4" w:rsidP="00253BA4">
      <w:pPr>
        <w:pStyle w:val="ListParagrap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ម្លៃដឹកជញ្ជូនគឺ</w:t>
      </w:r>
      <w:r w:rsidR="00163CBC">
        <w:rPr>
          <w:rFonts w:ascii="Khmer OS Battambang" w:hAnsi="Khmer OS Battambang" w:cs="Khmer OS Battambang"/>
          <w:szCs w:val="22"/>
        </w:rPr>
        <w:t>630$</w:t>
      </w:r>
    </w:p>
    <w:p w14:paraId="05FAC02F" w14:textId="4AB4CF05" w:rsidR="00253BA4" w:rsidRPr="00CB0100" w:rsidRDefault="00253BA4" w:rsidP="00253BA4">
      <w:pPr>
        <w:pStyle w:val="ListParagraph"/>
        <w:numPr>
          <w:ilvl w:val="0"/>
          <w:numId w:val="18"/>
        </w:num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ម្លៃពលកម្ម</w:t>
      </w:r>
      <w:r w:rsidR="009D4534">
        <w:rPr>
          <w:rFonts w:ascii="Khmer OS Battambang" w:hAnsi="Khmer OS Battambang" w:cs="Khmer OS Battambang"/>
          <w:szCs w:val="22"/>
          <w:cs/>
        </w:rPr>
        <w:tab/>
      </w:r>
      <w:r w:rsidR="00163CBC">
        <w:rPr>
          <w:rFonts w:ascii="Khmer OS Battambang" w:hAnsi="Khmer OS Battambang" w:cs="Khmer OS Battambang"/>
          <w:szCs w:val="22"/>
        </w:rPr>
        <w:t>=</w:t>
      </w:r>
      <m:oMath>
        <m:f>
          <m:fPr>
            <m:ctrlPr>
              <w:rPr>
                <w:rFonts w:ascii="Cambria Math" w:hAnsi="Cambria Math" w:cs="Khmer OS Battambang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Khmer OS Battambang"/>
                <w:sz w:val="28"/>
                <w:szCs w:val="28"/>
              </w:rPr>
              <m:t>12600×15</m:t>
            </m:r>
          </m:num>
          <m:den>
            <m:r>
              <w:rPr>
                <w:rFonts w:ascii="Cambria Math" w:hAnsi="Cambria Math" w:cs="Khmer OS Battambang"/>
                <w:sz w:val="28"/>
                <w:szCs w:val="28"/>
              </w:rPr>
              <m:t>100</m:t>
            </m:r>
          </m:den>
        </m:f>
      </m:oMath>
      <w:r w:rsidR="00163CBC">
        <w:rPr>
          <w:rFonts w:ascii="Khmer OS Battambang" w:eastAsiaTheme="minorEastAsia" w:hAnsi="Khmer OS Battambang" w:cs="Khmer OS Battambang"/>
          <w:szCs w:val="22"/>
        </w:rPr>
        <w:t xml:space="preserve"> = </w:t>
      </w:r>
      <w:r w:rsidR="00784697">
        <w:rPr>
          <w:rFonts w:ascii="Khmer OS Battambang" w:eastAsiaTheme="minorEastAsia" w:hAnsi="Khmer OS Battambang" w:cs="Khmer OS Battambang"/>
          <w:szCs w:val="22"/>
        </w:rPr>
        <w:t>1890$</w:t>
      </w:r>
    </w:p>
    <w:p w14:paraId="7FAB7D46" w14:textId="60C3E1E9" w:rsidR="00253BA4" w:rsidRPr="00CB0100" w:rsidRDefault="00253BA4" w:rsidP="00253BA4">
      <w:pPr>
        <w:pStyle w:val="ListParagraph"/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>តម្លៃពលកម្មគឺ</w:t>
      </w:r>
      <w:r w:rsidR="00784697">
        <w:rPr>
          <w:rFonts w:ascii="Khmer OS Battambang" w:hAnsi="Khmer OS Battambang" w:cs="Khmer OS Battambang"/>
          <w:szCs w:val="22"/>
        </w:rPr>
        <w:t>1890$</w:t>
      </w:r>
    </w:p>
    <w:p w14:paraId="70F1E8BF" w14:textId="2909A7B2" w:rsidR="00253BA4" w:rsidRPr="00784697" w:rsidRDefault="00253BA4" w:rsidP="00253BA4">
      <w:pPr>
        <w:pStyle w:val="ListParagraph"/>
        <w:numPr>
          <w:ilvl w:val="0"/>
          <w:numId w:val="18"/>
        </w:numPr>
        <w:rPr>
          <w:rFonts w:ascii="Khmer OS Battambang" w:hAnsi="Khmer OS Battambang" w:cs="Khmer OS Battambang"/>
          <w:szCs w:val="22"/>
        </w:rPr>
      </w:pPr>
      <w:r w:rsidRPr="00784697">
        <w:rPr>
          <w:rFonts w:ascii="Khmer OS Battambang" w:hAnsi="Khmer OS Battambang" w:cs="Khmer OS Battambang"/>
          <w:szCs w:val="22"/>
          <w:cs/>
        </w:rPr>
        <w:t>តម្លៃសរុបស្មើនឹង</w:t>
      </w:r>
      <w:r w:rsidR="00784697" w:rsidRPr="00784697">
        <w:rPr>
          <w:rFonts w:ascii="Khmer OS Battambang" w:hAnsi="Khmer OS Battambang" w:cs="Khmer OS Battambang"/>
          <w:szCs w:val="22"/>
        </w:rPr>
        <w:t xml:space="preserve"> </w:t>
      </w:r>
      <w:r w:rsidR="00784697">
        <w:rPr>
          <w:rFonts w:ascii="Khmer OS Battambang" w:hAnsi="Khmer OS Battambang" w:cs="Khmer OS Battambang"/>
          <w:szCs w:val="22"/>
        </w:rPr>
        <w:t xml:space="preserve">5930$+177.9$ +630$ +1890$ = </w:t>
      </w:r>
      <w:r w:rsidR="00C670B8">
        <w:rPr>
          <w:rFonts w:ascii="Khmer OS Battambang" w:hAnsi="Khmer OS Battambang" w:cs="Khmer OS Battambang"/>
          <w:szCs w:val="22"/>
        </w:rPr>
        <w:t>8627.9</w:t>
      </w:r>
      <w:r w:rsidR="00784697">
        <w:rPr>
          <w:rFonts w:ascii="Khmer OS Battambang" w:hAnsi="Khmer OS Battambang" w:cs="Khmer OS Battambang"/>
          <w:szCs w:val="22"/>
        </w:rPr>
        <w:t>$</w:t>
      </w:r>
    </w:p>
    <w:p w14:paraId="0B7ADB01" w14:textId="77777777" w:rsidR="00253BA4" w:rsidRPr="008A4768" w:rsidRDefault="00253BA4" w:rsidP="00253BA4">
      <w:pPr>
        <w:rPr>
          <w:rFonts w:ascii="Khmer OS Muol Light" w:hAnsi="Khmer OS Muol Light" w:cs="Khmer OS Muol Light"/>
          <w:color w:val="0070C0"/>
          <w:sz w:val="24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24"/>
          <w:szCs w:val="24"/>
          <w:cs/>
        </w:rPr>
        <w:t>៥.៤ ការចំណាយប្រចាំខែនិងប្រចាំឆ្នាំ</w:t>
      </w:r>
    </w:p>
    <w:p w14:paraId="03307355" w14:textId="31351A31" w:rsidR="00253BA4" w:rsidRDefault="00253BA4" w:rsidP="00253BA4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  <w:t>ដោយមួយថ្ងៃប្រើអស់អនុភាពសរុប</w:t>
      </w:r>
      <w:proofErr w:type="spellStart"/>
      <w:r w:rsidR="00CF14E5">
        <w:rPr>
          <w:rFonts w:ascii="Khmer OS Battambang" w:hAnsi="Khmer OS Battambang" w:cs="Khmer OS Battambang"/>
          <w:szCs w:val="22"/>
        </w:rPr>
        <w:t>P’</w:t>
      </w:r>
      <w:r w:rsidR="00CF14E5">
        <w:rPr>
          <w:rFonts w:ascii="Khmer OS Battambang" w:hAnsi="Khmer OS Battambang" w:cs="Khmer OS Battambang"/>
          <w:szCs w:val="22"/>
          <w:vertAlign w:val="subscript"/>
        </w:rPr>
        <w:t>Total</w:t>
      </w:r>
      <w:proofErr w:type="spellEnd"/>
      <w:r w:rsidR="00CF14E5"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 w:rsidR="00CF14E5">
        <w:rPr>
          <w:rFonts w:ascii="Khmer OS Battambang" w:hAnsi="Khmer OS Battambang" w:cs="Khmer OS Battambang"/>
          <w:szCs w:val="22"/>
        </w:rPr>
        <w:t>=6916.9W</w:t>
      </w:r>
    </w:p>
    <w:p w14:paraId="5D3A8F08" w14:textId="4B070ABB" w:rsidR="00CF14E5" w:rsidRDefault="00CF14E5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Month</w:t>
      </w:r>
      <w:proofErr w:type="spellEnd"/>
      <w:r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>
        <w:rPr>
          <w:rFonts w:ascii="Khmer OS Battambang" w:hAnsi="Khmer OS Battambang" w:cs="Khmer OS Battambang"/>
          <w:szCs w:val="22"/>
        </w:rPr>
        <w:t xml:space="preserve">= </w:t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Day</w:t>
      </w:r>
      <w:proofErr w:type="spellEnd"/>
      <w:r>
        <w:rPr>
          <w:rFonts w:ascii="Khmer OS Battambang" w:hAnsi="Khmer OS Battambang" w:cs="Khmer OS Battambang"/>
          <w:szCs w:val="22"/>
        </w:rPr>
        <w:t xml:space="preserve"> x 30</w:t>
      </w:r>
    </w:p>
    <w:p w14:paraId="68338272" w14:textId="2CCADAE2" w:rsidR="00CF14E5" w:rsidRDefault="00CF14E5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Month</w:t>
      </w:r>
      <w:proofErr w:type="spellEnd"/>
      <w:r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>
        <w:rPr>
          <w:rFonts w:ascii="Khmer OS Battambang" w:hAnsi="Khmer OS Battambang" w:cs="Khmer OS Battambang"/>
          <w:szCs w:val="22"/>
        </w:rPr>
        <w:t>= 6916.9 x 30 = 207507W</w:t>
      </w:r>
    </w:p>
    <w:p w14:paraId="36906413" w14:textId="48163EBF" w:rsidR="00CF14E5" w:rsidRDefault="00CF14E5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Month</w:t>
      </w:r>
      <w:proofErr w:type="spellEnd"/>
      <w:r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>
        <w:rPr>
          <w:rFonts w:ascii="Khmer OS Battambang" w:hAnsi="Khmer OS Battambang" w:cs="Khmer OS Battambang"/>
          <w:szCs w:val="22"/>
        </w:rPr>
        <w:t xml:space="preserve">= </w:t>
      </w:r>
      <w:r w:rsidR="00CA04B8">
        <w:rPr>
          <w:rFonts w:ascii="Khmer OS Battambang" w:hAnsi="Khmer OS Battambang" w:cs="Khmer OS Battambang"/>
          <w:szCs w:val="22"/>
        </w:rPr>
        <w:t>207507W</w:t>
      </w:r>
      <w:r w:rsidR="0030015A">
        <w:rPr>
          <w:rFonts w:ascii="Khmer OS Battambang" w:hAnsi="Khmer OS Battambang" w:cs="Khmer OS Battambang"/>
          <w:szCs w:val="22"/>
        </w:rPr>
        <w:t xml:space="preserve"> = 207.507Kw</w:t>
      </w:r>
    </w:p>
    <w:p w14:paraId="4CFF86C2" w14:textId="0F6ECCC0" w:rsidR="00CA04B8" w:rsidRDefault="00CA04B8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Year</w:t>
      </w:r>
      <w:proofErr w:type="spellEnd"/>
      <w:r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>
        <w:rPr>
          <w:rFonts w:ascii="Khmer OS Battambang" w:hAnsi="Khmer OS Battambang" w:cs="Khmer OS Battambang"/>
          <w:szCs w:val="22"/>
        </w:rPr>
        <w:t xml:space="preserve">= </w:t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Month</w:t>
      </w:r>
      <w:proofErr w:type="spellEnd"/>
      <w:r>
        <w:rPr>
          <w:rFonts w:ascii="Khmer OS Battambang" w:hAnsi="Khmer OS Battambang" w:cs="Khmer OS Battambang"/>
          <w:szCs w:val="22"/>
        </w:rPr>
        <w:t xml:space="preserve"> x 365</w:t>
      </w:r>
    </w:p>
    <w:p w14:paraId="28B1A26A" w14:textId="492FA1AE" w:rsidR="00CA04B8" w:rsidRPr="00CF14E5" w:rsidRDefault="00CA04B8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W</w:t>
      </w:r>
      <w:r>
        <w:rPr>
          <w:rFonts w:ascii="Khmer OS Battambang" w:hAnsi="Khmer OS Battambang" w:cs="Khmer OS Battambang"/>
          <w:szCs w:val="22"/>
          <w:vertAlign w:val="subscript"/>
        </w:rPr>
        <w:t>Year</w:t>
      </w:r>
      <w:proofErr w:type="spellEnd"/>
      <w:r>
        <w:rPr>
          <w:rFonts w:ascii="Khmer OS Battambang" w:hAnsi="Khmer OS Battambang" w:cs="Khmer OS Battambang"/>
          <w:szCs w:val="22"/>
          <w:vertAlign w:val="subscript"/>
        </w:rPr>
        <w:t xml:space="preserve"> </w:t>
      </w:r>
      <w:r>
        <w:rPr>
          <w:rFonts w:ascii="Khmer OS Battambang" w:hAnsi="Khmer OS Battambang" w:cs="Khmer OS Battambang"/>
          <w:szCs w:val="22"/>
        </w:rPr>
        <w:t>= 75740055W = 75740.055Kw</w:t>
      </w:r>
    </w:p>
    <w:p w14:paraId="11ABB439" w14:textId="77777777" w:rsidR="00F6066D" w:rsidRDefault="00253BA4" w:rsidP="00253BA4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</w:r>
    </w:p>
    <w:p w14:paraId="0993ECAA" w14:textId="77777777" w:rsidR="00F6066D" w:rsidRDefault="00F6066D" w:rsidP="00253BA4">
      <w:pPr>
        <w:rPr>
          <w:rFonts w:ascii="Khmer OS Battambang" w:hAnsi="Khmer OS Battambang" w:cs="Khmer OS Battambang"/>
          <w:szCs w:val="22"/>
        </w:rPr>
      </w:pPr>
    </w:p>
    <w:p w14:paraId="74C53FAB" w14:textId="032DA808" w:rsidR="00253BA4" w:rsidRPr="00CB0100" w:rsidRDefault="00253BA4" w:rsidP="00253BA4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lastRenderedPageBreak/>
        <w:t xml:space="preserve">ដោយតម្លៃអគ្គិសនីដែលយើងទិញពី </w:t>
      </w:r>
      <w:r w:rsidRPr="00CB0100">
        <w:rPr>
          <w:rFonts w:ascii="Khmer OS Battambang" w:hAnsi="Khmer OS Battambang" w:cs="Khmer OS Battambang"/>
          <w:szCs w:val="22"/>
        </w:rPr>
        <w:t xml:space="preserve">EDC </w:t>
      </w:r>
      <w:r w:rsidRPr="00CB0100">
        <w:rPr>
          <w:rFonts w:ascii="Khmer OS Battambang" w:hAnsi="Khmer OS Battambang" w:cs="Khmer OS Battambang"/>
          <w:szCs w:val="22"/>
          <w:cs/>
        </w:rPr>
        <w:t xml:space="preserve">ស្មើនឹង </w:t>
      </w:r>
      <w:r w:rsidRPr="00CB0100">
        <w:rPr>
          <w:rFonts w:ascii="Khmer OS Battambang" w:hAnsi="Khmer OS Battambang" w:cs="Khmer OS Battambang"/>
          <w:szCs w:val="22"/>
        </w:rPr>
        <w:t xml:space="preserve">750 </w:t>
      </w:r>
      <w:r w:rsidRPr="00CB0100">
        <w:rPr>
          <w:rFonts w:ascii="Khmer OS Battambang" w:hAnsi="Khmer OS Battambang" w:cs="Khmer OS Battambang"/>
          <w:szCs w:val="22"/>
          <w:cs/>
        </w:rPr>
        <w:t>រៀល ក្នងមួយគីឡូវ៉ាត់ម៉ោង(</w:t>
      </w:r>
      <w:r w:rsidRPr="00CB0100">
        <w:rPr>
          <w:rFonts w:ascii="Khmer OS Battambang" w:hAnsi="Khmer OS Battambang" w:cs="Khmer OS Battambang"/>
          <w:szCs w:val="22"/>
        </w:rPr>
        <w:t>1Kwh)</w:t>
      </w:r>
    </w:p>
    <w:p w14:paraId="4E288161" w14:textId="62AA5B29" w:rsidR="00253BA4" w:rsidRDefault="00253BA4" w:rsidP="00F6066D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  <w:t>នាំឲ្យតម្លៃប្រចាំខែ</w:t>
      </w:r>
    </w:p>
    <w:p w14:paraId="011E89D1" w14:textId="79995091" w:rsidR="00CA04B8" w:rsidRPr="00CA04B8" w:rsidRDefault="00CA04B8" w:rsidP="00253BA4">
      <w:pPr>
        <w:rPr>
          <w:rFonts w:ascii="Khmer OS Battambang" w:hAnsi="Khmer OS Battambang" w:cs="Khmer OS Battambang"/>
          <w:szCs w:val="22"/>
          <w:vertAlign w:val="superscript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Cost</w:t>
      </w:r>
      <w:r>
        <w:rPr>
          <w:rFonts w:ascii="Khmer OS Battambang" w:hAnsi="Khmer OS Battambang" w:cs="Khmer OS Battambang"/>
          <w:szCs w:val="22"/>
          <w:vertAlign w:val="subscript"/>
        </w:rPr>
        <w:t>Month</w:t>
      </w:r>
      <w:proofErr w:type="spellEnd"/>
      <w:r>
        <w:rPr>
          <w:rFonts w:ascii="Khmer OS Battambang" w:hAnsi="Khmer OS Battambang" w:cs="Khmer OS Battambang"/>
          <w:szCs w:val="22"/>
        </w:rPr>
        <w:t xml:space="preserve"> = </w:t>
      </w:r>
      <w:r w:rsidR="0030015A">
        <w:rPr>
          <w:rFonts w:ascii="Khmer OS Battambang" w:hAnsi="Khmer OS Battambang" w:cs="Khmer OS Battambang"/>
          <w:szCs w:val="22"/>
        </w:rPr>
        <w:t>207.507Kw</w:t>
      </w:r>
      <w:r>
        <w:rPr>
          <w:rFonts w:ascii="Khmer OS Battambang" w:hAnsi="Khmer OS Battambang" w:cs="Khmer OS Battambang"/>
          <w:szCs w:val="22"/>
        </w:rPr>
        <w:t xml:space="preserve"> x 750 = 155630</w:t>
      </w:r>
      <w:r w:rsidR="0030015A">
        <w:rPr>
          <w:rFonts w:ascii="Khmer OS Battambang" w:hAnsi="Khmer OS Battambang" w:cs="Khmer OS Battambang"/>
          <w:szCs w:val="22"/>
        </w:rPr>
        <w:t>.</w:t>
      </w:r>
      <w:r>
        <w:rPr>
          <w:rFonts w:ascii="Khmer OS Battambang" w:hAnsi="Khmer OS Battambang" w:cs="Khmer OS Battambang"/>
          <w:szCs w:val="22"/>
        </w:rPr>
        <w:t>250</w:t>
      </w:r>
      <w:r>
        <w:rPr>
          <w:rFonts w:ascii="Khmer OS Battambang" w:hAnsi="Khmer OS Battambang" w:cs="Khmer OS Battambang"/>
          <w:szCs w:val="22"/>
          <w:vertAlign w:val="superscript"/>
        </w:rPr>
        <w:t>Riel</w:t>
      </w:r>
    </w:p>
    <w:p w14:paraId="02F83332" w14:textId="3F977195" w:rsidR="00253BA4" w:rsidRPr="00CA04B8" w:rsidRDefault="00253BA4" w:rsidP="00253BA4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  <w:t>ដូចនេះ ការចំណាយក្នងមួយខែស្មើនឹង</w:t>
      </w:r>
      <w:r w:rsidR="00CA04B8">
        <w:rPr>
          <w:rFonts w:ascii="Khmer OS Battambang" w:hAnsi="Khmer OS Battambang" w:cs="Khmer OS Battambang"/>
          <w:szCs w:val="22"/>
        </w:rPr>
        <w:t xml:space="preserve"> 155630</w:t>
      </w:r>
      <w:r w:rsidR="0030015A">
        <w:rPr>
          <w:rFonts w:ascii="Khmer OS Battambang" w:hAnsi="Khmer OS Battambang" w:cs="Khmer OS Battambang"/>
          <w:szCs w:val="22"/>
        </w:rPr>
        <w:t>.</w:t>
      </w:r>
      <w:r w:rsidR="00CA04B8">
        <w:rPr>
          <w:rFonts w:ascii="Khmer OS Battambang" w:hAnsi="Khmer OS Battambang" w:cs="Khmer OS Battambang"/>
          <w:szCs w:val="22"/>
        </w:rPr>
        <w:t>250</w:t>
      </w:r>
      <w:r w:rsidR="00CA04B8">
        <w:rPr>
          <w:rFonts w:ascii="Khmer OS Battambang" w:hAnsi="Khmer OS Battambang" w:cs="Khmer OS Battambang"/>
          <w:szCs w:val="22"/>
          <w:vertAlign w:val="superscript"/>
        </w:rPr>
        <w:t>Riel</w:t>
      </w:r>
      <w:r w:rsidR="00CA04B8">
        <w:rPr>
          <w:rFonts w:ascii="Khmer OS Battambang" w:hAnsi="Khmer OS Battambang" w:cs="Khmer OS Battambang"/>
          <w:szCs w:val="22"/>
        </w:rPr>
        <w:t xml:space="preserve"> = </w:t>
      </w:r>
      <w:r w:rsidR="0030015A">
        <w:rPr>
          <w:rFonts w:ascii="Khmer OS Battambang" w:hAnsi="Khmer OS Battambang" w:cs="Khmer OS Battambang"/>
          <w:szCs w:val="22"/>
        </w:rPr>
        <w:t>38.90$</w:t>
      </w:r>
    </w:p>
    <w:p w14:paraId="06D0A72F" w14:textId="438E32C7" w:rsidR="00253BA4" w:rsidRDefault="00253BA4" w:rsidP="00253BA4">
      <w:pPr>
        <w:rPr>
          <w:rFonts w:ascii="Khmer OS Battambang" w:hAnsi="Khmer OS Battambang" w:cs="Khmer OS Battambang"/>
          <w:szCs w:val="22"/>
        </w:rPr>
      </w:pPr>
      <w:r w:rsidRPr="00CB0100">
        <w:rPr>
          <w:rFonts w:ascii="Khmer OS Battambang" w:hAnsi="Khmer OS Battambang" w:cs="Khmer OS Battambang"/>
          <w:szCs w:val="22"/>
          <w:cs/>
        </w:rPr>
        <w:tab/>
        <w:t>តម្លៃប្រចាំឆ្នាំ</w:t>
      </w:r>
    </w:p>
    <w:p w14:paraId="413ED169" w14:textId="7EBF7AC5" w:rsidR="0030015A" w:rsidRPr="00CB0100" w:rsidRDefault="0030015A" w:rsidP="00253BA4">
      <w:pPr>
        <w:rPr>
          <w:rFonts w:ascii="Khmer OS Battambang" w:hAnsi="Khmer OS Battambang" w:cs="Khmer OS Battambang"/>
          <w:szCs w:val="22"/>
        </w:rPr>
      </w:pPr>
      <w:r>
        <w:rPr>
          <w:rFonts w:ascii="Khmer OS Battambang" w:hAnsi="Khmer OS Battambang" w:cs="Khmer OS Battambang"/>
          <w:szCs w:val="22"/>
        </w:rPr>
        <w:tab/>
      </w:r>
      <w:r>
        <w:rPr>
          <w:rFonts w:ascii="Khmer OS Battambang" w:hAnsi="Khmer OS Battambang" w:cs="Khmer OS Battambang"/>
          <w:szCs w:val="22"/>
        </w:rPr>
        <w:tab/>
      </w:r>
      <w:proofErr w:type="spellStart"/>
      <w:r>
        <w:rPr>
          <w:rFonts w:ascii="Khmer OS Battambang" w:hAnsi="Khmer OS Battambang" w:cs="Khmer OS Battambang"/>
          <w:szCs w:val="22"/>
        </w:rPr>
        <w:t>Cost</w:t>
      </w:r>
      <w:r>
        <w:rPr>
          <w:rFonts w:ascii="Khmer OS Battambang" w:hAnsi="Khmer OS Battambang" w:cs="Khmer OS Battambang"/>
          <w:szCs w:val="22"/>
          <w:vertAlign w:val="subscript"/>
        </w:rPr>
        <w:t>Year</w:t>
      </w:r>
      <w:proofErr w:type="spellEnd"/>
      <w:r>
        <w:rPr>
          <w:rFonts w:ascii="Khmer OS Battambang" w:hAnsi="Khmer OS Battambang" w:cs="Khmer OS Battambang"/>
          <w:szCs w:val="22"/>
        </w:rPr>
        <w:t xml:space="preserve"> = 38.90$ x 12 = 466.8$</w:t>
      </w:r>
    </w:p>
    <w:p w14:paraId="007829BE" w14:textId="5A775356" w:rsidR="00253BA4" w:rsidRPr="0030015A" w:rsidRDefault="00253BA4" w:rsidP="00253BA4">
      <w:pPr>
        <w:rPr>
          <w:rFonts w:ascii="Khmer OS Battambang" w:hAnsi="Khmer OS Battambang" w:cs="Khmer OS Battambang"/>
          <w:szCs w:val="22"/>
          <w:cs/>
        </w:rPr>
        <w:sectPr w:rsidR="00253BA4" w:rsidRPr="0030015A" w:rsidSect="00376680">
          <w:pgSz w:w="11907" w:h="16840" w:code="9"/>
          <w:pgMar w:top="851" w:right="851" w:bottom="851" w:left="1418" w:header="284" w:footer="284" w:gutter="0"/>
          <w:pgBorders>
            <w:top w:val="thinThickSmallGap" w:sz="24" w:space="3" w:color="0070C0"/>
            <w:bottom w:val="thinThickSmallGap" w:sz="24" w:space="3" w:color="0070C0"/>
          </w:pgBorders>
          <w:cols w:space="720"/>
          <w:docGrid w:linePitch="360"/>
        </w:sectPr>
      </w:pPr>
      <w:r w:rsidRPr="00CB0100">
        <w:rPr>
          <w:rFonts w:ascii="Khmer OS Battambang" w:hAnsi="Khmer OS Battambang" w:cs="Khmer OS Battambang"/>
          <w:szCs w:val="22"/>
          <w:cs/>
        </w:rPr>
        <w:tab/>
        <w:t>ដូចនេះ ការចំណាយក្នងមួយឆ្នាំស្មើនឹង</w:t>
      </w:r>
      <w:r w:rsidR="0030015A">
        <w:rPr>
          <w:rFonts w:ascii="Khmer OS Battambang" w:hAnsi="Khmer OS Battambang" w:cs="Khmer OS Battambang"/>
          <w:szCs w:val="22"/>
        </w:rPr>
        <w:t xml:space="preserve"> 466.8$</w:t>
      </w:r>
    </w:p>
    <w:p w14:paraId="3A827935" w14:textId="77777777" w:rsidR="00F6066D" w:rsidRPr="008A4768" w:rsidRDefault="00874C84" w:rsidP="00874C84">
      <w:pPr>
        <w:jc w:val="center"/>
        <w:rPr>
          <w:rFonts w:ascii="Khmer OS Muol Light" w:hAnsi="Khmer OS Muol Light" w:cs="Khmer OS Muol Light"/>
          <w:color w:val="0070C0"/>
          <w:sz w:val="16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16"/>
          <w:szCs w:val="24"/>
          <w:cs/>
        </w:rPr>
        <w:lastRenderedPageBreak/>
        <w:t xml:space="preserve">ជំពូកទី៦ </w:t>
      </w:r>
    </w:p>
    <w:p w14:paraId="67EDFFAE" w14:textId="3A2BB9C4" w:rsidR="00874C84" w:rsidRPr="008A4768" w:rsidRDefault="00874C84" w:rsidP="00874C84">
      <w:pPr>
        <w:jc w:val="center"/>
        <w:rPr>
          <w:rFonts w:ascii="Khmer OS Muol Light" w:hAnsi="Khmer OS Muol Light" w:cs="Khmer OS Muol Light"/>
          <w:color w:val="0070C0"/>
          <w:sz w:val="16"/>
          <w:szCs w:val="24"/>
        </w:rPr>
      </w:pPr>
      <w:r w:rsidRPr="008A4768">
        <w:rPr>
          <w:rFonts w:ascii="Khmer OS Muol Light" w:hAnsi="Khmer OS Muol Light" w:cs="Khmer OS Muol Light"/>
          <w:color w:val="0070C0"/>
          <w:sz w:val="16"/>
          <w:szCs w:val="24"/>
          <w:cs/>
        </w:rPr>
        <w:t>សេចក្តីសន្និដ្ឋាន</w:t>
      </w:r>
    </w:p>
    <w:p w14:paraId="4FC3316B" w14:textId="77777777" w:rsidR="00874C84" w:rsidRPr="008A4768" w:rsidRDefault="00874C84" w:rsidP="00874C84">
      <w:pPr>
        <w:rPr>
          <w:rFonts w:ascii="Khmer OS Muol Light" w:hAnsi="Khmer OS Muol Light" w:cs="Khmer OS Muol Light"/>
          <w:b/>
          <w:bCs/>
          <w:color w:val="0070C0"/>
          <w:sz w:val="16"/>
          <w:szCs w:val="24"/>
        </w:rPr>
      </w:pPr>
      <w:r w:rsidRPr="008A4768">
        <w:rPr>
          <w:rFonts w:ascii="Khmer OS Muol Light" w:hAnsi="Khmer OS Muol Light" w:cs="Khmer OS Muol Light"/>
          <w:b/>
          <w:bCs/>
          <w:color w:val="0070C0"/>
          <w:sz w:val="16"/>
          <w:szCs w:val="24"/>
          <w:cs/>
        </w:rPr>
        <w:t>៦.១ សេចក្តីសន្និដ្ឋាន</w:t>
      </w:r>
    </w:p>
    <w:p w14:paraId="0E4BC392" w14:textId="132EC6AF" w:rsidR="00874C84" w:rsidRPr="00CB0100" w:rsidRDefault="00874C84" w:rsidP="00874C84">
      <w:pPr>
        <w:ind w:firstLine="720"/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>ក្រោយពីបានសិក្សាគម្រោងការផ្គត់ផ្គង់ថាមពលអគ្គិសនី ក្នុងវីឡានេះរួចមក បានធ្វើ ឲ្យក្រុម យើងខ្ញុំ បានស្វែងយល់យ៉ាងច្រើនបន្ថែមទៀតលើការសិក្សារជំនាញនេះ ក៏ដូចជាបានរំលឹកឡើងវិញ រាល់ចំណុច ដែលទាក់ទងហើយបានធ្វើការស្រាវជ្រាវបន្ថែមទៀត តាមរយៈសៀវភៅឯកសាររបស់ លោកគ្រូ សាស្ត្រាចារ្យនិង តាមរយៈអ៊ីនធឺណែតផងដែរ។ ការសិក្សារលើគម្រោងនេះវាពិតជាបានផ្តល់ អត្ថប្រយោជន៍ ជាចំណេះដឹងយ៉ាងច្រើនដល់ក្រុមសារណាយើងខ្ញុំដូចជាៈ ការគណនាភ្លុចពន្លឺក្នុងបន្ទប់ នីមួយៗ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,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ការគណនាប្រព័ន្ធបំភ្លឺតាមផ្ទៃក្រឡា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,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ការបំពាក់បរិក្ខារអគ្គិសនី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,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ការគណនាបន្ទុកអគ្គិសនី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,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ការគណនាមុខកាត់ខ្សែចម្លង</w:t>
      </w:r>
      <w:r w:rsidRPr="00CB0100">
        <w:rPr>
          <w:rFonts w:ascii="Khmer OS Battambang" w:hAnsi="Khmer OS Battambang" w:cs="Khmer OS Battambang"/>
          <w:sz w:val="14"/>
          <w:szCs w:val="22"/>
        </w:rPr>
        <w:t xml:space="preserve">, </w:t>
      </w:r>
      <w:r w:rsidRPr="00CB0100">
        <w:rPr>
          <w:rFonts w:ascii="Khmer OS Battambang" w:hAnsi="Khmer OS Battambang" w:cs="Khmer OS Battambang"/>
          <w:sz w:val="14"/>
          <w:szCs w:val="22"/>
          <w:cs/>
        </w:rPr>
        <w:t>ការជ្រើសរើសបរិក្ខារសម្រាប់ការពារក្នុងផ្ទះមានដូចជាៈ ឌីស្យុងទ័រ ខ្សែដី បានត្រឹមត្រូវតាមលក្ខណៈបច្ចេកទេស ហើយក៏មានការគណនាសន្ទស្សន៍សេដ្ឋកិច្ច ទាំងនេះដើម្បីឲ្យ បាននូវសុវត្ថិភាព គុណភាព និងមានទំនុកចិត្តដល់អ្នកប្រើប្រាស់ ។ នេះគឺជាការឆ្លុះបញ្ចាំងពីសមត្ថភាព របស់ក្រុមនិស្សិតបច្ចេកទេសអគ្គិសនី ដែលបានសិក្សារបញ្ចប់ថ្នាក់ជាន់ខ្ពស់បច្ចេកទេសមកពី វិទ្យាស្ថាន ពហុបច្ចេកទេសព្រះកុសុមៈ។ ការដោយខំប្រឹងប្រែងអស់ពីសមត្ថភាព របស់ក្រុមយើងខ្ញុំក៏ដូចជាបាន មកពីលោកសាស្ដ្រាចារ្យទាំងអស់គ្នាជាពិសេស លោកសាស្ត្រាចារ្យ ដែលបានដឹកនាំក្រុមយើងខ្ញុំផ្ទាល់ តាំងពីដើមរហូតដល់បញ្ចប់ និង ក្រោមការពិគ្រោះផ្ទាល់ពីលោកសាស្ត្រាចារ្យផ្សេងៗទៀត ដែលលោក បានផ្តល់នូវឯកសារខ្លះដែលទាក់ទង និងអានុសាសន៍ប្រកបដោយអត្ថន័យខ្លឹមសារ ។ ហើយក៏មានការ ពិគ្រោះយោបល់ផ្ទាល់ផងដែរដែលបានផ្តល់នូវមតិយោបល់ល្អៗនិងវិធីសាស្ត្រផ្សេងៗដើម្បីឲ្យមានភាពត្រឹមត្រូវក្នុងការបំពេញសារណានេះរហូតដល់បញ្ចប់ជាស្ថាពរ ។</w:t>
      </w:r>
    </w:p>
    <w:p w14:paraId="0B9A6885" w14:textId="77777777" w:rsidR="00874C84" w:rsidRPr="00CB0100" w:rsidRDefault="00874C84" w:rsidP="00874C84">
      <w:pPr>
        <w:ind w:firstLine="720"/>
        <w:rPr>
          <w:rFonts w:ascii="Khmer OS Battambang" w:hAnsi="Khmer OS Battambang" w:cs="Khmer OS Battambang"/>
          <w:sz w:val="14"/>
          <w:szCs w:val="22"/>
          <w:cs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>សរុបសេចក្តីមកយើងអាចសន្និដ្ឋានបានថា គម្រោងមួយនេះពិតជាបានសិក្សា សមស្របទៅ តាម លក្ខណៈស្តង់ដាបច្ចេកទេស ក្នុងការផ្គត់ផ្គង់ថាមពលអគ្គិសនីក្នុងវីឡា ប្រកបដោយសុវត្ថិភាពនិង គ្មានការប៉ះពាល់ពីប្រព័ន្ធបំភ្លឺឡើយ ។ ជាចុងក្រោយយើងខ្ញុំសូមអភ័យទោសរាល់ចំណុចណារដែលខ្វះ ខាតនិង មិនសមរម្យសម្រាប់អ្នកអានគ្រប់ជាន់ថ្នាក់ទាំងអស់ ហើយសូមជូនពរ ឲ្យជួបតែសេចក្តីសុខ គ្រប់ប្រការ ។</w:t>
      </w:r>
    </w:p>
    <w:p w14:paraId="3DA87DCC" w14:textId="77777777" w:rsidR="00874C84" w:rsidRPr="00CB0100" w:rsidRDefault="00874C84" w:rsidP="00874C84">
      <w:pPr>
        <w:rPr>
          <w:rFonts w:ascii="Khmer OS Battambang" w:hAnsi="Khmer OS Battambang" w:cs="Khmer OS Battambang"/>
          <w:sz w:val="14"/>
          <w:szCs w:val="22"/>
          <w:cs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br w:type="page"/>
      </w:r>
    </w:p>
    <w:p w14:paraId="7E0FED10" w14:textId="369177A6" w:rsidR="00874C84" w:rsidRPr="00CB0100" w:rsidRDefault="00874C84" w:rsidP="00874C84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lastRenderedPageBreak/>
        <w:t>ឯកសារយោង</w:t>
      </w:r>
    </w:p>
    <w:p w14:paraId="4A03FA06" w14:textId="05A7FD64" w:rsidR="00874C84" w:rsidRPr="00CB0100" w:rsidRDefault="00874C84" w:rsidP="00874C84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សៀវភៅ ស្តង់ដាអគ្គិសនី </w:t>
      </w:r>
      <w:r w:rsidRPr="00CB0100">
        <w:rPr>
          <w:rFonts w:ascii="Khmer OS Battambang" w:hAnsi="Khmer OS Battambang" w:cs="Khmer OS Battambang"/>
        </w:rPr>
        <w:t>EDC</w:t>
      </w:r>
    </w:p>
    <w:p w14:paraId="159BA1D5" w14:textId="77777777" w:rsidR="00874C84" w:rsidRPr="00CB0100" w:rsidRDefault="00874C84" w:rsidP="00874C84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សៀវភៅ </w:t>
      </w:r>
      <w:r w:rsidRPr="00CB0100">
        <w:rPr>
          <w:rFonts w:cstheme="minorHAnsi"/>
        </w:rPr>
        <w:t>Lighting and Wiring Design</w:t>
      </w:r>
    </w:p>
    <w:p w14:paraId="0E9C2034" w14:textId="77777777" w:rsidR="00874C84" w:rsidRPr="00CB0100" w:rsidRDefault="00874C84" w:rsidP="00874C84">
      <w:pPr>
        <w:pStyle w:val="ListParagraph"/>
        <w:numPr>
          <w:ilvl w:val="0"/>
          <w:numId w:val="17"/>
        </w:numPr>
        <w:rPr>
          <w:rFonts w:cstheme="minorHAnsi"/>
          <w:szCs w:val="22"/>
        </w:rPr>
      </w:pPr>
      <w:r w:rsidRPr="00CB0100">
        <w:rPr>
          <w:rFonts w:cstheme="minorHAnsi"/>
          <w:szCs w:val="22"/>
        </w:rPr>
        <w:t>Down Light (</w:t>
      </w:r>
      <w:r w:rsidRPr="00CB0100">
        <w:rPr>
          <w:szCs w:val="22"/>
        </w:rPr>
        <w:t xml:space="preserve"> </w:t>
      </w:r>
      <w:hyperlink r:id="rId122" w:history="1">
        <w:r w:rsidRPr="00CB0100">
          <w:rPr>
            <w:rStyle w:val="Hyperlink"/>
            <w:rFonts w:cstheme="minorHAnsi"/>
            <w:szCs w:val="22"/>
          </w:rPr>
          <w:t>www.Downlight.com</w:t>
        </w:r>
      </w:hyperlink>
      <w:r w:rsidRPr="00CB0100">
        <w:rPr>
          <w:rFonts w:cstheme="minorHAnsi"/>
          <w:szCs w:val="22"/>
        </w:rPr>
        <w:t xml:space="preserve"> )</w:t>
      </w:r>
    </w:p>
    <w:p w14:paraId="168C2ABB" w14:textId="77777777" w:rsidR="00874C84" w:rsidRPr="00CB0100" w:rsidRDefault="00874C84" w:rsidP="00874C84">
      <w:pPr>
        <w:pStyle w:val="ListParagraph"/>
        <w:numPr>
          <w:ilvl w:val="0"/>
          <w:numId w:val="17"/>
        </w:numPr>
        <w:rPr>
          <w:rFonts w:cstheme="minorHAnsi"/>
          <w:szCs w:val="22"/>
        </w:rPr>
      </w:pPr>
      <w:r w:rsidRPr="00CB0100">
        <w:rPr>
          <w:rFonts w:cstheme="minorHAnsi"/>
          <w:szCs w:val="22"/>
        </w:rPr>
        <w:t>Hager Electro (</w:t>
      </w:r>
      <w:hyperlink r:id="rId123" w:history="1">
        <w:r w:rsidRPr="00CB0100">
          <w:rPr>
            <w:rStyle w:val="Hyperlink"/>
            <w:rFonts w:cstheme="minorHAnsi"/>
            <w:szCs w:val="22"/>
          </w:rPr>
          <w:t>www.hager.hk</w:t>
        </w:r>
      </w:hyperlink>
      <w:r w:rsidRPr="00CB0100">
        <w:rPr>
          <w:rFonts w:cstheme="minorHAnsi"/>
          <w:szCs w:val="22"/>
        </w:rPr>
        <w:t xml:space="preserve"> )</w:t>
      </w:r>
    </w:p>
    <w:p w14:paraId="1A50187C" w14:textId="77777777" w:rsidR="00874C84" w:rsidRPr="00CB0100" w:rsidRDefault="00874C84" w:rsidP="00874C84">
      <w:pPr>
        <w:pStyle w:val="ListParagraph"/>
        <w:numPr>
          <w:ilvl w:val="0"/>
          <w:numId w:val="17"/>
        </w:numPr>
        <w:rPr>
          <w:rFonts w:cstheme="minorHAnsi"/>
          <w:szCs w:val="22"/>
        </w:rPr>
      </w:pPr>
      <w:r w:rsidRPr="00CB0100">
        <w:rPr>
          <w:rFonts w:cstheme="minorHAnsi"/>
          <w:szCs w:val="22"/>
        </w:rPr>
        <w:t>GOODHILL (</w:t>
      </w:r>
      <w:hyperlink r:id="rId124" w:history="1">
        <w:r w:rsidRPr="00CB0100">
          <w:rPr>
            <w:rStyle w:val="Hyperlink"/>
            <w:rFonts w:cstheme="minorHAnsi"/>
            <w:szCs w:val="22"/>
          </w:rPr>
          <w:t>www.goodhill.com.kh</w:t>
        </w:r>
      </w:hyperlink>
      <w:r w:rsidRPr="00CB0100">
        <w:rPr>
          <w:rFonts w:cstheme="minorHAnsi"/>
          <w:szCs w:val="22"/>
        </w:rPr>
        <w:t xml:space="preserve"> )</w:t>
      </w:r>
    </w:p>
    <w:p w14:paraId="0DC80AA4" w14:textId="77777777" w:rsidR="00874C84" w:rsidRPr="00CB0100" w:rsidRDefault="00874C84" w:rsidP="00874C84">
      <w:pPr>
        <w:pStyle w:val="ListParagraph"/>
        <w:numPr>
          <w:ilvl w:val="0"/>
          <w:numId w:val="17"/>
        </w:numPr>
        <w:rPr>
          <w:rFonts w:cstheme="minorHAnsi"/>
          <w:szCs w:val="22"/>
        </w:rPr>
      </w:pPr>
      <w:r w:rsidRPr="00CB0100">
        <w:rPr>
          <w:rFonts w:cstheme="minorHAnsi"/>
          <w:szCs w:val="22"/>
        </w:rPr>
        <w:t>Keystone (</w:t>
      </w:r>
      <w:hyperlink r:id="rId125" w:history="1">
        <w:r w:rsidRPr="00CB0100">
          <w:rPr>
            <w:rStyle w:val="Hyperlink"/>
            <w:rFonts w:cstheme="minorHAnsi"/>
            <w:szCs w:val="22"/>
          </w:rPr>
          <w:t>www.keystone-cable.com</w:t>
        </w:r>
      </w:hyperlink>
      <w:r w:rsidRPr="00CB0100">
        <w:rPr>
          <w:rFonts w:cstheme="minorHAnsi"/>
          <w:szCs w:val="22"/>
        </w:rPr>
        <w:t xml:space="preserve"> )</w:t>
      </w:r>
    </w:p>
    <w:p w14:paraId="4E4CF4E4" w14:textId="77777777" w:rsidR="00874C84" w:rsidRPr="00CB0100" w:rsidRDefault="00874C84" w:rsidP="00874C84">
      <w:pPr>
        <w:pStyle w:val="ListParagraph"/>
        <w:numPr>
          <w:ilvl w:val="0"/>
          <w:numId w:val="17"/>
        </w:numPr>
        <w:rPr>
          <w:rFonts w:cstheme="minorHAnsi"/>
          <w:szCs w:val="22"/>
        </w:rPr>
      </w:pPr>
      <w:r w:rsidRPr="00CB0100">
        <w:rPr>
          <w:rFonts w:cstheme="minorHAnsi"/>
          <w:szCs w:val="22"/>
        </w:rPr>
        <w:t xml:space="preserve">Schneider circuit Breaker </w:t>
      </w:r>
      <w:r w:rsidRPr="00CB0100">
        <w:rPr>
          <w:rFonts w:cstheme="minorHAnsi"/>
          <w:szCs w:val="22"/>
          <w:cs/>
        </w:rPr>
        <w:t>2009 (</w:t>
      </w:r>
      <w:r w:rsidRPr="00CB0100">
        <w:rPr>
          <w:rFonts w:cstheme="minorHAnsi"/>
          <w:szCs w:val="22"/>
        </w:rPr>
        <w:t xml:space="preserve">  </w:t>
      </w:r>
      <w:hyperlink w:history="1">
        <w:r w:rsidRPr="00CB0100">
          <w:rPr>
            <w:rStyle w:val="Hyperlink"/>
            <w:rFonts w:cstheme="minorHAnsi"/>
            <w:szCs w:val="22"/>
          </w:rPr>
          <w:t>www.Schneider circuit Breake.com</w:t>
        </w:r>
      </w:hyperlink>
      <w:r w:rsidRPr="00CB0100">
        <w:rPr>
          <w:rFonts w:cstheme="minorHAnsi"/>
          <w:szCs w:val="22"/>
        </w:rPr>
        <w:t xml:space="preserve">  )</w:t>
      </w:r>
    </w:p>
    <w:p w14:paraId="795BBB52" w14:textId="5E3918CA" w:rsidR="00874C84" w:rsidRPr="00CB0100" w:rsidRDefault="00874C84" w:rsidP="00874C84">
      <w:pPr>
        <w:rPr>
          <w:rFonts w:ascii="Khmer OS Battambang" w:hAnsi="Khmer OS Battambang" w:cs="Khmer OS Battambang"/>
          <w:sz w:val="14"/>
          <w:szCs w:val="22"/>
        </w:rPr>
      </w:pPr>
      <w:r w:rsidRPr="00CB0100">
        <w:rPr>
          <w:rFonts w:ascii="Khmer OS Battambang" w:hAnsi="Khmer OS Battambang" w:cs="Khmer OS Battambang"/>
          <w:sz w:val="14"/>
          <w:szCs w:val="22"/>
          <w:cs/>
        </w:rPr>
        <w:t xml:space="preserve"> និងឯកសារផ្សេងៗដែលក្រុមរបស់យើងខ្ញុំបានធ្វើការស្រាវជ្រាវ</w:t>
      </w:r>
    </w:p>
    <w:p w14:paraId="68B99253" w14:textId="77777777" w:rsidR="004F3782" w:rsidRPr="00CB0100" w:rsidRDefault="004F3782" w:rsidP="00874C84">
      <w:pPr>
        <w:rPr>
          <w:rFonts w:ascii="Khmer OS Battambang" w:eastAsiaTheme="minorEastAsia" w:hAnsi="Khmer OS Battambang" w:cs="Khmer OS Battambang"/>
          <w:szCs w:val="22"/>
          <w:cs/>
        </w:rPr>
      </w:pPr>
    </w:p>
    <w:sectPr w:rsidR="004F3782" w:rsidRPr="00CB0100" w:rsidSect="00376680">
      <w:pgSz w:w="11907" w:h="16840" w:code="9"/>
      <w:pgMar w:top="851" w:right="851" w:bottom="851" w:left="1418" w:header="284" w:footer="284" w:gutter="0"/>
      <w:pgBorders>
        <w:top w:val="thinThickSmallGap" w:sz="24" w:space="3" w:color="0070C0"/>
        <w:bottom w:val="thinThickSmallGap" w:sz="24" w:space="3" w:color="0070C0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6DF062" w14:textId="77777777" w:rsidR="006334F8" w:rsidRDefault="006334F8" w:rsidP="00A2310A">
      <w:pPr>
        <w:spacing w:after="0" w:line="240" w:lineRule="auto"/>
      </w:pPr>
      <w:r>
        <w:separator/>
      </w:r>
    </w:p>
  </w:endnote>
  <w:endnote w:type="continuationSeparator" w:id="0">
    <w:p w14:paraId="0369CA1B" w14:textId="77777777" w:rsidR="006334F8" w:rsidRDefault="006334F8" w:rsidP="00A231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hmer OS Battambang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Battambang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Limon S4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cteing">
    <w:altName w:val="Calibri"/>
    <w:charset w:val="00"/>
    <w:family w:val="auto"/>
    <w:pitch w:val="variable"/>
    <w:sig w:usb0="00000003" w:usb1="00000000" w:usb2="00000000" w:usb3="00000000" w:csb0="0000000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06314" w14:textId="77777777" w:rsidR="0035771F" w:rsidRDefault="0035771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C46166" w14:textId="615F3B9D" w:rsidR="00B32C0A" w:rsidRPr="00906B7B" w:rsidRDefault="00C92E41">
    <w:pPr>
      <w:pStyle w:val="Footer"/>
      <w:rPr>
        <w:rFonts w:ascii="Khmer OS Battambang" w:hAnsi="Khmer OS Battambang" w:cs="Khmer OS Battambang"/>
        <w:color w:val="0070C0"/>
        <w:sz w:val="20"/>
        <w:szCs w:val="20"/>
        <w:cs/>
        <w:lang w:val="ca-ES"/>
      </w:rPr>
    </w:pPr>
    <w:r w:rsidRPr="00DF0404">
      <w:rPr>
        <w:rFonts w:ascii="Times New Roman" w:hAnsi="Times New Roman" w:cs="Times New Roman"/>
        <w:color w:val="0070C0"/>
        <w:sz w:val="20"/>
        <w:szCs w:val="32"/>
      </w:rPr>
      <w:t>D’EE27-2A</w:t>
    </w:r>
    <w:r w:rsidRPr="00DF0404">
      <w:rPr>
        <w:rFonts w:ascii="Times New Roman" w:hAnsi="Times New Roman" w:cs="Times New Roman"/>
        <w:color w:val="0070C0"/>
        <w:sz w:val="20"/>
        <w:szCs w:val="32"/>
        <w:vertAlign w:val="subscript"/>
      </w:rPr>
      <w:t>22</w:t>
    </w:r>
    <w:r w:rsidRPr="00DF0404">
      <w:rPr>
        <w:rFonts w:ascii="Times New Roman" w:hAnsi="Times New Roman" w:cs="Times New Roman"/>
        <w:color w:val="0070C0"/>
        <w:sz w:val="20"/>
        <w:szCs w:val="32"/>
      </w:rPr>
      <w:ptab w:relativeTo="margin" w:alignment="center" w:leader="none"/>
    </w:r>
    <w:r w:rsidR="0035771F" w:rsidRPr="00DF0404">
      <w:rPr>
        <w:rFonts w:ascii="Times New Roman" w:hAnsi="Times New Roman" w:cs="Times New Roman"/>
        <w:color w:val="0070C0"/>
        <w:sz w:val="20"/>
        <w:szCs w:val="32"/>
      </w:rPr>
      <w:fldChar w:fldCharType="begin"/>
    </w:r>
    <w:r w:rsidR="0035771F" w:rsidRPr="00DF0404">
      <w:rPr>
        <w:rFonts w:ascii="Times New Roman" w:hAnsi="Times New Roman" w:cs="Times New Roman"/>
        <w:color w:val="0070C0"/>
        <w:sz w:val="20"/>
        <w:szCs w:val="32"/>
      </w:rPr>
      <w:instrText xml:space="preserve"> PAGE  \* roman  \* MERGEFORMAT </w:instrText>
    </w:r>
    <w:r w:rsidR="0035771F" w:rsidRPr="00DF0404">
      <w:rPr>
        <w:rFonts w:ascii="Times New Roman" w:hAnsi="Times New Roman" w:cs="Times New Roman"/>
        <w:color w:val="0070C0"/>
        <w:sz w:val="20"/>
        <w:szCs w:val="32"/>
      </w:rPr>
      <w:fldChar w:fldCharType="separate"/>
    </w:r>
    <w:r w:rsidR="0035771F" w:rsidRPr="00DF0404">
      <w:rPr>
        <w:rFonts w:ascii="Times New Roman" w:hAnsi="Times New Roman" w:cs="Times New Roman"/>
        <w:noProof/>
        <w:color w:val="0070C0"/>
        <w:sz w:val="20"/>
        <w:szCs w:val="32"/>
      </w:rPr>
      <w:t>xii</w:t>
    </w:r>
    <w:r w:rsidR="0035771F" w:rsidRPr="00DF0404">
      <w:rPr>
        <w:rFonts w:ascii="Times New Roman" w:hAnsi="Times New Roman" w:cs="Times New Roman"/>
        <w:color w:val="0070C0"/>
        <w:sz w:val="20"/>
        <w:szCs w:val="32"/>
      </w:rPr>
      <w:fldChar w:fldCharType="end"/>
    </w:r>
    <w:r w:rsidRPr="00906B7B">
      <w:rPr>
        <w:color w:val="0070C0"/>
        <w:sz w:val="20"/>
        <w:szCs w:val="32"/>
      </w:rPr>
      <w:ptab w:relativeTo="margin" w:alignment="right" w:leader="none"/>
    </w:r>
    <w:r w:rsidRPr="00906B7B">
      <w:rPr>
        <w:rFonts w:ascii="Khmer OS Battambang" w:hAnsi="Khmer OS Battambang" w:cs="Khmer OS Battambang"/>
        <w:color w:val="0070C0"/>
        <w:sz w:val="20"/>
        <w:szCs w:val="20"/>
        <w:cs/>
      </w:rPr>
      <w:t>ការផ្គត់ផ្គង់ថាមពលអគ្គិសនីក្នុងវីឡា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181E8" w14:textId="77777777" w:rsidR="0035771F" w:rsidRDefault="0035771F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5D0FB" w14:textId="77777777" w:rsidR="0035771F" w:rsidRPr="00906B7B" w:rsidRDefault="0035771F">
    <w:pPr>
      <w:pStyle w:val="Footer"/>
      <w:rPr>
        <w:rFonts w:ascii="Khmer OS Battambang" w:hAnsi="Khmer OS Battambang" w:cs="Khmer OS Battambang"/>
        <w:color w:val="0070C0"/>
        <w:sz w:val="20"/>
        <w:szCs w:val="20"/>
        <w:cs/>
        <w:lang w:val="ca-ES"/>
      </w:rPr>
    </w:pPr>
    <w:r w:rsidRPr="00906B7B">
      <w:rPr>
        <w:rFonts w:ascii="Times New Roman" w:hAnsi="Times New Roman" w:cs="Times New Roman"/>
        <w:color w:val="0070C0"/>
        <w:sz w:val="20"/>
        <w:szCs w:val="32"/>
      </w:rPr>
      <w:t>D’EE27-2A</w:t>
    </w:r>
    <w:r w:rsidRPr="00906B7B">
      <w:rPr>
        <w:rFonts w:ascii="Times New Roman" w:hAnsi="Times New Roman" w:cs="Times New Roman"/>
        <w:color w:val="0070C0"/>
        <w:sz w:val="20"/>
        <w:szCs w:val="32"/>
        <w:vertAlign w:val="subscript"/>
      </w:rPr>
      <w:t>22</w:t>
    </w:r>
    <w:r w:rsidRPr="00906B7B">
      <w:rPr>
        <w:color w:val="0070C0"/>
        <w:sz w:val="20"/>
        <w:szCs w:val="32"/>
      </w:rPr>
      <w:ptab w:relativeTo="margin" w:alignment="center" w:leader="none"/>
    </w:r>
    <w:r w:rsidRPr="00DF0404">
      <w:rPr>
        <w:rFonts w:ascii="Limon S4" w:hAnsi="Limon S4" w:cs="Times New Roman"/>
        <w:color w:val="0070C0"/>
        <w:sz w:val="40"/>
        <w:szCs w:val="56"/>
      </w:rPr>
      <w:fldChar w:fldCharType="begin"/>
    </w:r>
    <w:r w:rsidRPr="00DF0404">
      <w:rPr>
        <w:rFonts w:ascii="Limon S4" w:hAnsi="Limon S4" w:cs="Times New Roman"/>
        <w:color w:val="0070C0"/>
        <w:sz w:val="40"/>
        <w:szCs w:val="56"/>
      </w:rPr>
      <w:instrText xml:space="preserve"> PAGE  \* Arabic  \* MERGEFORMAT </w:instrText>
    </w:r>
    <w:r w:rsidRPr="00DF0404">
      <w:rPr>
        <w:rFonts w:ascii="Limon S4" w:hAnsi="Limon S4" w:cs="Times New Roman"/>
        <w:color w:val="0070C0"/>
        <w:sz w:val="40"/>
        <w:szCs w:val="56"/>
      </w:rPr>
      <w:fldChar w:fldCharType="separate"/>
    </w:r>
    <w:r w:rsidRPr="00DF0404">
      <w:rPr>
        <w:rFonts w:ascii="Limon S4" w:hAnsi="Limon S4" w:cs="Times New Roman"/>
        <w:noProof/>
        <w:color w:val="0070C0"/>
        <w:sz w:val="40"/>
        <w:szCs w:val="56"/>
      </w:rPr>
      <w:t>1</w:t>
    </w:r>
    <w:r w:rsidRPr="00DF0404">
      <w:rPr>
        <w:rFonts w:ascii="Limon S4" w:hAnsi="Limon S4" w:cs="Times New Roman"/>
        <w:color w:val="0070C0"/>
        <w:sz w:val="40"/>
        <w:szCs w:val="56"/>
      </w:rPr>
      <w:fldChar w:fldCharType="end"/>
    </w:r>
    <w:r w:rsidRPr="00906B7B">
      <w:rPr>
        <w:color w:val="0070C0"/>
        <w:sz w:val="20"/>
        <w:szCs w:val="32"/>
      </w:rPr>
      <w:ptab w:relativeTo="margin" w:alignment="right" w:leader="none"/>
    </w:r>
    <w:r w:rsidRPr="00906B7B">
      <w:rPr>
        <w:rFonts w:ascii="Khmer OS Battambang" w:hAnsi="Khmer OS Battambang" w:cs="Khmer OS Battambang"/>
        <w:color w:val="0070C0"/>
        <w:sz w:val="20"/>
        <w:szCs w:val="20"/>
        <w:cs/>
      </w:rPr>
      <w:t>ការផ្គត់ផ្គង់ថាមពលអគ្គិសនីក្នុងវីឡា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D1A2D7" w14:textId="77777777" w:rsidR="006334F8" w:rsidRDefault="006334F8" w:rsidP="00A2310A">
      <w:pPr>
        <w:spacing w:after="0" w:line="240" w:lineRule="auto"/>
      </w:pPr>
      <w:r>
        <w:separator/>
      </w:r>
    </w:p>
  </w:footnote>
  <w:footnote w:type="continuationSeparator" w:id="0">
    <w:p w14:paraId="78E3D91C" w14:textId="77777777" w:rsidR="006334F8" w:rsidRDefault="006334F8" w:rsidP="00A231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E1C66" w14:textId="77777777" w:rsidR="0035771F" w:rsidRDefault="003577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6CEA6D" w14:textId="3BB57BA1" w:rsidR="00937ED8" w:rsidRPr="00906B7B" w:rsidRDefault="00607F59">
    <w:pPr>
      <w:pStyle w:val="Header"/>
      <w:rPr>
        <w:rFonts w:ascii="Khmer OS Battambang" w:hAnsi="Khmer OS Battambang" w:cs="Khmer OS Battambang"/>
        <w:color w:val="0070C0"/>
        <w:sz w:val="20"/>
        <w:szCs w:val="20"/>
      </w:rPr>
    </w:pPr>
    <w:r w:rsidRPr="00906B7B">
      <w:rPr>
        <w:rFonts w:ascii="Khmer OS Battambang" w:hAnsi="Khmer OS Battambang" w:cs="Khmer OS Battambang" w:hint="cs"/>
        <w:color w:val="0070C0"/>
        <w:sz w:val="20"/>
        <w:szCs w:val="20"/>
        <w:cs/>
      </w:rPr>
      <w:t>វិទ្យាស្ថានពហុបច្ចេកទេសព្រះកុសុមៈ</w:t>
    </w:r>
    <w:r w:rsidR="00937ED8" w:rsidRPr="00906B7B">
      <w:rPr>
        <w:rFonts w:ascii="Khmer OS Battambang" w:hAnsi="Khmer OS Battambang" w:cs="Khmer OS Battambang"/>
        <w:color w:val="0070C0"/>
        <w:sz w:val="20"/>
        <w:szCs w:val="20"/>
        <w:cs/>
      </w:rPr>
      <w:ptab w:relativeTo="margin" w:alignment="center" w:leader="none"/>
    </w:r>
    <w:r w:rsidR="00937ED8" w:rsidRPr="00906B7B">
      <w:rPr>
        <w:rFonts w:ascii="Khmer OS Battambang" w:hAnsi="Khmer OS Battambang" w:cs="Khmer OS Battambang"/>
        <w:color w:val="0070C0"/>
        <w:sz w:val="20"/>
        <w:szCs w:val="20"/>
        <w:cs/>
      </w:rPr>
      <w:ptab w:relativeTo="margin" w:alignment="right" w:leader="none"/>
    </w:r>
    <w:r w:rsidRPr="00906B7B">
      <w:rPr>
        <w:rFonts w:ascii="Khmer OS Battambang" w:hAnsi="Khmer OS Battambang" w:cs="Khmer OS Battambang" w:hint="cs"/>
        <w:color w:val="0070C0"/>
        <w:sz w:val="20"/>
        <w:szCs w:val="20"/>
        <w:cs/>
      </w:rPr>
      <w:t>មហាវិទ្យាល័យអគ្គិសនី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88050E" w14:textId="77777777" w:rsidR="0035771F" w:rsidRDefault="0035771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C51D4"/>
    <w:multiLevelType w:val="hybridMultilevel"/>
    <w:tmpl w:val="0E040AB0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" w15:restartNumberingAfterBreak="0">
    <w:nsid w:val="02552303"/>
    <w:multiLevelType w:val="hybridMultilevel"/>
    <w:tmpl w:val="9F8C48E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F87199"/>
    <w:multiLevelType w:val="hybridMultilevel"/>
    <w:tmpl w:val="9B66150C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" w15:restartNumberingAfterBreak="0">
    <w:nsid w:val="04416CB3"/>
    <w:multiLevelType w:val="hybridMultilevel"/>
    <w:tmpl w:val="DAE40B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48E65F4"/>
    <w:multiLevelType w:val="hybridMultilevel"/>
    <w:tmpl w:val="3CA271D0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05E8476D"/>
    <w:multiLevelType w:val="hybridMultilevel"/>
    <w:tmpl w:val="D9C01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8E1517B"/>
    <w:multiLevelType w:val="hybridMultilevel"/>
    <w:tmpl w:val="34B43FE0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7" w15:restartNumberingAfterBreak="0">
    <w:nsid w:val="0B706A0D"/>
    <w:multiLevelType w:val="hybridMultilevel"/>
    <w:tmpl w:val="A3B259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C7D57EC"/>
    <w:multiLevelType w:val="hybridMultilevel"/>
    <w:tmpl w:val="8F0894CC"/>
    <w:lvl w:ilvl="0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 w15:restartNumberingAfterBreak="0">
    <w:nsid w:val="0E1A1B0E"/>
    <w:multiLevelType w:val="hybridMultilevel"/>
    <w:tmpl w:val="4F2A6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E5B6116"/>
    <w:multiLevelType w:val="hybridMultilevel"/>
    <w:tmpl w:val="A406FFEC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1" w15:restartNumberingAfterBreak="0">
    <w:nsid w:val="0E7C5EA6"/>
    <w:multiLevelType w:val="hybridMultilevel"/>
    <w:tmpl w:val="AF0280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FBB322E"/>
    <w:multiLevelType w:val="hybridMultilevel"/>
    <w:tmpl w:val="7CFEA79C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3" w15:restartNumberingAfterBreak="0">
    <w:nsid w:val="11117E7A"/>
    <w:multiLevelType w:val="hybridMultilevel"/>
    <w:tmpl w:val="D4BE18A0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4" w15:restartNumberingAfterBreak="0">
    <w:nsid w:val="1B954684"/>
    <w:multiLevelType w:val="hybridMultilevel"/>
    <w:tmpl w:val="546C35CA"/>
    <w:lvl w:ilvl="0" w:tplc="8E388A54">
      <w:start w:val="4"/>
      <w:numFmt w:val="bullet"/>
      <w:lvlText w:val="-"/>
      <w:lvlJc w:val="left"/>
      <w:pPr>
        <w:ind w:left="720" w:hanging="360"/>
      </w:pPr>
      <w:rPr>
        <w:rFonts w:ascii="Khmer OS Battambang" w:eastAsiaTheme="minorEastAsia" w:hAnsi="Khmer OS Battambang" w:cs="Khmer OS Battambang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C5B15C3"/>
    <w:multiLevelType w:val="hybridMultilevel"/>
    <w:tmpl w:val="CE0E79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D35262A"/>
    <w:multiLevelType w:val="hybridMultilevel"/>
    <w:tmpl w:val="99C805D0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17" w15:restartNumberingAfterBreak="0">
    <w:nsid w:val="1D8B2531"/>
    <w:multiLevelType w:val="hybridMultilevel"/>
    <w:tmpl w:val="E536C5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0E06509"/>
    <w:multiLevelType w:val="hybridMultilevel"/>
    <w:tmpl w:val="94CCD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5B1C1E"/>
    <w:multiLevelType w:val="hybridMultilevel"/>
    <w:tmpl w:val="AD843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9D0A99"/>
    <w:multiLevelType w:val="hybridMultilevel"/>
    <w:tmpl w:val="74905456"/>
    <w:lvl w:ilvl="0" w:tplc="0409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21" w15:restartNumberingAfterBreak="0">
    <w:nsid w:val="275803E1"/>
    <w:multiLevelType w:val="hybridMultilevel"/>
    <w:tmpl w:val="11C04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95F5386"/>
    <w:multiLevelType w:val="hybridMultilevel"/>
    <w:tmpl w:val="857E9EF4"/>
    <w:lvl w:ilvl="0" w:tplc="2098AA30">
      <w:start w:val="4"/>
      <w:numFmt w:val="bullet"/>
      <w:lvlText w:val="-"/>
      <w:lvlJc w:val="left"/>
      <w:pPr>
        <w:ind w:left="720" w:hanging="360"/>
      </w:pPr>
      <w:rPr>
        <w:rFonts w:ascii="Khmer OS Battambang" w:eastAsiaTheme="minorEastAsia" w:hAnsi="Khmer OS Battambang" w:cs="Khmer OS Battambang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F03ED3"/>
    <w:multiLevelType w:val="hybridMultilevel"/>
    <w:tmpl w:val="797033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D4E3B6E"/>
    <w:multiLevelType w:val="hybridMultilevel"/>
    <w:tmpl w:val="8C1465A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01714C5"/>
    <w:multiLevelType w:val="hybridMultilevel"/>
    <w:tmpl w:val="E8F4893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3238515C"/>
    <w:multiLevelType w:val="hybridMultilevel"/>
    <w:tmpl w:val="1F3A6F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3DA6B32"/>
    <w:multiLevelType w:val="hybridMultilevel"/>
    <w:tmpl w:val="5D002C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5EE2676"/>
    <w:multiLevelType w:val="hybridMultilevel"/>
    <w:tmpl w:val="82FEEFB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63E2036"/>
    <w:multiLevelType w:val="hybridMultilevel"/>
    <w:tmpl w:val="CFA697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49243C"/>
    <w:multiLevelType w:val="hybridMultilevel"/>
    <w:tmpl w:val="FCC261F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A8C23CB"/>
    <w:multiLevelType w:val="hybridMultilevel"/>
    <w:tmpl w:val="A7FE370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3207C1"/>
    <w:multiLevelType w:val="hybridMultilevel"/>
    <w:tmpl w:val="139EDA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0731560"/>
    <w:multiLevelType w:val="hybridMultilevel"/>
    <w:tmpl w:val="95E025A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53B045D"/>
    <w:multiLevelType w:val="hybridMultilevel"/>
    <w:tmpl w:val="0D26EE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9C05CB1"/>
    <w:multiLevelType w:val="hybridMultilevel"/>
    <w:tmpl w:val="9A9A86F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A3F64A9"/>
    <w:multiLevelType w:val="hybridMultilevel"/>
    <w:tmpl w:val="16CE2968"/>
    <w:lvl w:ilvl="0" w:tplc="66D2DBD4">
      <w:start w:val="33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="Khmer OS Battambang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C4760A5"/>
    <w:multiLevelType w:val="hybridMultilevel"/>
    <w:tmpl w:val="BC42C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8D91328"/>
    <w:multiLevelType w:val="hybridMultilevel"/>
    <w:tmpl w:val="557CE6D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9164984"/>
    <w:multiLevelType w:val="hybridMultilevel"/>
    <w:tmpl w:val="2D847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07B5D52"/>
    <w:multiLevelType w:val="hybridMultilevel"/>
    <w:tmpl w:val="240E8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3E55700"/>
    <w:multiLevelType w:val="hybridMultilevel"/>
    <w:tmpl w:val="DA625A88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42" w15:restartNumberingAfterBreak="0">
    <w:nsid w:val="7D271874"/>
    <w:multiLevelType w:val="hybridMultilevel"/>
    <w:tmpl w:val="3472770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57906034">
    <w:abstractNumId w:val="8"/>
  </w:num>
  <w:num w:numId="2" w16cid:durableId="429080708">
    <w:abstractNumId w:val="30"/>
  </w:num>
  <w:num w:numId="3" w16cid:durableId="1128008211">
    <w:abstractNumId w:val="19"/>
  </w:num>
  <w:num w:numId="4" w16cid:durableId="1611935751">
    <w:abstractNumId w:val="27"/>
  </w:num>
  <w:num w:numId="5" w16cid:durableId="505025964">
    <w:abstractNumId w:val="21"/>
  </w:num>
  <w:num w:numId="6" w16cid:durableId="193156031">
    <w:abstractNumId w:val="18"/>
  </w:num>
  <w:num w:numId="7" w16cid:durableId="1586454651">
    <w:abstractNumId w:val="20"/>
  </w:num>
  <w:num w:numId="8" w16cid:durableId="1946844775">
    <w:abstractNumId w:val="15"/>
  </w:num>
  <w:num w:numId="9" w16cid:durableId="891845368">
    <w:abstractNumId w:val="35"/>
  </w:num>
  <w:num w:numId="10" w16cid:durableId="1660889889">
    <w:abstractNumId w:val="11"/>
  </w:num>
  <w:num w:numId="11" w16cid:durableId="165630652">
    <w:abstractNumId w:val="23"/>
  </w:num>
  <w:num w:numId="12" w16cid:durableId="1668291924">
    <w:abstractNumId w:val="39"/>
  </w:num>
  <w:num w:numId="13" w16cid:durableId="1639647115">
    <w:abstractNumId w:val="9"/>
  </w:num>
  <w:num w:numId="14" w16cid:durableId="1603685939">
    <w:abstractNumId w:val="29"/>
  </w:num>
  <w:num w:numId="15" w16cid:durableId="828518773">
    <w:abstractNumId w:val="5"/>
  </w:num>
  <w:num w:numId="16" w16cid:durableId="800925793">
    <w:abstractNumId w:val="31"/>
  </w:num>
  <w:num w:numId="17" w16cid:durableId="407382852">
    <w:abstractNumId w:val="3"/>
  </w:num>
  <w:num w:numId="18" w16cid:durableId="618998173">
    <w:abstractNumId w:val="40"/>
  </w:num>
  <w:num w:numId="19" w16cid:durableId="68113943">
    <w:abstractNumId w:val="41"/>
  </w:num>
  <w:num w:numId="20" w16cid:durableId="1472092195">
    <w:abstractNumId w:val="12"/>
  </w:num>
  <w:num w:numId="21" w16cid:durableId="177357838">
    <w:abstractNumId w:val="0"/>
  </w:num>
  <w:num w:numId="22" w16cid:durableId="902567453">
    <w:abstractNumId w:val="10"/>
  </w:num>
  <w:num w:numId="23" w16cid:durableId="200481756">
    <w:abstractNumId w:val="6"/>
  </w:num>
  <w:num w:numId="24" w16cid:durableId="532767320">
    <w:abstractNumId w:val="2"/>
  </w:num>
  <w:num w:numId="25" w16cid:durableId="1479490166">
    <w:abstractNumId w:val="13"/>
  </w:num>
  <w:num w:numId="26" w16cid:durableId="425266731">
    <w:abstractNumId w:val="24"/>
  </w:num>
  <w:num w:numId="27" w16cid:durableId="143813302">
    <w:abstractNumId w:val="16"/>
  </w:num>
  <w:num w:numId="28" w16cid:durableId="1301300990">
    <w:abstractNumId w:val="36"/>
  </w:num>
  <w:num w:numId="29" w16cid:durableId="1457328740">
    <w:abstractNumId w:val="14"/>
  </w:num>
  <w:num w:numId="30" w16cid:durableId="399790519">
    <w:abstractNumId w:val="22"/>
  </w:num>
  <w:num w:numId="31" w16cid:durableId="1956908434">
    <w:abstractNumId w:val="33"/>
  </w:num>
  <w:num w:numId="32" w16cid:durableId="1174489242">
    <w:abstractNumId w:val="1"/>
  </w:num>
  <w:num w:numId="33" w16cid:durableId="518735682">
    <w:abstractNumId w:val="4"/>
  </w:num>
  <w:num w:numId="34" w16cid:durableId="1596208636">
    <w:abstractNumId w:val="26"/>
  </w:num>
  <w:num w:numId="35" w16cid:durableId="1456674152">
    <w:abstractNumId w:val="42"/>
  </w:num>
  <w:num w:numId="36" w16cid:durableId="1974869541">
    <w:abstractNumId w:val="17"/>
  </w:num>
  <w:num w:numId="37" w16cid:durableId="958488238">
    <w:abstractNumId w:val="32"/>
  </w:num>
  <w:num w:numId="38" w16cid:durableId="1999769621">
    <w:abstractNumId w:val="28"/>
  </w:num>
  <w:num w:numId="39" w16cid:durableId="1843005242">
    <w:abstractNumId w:val="38"/>
  </w:num>
  <w:num w:numId="40" w16cid:durableId="1878421534">
    <w:abstractNumId w:val="7"/>
  </w:num>
  <w:num w:numId="41" w16cid:durableId="2062822760">
    <w:abstractNumId w:val="25"/>
  </w:num>
  <w:num w:numId="42" w16cid:durableId="469635788">
    <w:abstractNumId w:val="34"/>
  </w:num>
  <w:num w:numId="43" w16cid:durableId="423456797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310A"/>
    <w:rsid w:val="00003365"/>
    <w:rsid w:val="00004D4A"/>
    <w:rsid w:val="00005AC6"/>
    <w:rsid w:val="0001027E"/>
    <w:rsid w:val="000142CA"/>
    <w:rsid w:val="00015C93"/>
    <w:rsid w:val="0003552B"/>
    <w:rsid w:val="0003636B"/>
    <w:rsid w:val="00040AC8"/>
    <w:rsid w:val="000555D6"/>
    <w:rsid w:val="0006142F"/>
    <w:rsid w:val="0006504D"/>
    <w:rsid w:val="000727C4"/>
    <w:rsid w:val="000737B0"/>
    <w:rsid w:val="0007539F"/>
    <w:rsid w:val="000808C7"/>
    <w:rsid w:val="000840DA"/>
    <w:rsid w:val="0008567F"/>
    <w:rsid w:val="00085F2A"/>
    <w:rsid w:val="00093341"/>
    <w:rsid w:val="00095E4F"/>
    <w:rsid w:val="000A2357"/>
    <w:rsid w:val="000A2A0C"/>
    <w:rsid w:val="000A3981"/>
    <w:rsid w:val="000A6636"/>
    <w:rsid w:val="000A7FBA"/>
    <w:rsid w:val="000B2558"/>
    <w:rsid w:val="000B49E4"/>
    <w:rsid w:val="000B75BC"/>
    <w:rsid w:val="000B7E7F"/>
    <w:rsid w:val="000B7F39"/>
    <w:rsid w:val="000C28D3"/>
    <w:rsid w:val="000C47E4"/>
    <w:rsid w:val="000C5472"/>
    <w:rsid w:val="000D755D"/>
    <w:rsid w:val="000F2DD4"/>
    <w:rsid w:val="000F7960"/>
    <w:rsid w:val="001007C5"/>
    <w:rsid w:val="00103747"/>
    <w:rsid w:val="00106DF2"/>
    <w:rsid w:val="00107448"/>
    <w:rsid w:val="00113A77"/>
    <w:rsid w:val="00117FA8"/>
    <w:rsid w:val="00120435"/>
    <w:rsid w:val="001266EF"/>
    <w:rsid w:val="00127C37"/>
    <w:rsid w:val="001329C8"/>
    <w:rsid w:val="00132EE0"/>
    <w:rsid w:val="00134F85"/>
    <w:rsid w:val="0013502E"/>
    <w:rsid w:val="001353B9"/>
    <w:rsid w:val="00137F71"/>
    <w:rsid w:val="00141993"/>
    <w:rsid w:val="00142DAC"/>
    <w:rsid w:val="00142E5B"/>
    <w:rsid w:val="0014390C"/>
    <w:rsid w:val="00152123"/>
    <w:rsid w:val="001545AE"/>
    <w:rsid w:val="00160F59"/>
    <w:rsid w:val="00163CBC"/>
    <w:rsid w:val="00176A0A"/>
    <w:rsid w:val="001808DF"/>
    <w:rsid w:val="00182CE0"/>
    <w:rsid w:val="001854B7"/>
    <w:rsid w:val="00187577"/>
    <w:rsid w:val="00196ACA"/>
    <w:rsid w:val="00196D43"/>
    <w:rsid w:val="001B4B22"/>
    <w:rsid w:val="001B74D1"/>
    <w:rsid w:val="001C6C11"/>
    <w:rsid w:val="001E000A"/>
    <w:rsid w:val="001E048A"/>
    <w:rsid w:val="001E4D74"/>
    <w:rsid w:val="001F0D7D"/>
    <w:rsid w:val="001F15FD"/>
    <w:rsid w:val="002041E7"/>
    <w:rsid w:val="00210EAF"/>
    <w:rsid w:val="0021487A"/>
    <w:rsid w:val="002178E7"/>
    <w:rsid w:val="00223E14"/>
    <w:rsid w:val="0022530F"/>
    <w:rsid w:val="002266EB"/>
    <w:rsid w:val="00226B37"/>
    <w:rsid w:val="00230670"/>
    <w:rsid w:val="00234FCB"/>
    <w:rsid w:val="00236D6A"/>
    <w:rsid w:val="00241383"/>
    <w:rsid w:val="002452AE"/>
    <w:rsid w:val="00245CAB"/>
    <w:rsid w:val="002509C8"/>
    <w:rsid w:val="00253BA4"/>
    <w:rsid w:val="0025456C"/>
    <w:rsid w:val="002558AB"/>
    <w:rsid w:val="002573E4"/>
    <w:rsid w:val="00261D1C"/>
    <w:rsid w:val="0027396A"/>
    <w:rsid w:val="00281105"/>
    <w:rsid w:val="002856D3"/>
    <w:rsid w:val="002870FF"/>
    <w:rsid w:val="0029140C"/>
    <w:rsid w:val="0029742E"/>
    <w:rsid w:val="002A390F"/>
    <w:rsid w:val="002A3BF6"/>
    <w:rsid w:val="002B2AAF"/>
    <w:rsid w:val="002B2D6C"/>
    <w:rsid w:val="002B4F5B"/>
    <w:rsid w:val="002C3736"/>
    <w:rsid w:val="002C397C"/>
    <w:rsid w:val="002C7CA2"/>
    <w:rsid w:val="002D2ADF"/>
    <w:rsid w:val="002D5283"/>
    <w:rsid w:val="002D5DE3"/>
    <w:rsid w:val="002D70A2"/>
    <w:rsid w:val="002E4578"/>
    <w:rsid w:val="002E76EF"/>
    <w:rsid w:val="002F17A4"/>
    <w:rsid w:val="002F33B4"/>
    <w:rsid w:val="002F6F5A"/>
    <w:rsid w:val="002F7A65"/>
    <w:rsid w:val="0030015A"/>
    <w:rsid w:val="00305D67"/>
    <w:rsid w:val="003062FD"/>
    <w:rsid w:val="003071BC"/>
    <w:rsid w:val="00312047"/>
    <w:rsid w:val="003157EA"/>
    <w:rsid w:val="00321FD6"/>
    <w:rsid w:val="003254AB"/>
    <w:rsid w:val="00330C89"/>
    <w:rsid w:val="00337206"/>
    <w:rsid w:val="003372A0"/>
    <w:rsid w:val="003415A0"/>
    <w:rsid w:val="003435BD"/>
    <w:rsid w:val="00345CCD"/>
    <w:rsid w:val="00346EED"/>
    <w:rsid w:val="0035188E"/>
    <w:rsid w:val="003518F3"/>
    <w:rsid w:val="00355967"/>
    <w:rsid w:val="00357331"/>
    <w:rsid w:val="003575BE"/>
    <w:rsid w:val="0035771F"/>
    <w:rsid w:val="0036132E"/>
    <w:rsid w:val="003722E6"/>
    <w:rsid w:val="00376680"/>
    <w:rsid w:val="003812A9"/>
    <w:rsid w:val="00381844"/>
    <w:rsid w:val="00382A10"/>
    <w:rsid w:val="0038312B"/>
    <w:rsid w:val="0038519A"/>
    <w:rsid w:val="00391263"/>
    <w:rsid w:val="003925FD"/>
    <w:rsid w:val="0039733E"/>
    <w:rsid w:val="003B1175"/>
    <w:rsid w:val="003B2CC2"/>
    <w:rsid w:val="003C0CEB"/>
    <w:rsid w:val="003C10A1"/>
    <w:rsid w:val="003C6662"/>
    <w:rsid w:val="003C7573"/>
    <w:rsid w:val="003D2B18"/>
    <w:rsid w:val="003E5AE5"/>
    <w:rsid w:val="00400FC3"/>
    <w:rsid w:val="00401FA1"/>
    <w:rsid w:val="00403112"/>
    <w:rsid w:val="00404ABF"/>
    <w:rsid w:val="004053E3"/>
    <w:rsid w:val="004070DC"/>
    <w:rsid w:val="004126A7"/>
    <w:rsid w:val="00412CEE"/>
    <w:rsid w:val="004137C5"/>
    <w:rsid w:val="00415F30"/>
    <w:rsid w:val="004163A0"/>
    <w:rsid w:val="00417473"/>
    <w:rsid w:val="004174D7"/>
    <w:rsid w:val="00422012"/>
    <w:rsid w:val="004225C6"/>
    <w:rsid w:val="00426839"/>
    <w:rsid w:val="00436E1E"/>
    <w:rsid w:val="004402F3"/>
    <w:rsid w:val="00442130"/>
    <w:rsid w:val="00443DA3"/>
    <w:rsid w:val="00443F44"/>
    <w:rsid w:val="00444928"/>
    <w:rsid w:val="004569AF"/>
    <w:rsid w:val="0046078B"/>
    <w:rsid w:val="004631F3"/>
    <w:rsid w:val="00464328"/>
    <w:rsid w:val="00466DDA"/>
    <w:rsid w:val="00481D47"/>
    <w:rsid w:val="00483197"/>
    <w:rsid w:val="00493932"/>
    <w:rsid w:val="00493C1B"/>
    <w:rsid w:val="00495966"/>
    <w:rsid w:val="004A1059"/>
    <w:rsid w:val="004A26FA"/>
    <w:rsid w:val="004A45FA"/>
    <w:rsid w:val="004C4A67"/>
    <w:rsid w:val="004D6D59"/>
    <w:rsid w:val="004E0D33"/>
    <w:rsid w:val="004E19AF"/>
    <w:rsid w:val="004E4F81"/>
    <w:rsid w:val="004F3168"/>
    <w:rsid w:val="004F3782"/>
    <w:rsid w:val="004F6030"/>
    <w:rsid w:val="00506830"/>
    <w:rsid w:val="00512615"/>
    <w:rsid w:val="0051603F"/>
    <w:rsid w:val="00516CBC"/>
    <w:rsid w:val="00516DFE"/>
    <w:rsid w:val="00523A33"/>
    <w:rsid w:val="0053077B"/>
    <w:rsid w:val="0053450F"/>
    <w:rsid w:val="00537388"/>
    <w:rsid w:val="00540AD7"/>
    <w:rsid w:val="00546898"/>
    <w:rsid w:val="005503C1"/>
    <w:rsid w:val="00550AB2"/>
    <w:rsid w:val="0055599F"/>
    <w:rsid w:val="00556099"/>
    <w:rsid w:val="00560625"/>
    <w:rsid w:val="00571CF3"/>
    <w:rsid w:val="005725F9"/>
    <w:rsid w:val="00576791"/>
    <w:rsid w:val="005831F9"/>
    <w:rsid w:val="00583ADB"/>
    <w:rsid w:val="005A206F"/>
    <w:rsid w:val="005A7433"/>
    <w:rsid w:val="005C0B5C"/>
    <w:rsid w:val="005C1C58"/>
    <w:rsid w:val="005C254D"/>
    <w:rsid w:val="005C5D2E"/>
    <w:rsid w:val="005C6022"/>
    <w:rsid w:val="005C63E7"/>
    <w:rsid w:val="005C65F6"/>
    <w:rsid w:val="005C699F"/>
    <w:rsid w:val="005C6A04"/>
    <w:rsid w:val="005D016D"/>
    <w:rsid w:val="005D0DBB"/>
    <w:rsid w:val="005D0F98"/>
    <w:rsid w:val="005D3A28"/>
    <w:rsid w:val="005D7D79"/>
    <w:rsid w:val="005F17B9"/>
    <w:rsid w:val="005F4792"/>
    <w:rsid w:val="00604724"/>
    <w:rsid w:val="006054B7"/>
    <w:rsid w:val="00607F59"/>
    <w:rsid w:val="00621F54"/>
    <w:rsid w:val="00624C98"/>
    <w:rsid w:val="0062562E"/>
    <w:rsid w:val="006334F8"/>
    <w:rsid w:val="00634A79"/>
    <w:rsid w:val="0064034F"/>
    <w:rsid w:val="00640578"/>
    <w:rsid w:val="00642991"/>
    <w:rsid w:val="00645312"/>
    <w:rsid w:val="006524DC"/>
    <w:rsid w:val="00666D99"/>
    <w:rsid w:val="00667A00"/>
    <w:rsid w:val="00670849"/>
    <w:rsid w:val="006767E8"/>
    <w:rsid w:val="00683A3B"/>
    <w:rsid w:val="00686731"/>
    <w:rsid w:val="00692DFB"/>
    <w:rsid w:val="00696E55"/>
    <w:rsid w:val="00697C6C"/>
    <w:rsid w:val="006A549C"/>
    <w:rsid w:val="006B0E57"/>
    <w:rsid w:val="006B2694"/>
    <w:rsid w:val="006B2B99"/>
    <w:rsid w:val="006B6861"/>
    <w:rsid w:val="006C0D9A"/>
    <w:rsid w:val="006C314D"/>
    <w:rsid w:val="006D2D46"/>
    <w:rsid w:val="006D3705"/>
    <w:rsid w:val="006D4941"/>
    <w:rsid w:val="006D52ED"/>
    <w:rsid w:val="006D5B16"/>
    <w:rsid w:val="006E10D4"/>
    <w:rsid w:val="006E4A16"/>
    <w:rsid w:val="006F1BD2"/>
    <w:rsid w:val="006F2C70"/>
    <w:rsid w:val="007038D7"/>
    <w:rsid w:val="00706919"/>
    <w:rsid w:val="00707AA3"/>
    <w:rsid w:val="00715BED"/>
    <w:rsid w:val="00721EE6"/>
    <w:rsid w:val="00726553"/>
    <w:rsid w:val="007330B4"/>
    <w:rsid w:val="00733885"/>
    <w:rsid w:val="00736BBD"/>
    <w:rsid w:val="00741BD1"/>
    <w:rsid w:val="00753178"/>
    <w:rsid w:val="00753964"/>
    <w:rsid w:val="0075678D"/>
    <w:rsid w:val="00784697"/>
    <w:rsid w:val="00787A36"/>
    <w:rsid w:val="007929A9"/>
    <w:rsid w:val="00794EB7"/>
    <w:rsid w:val="007956AD"/>
    <w:rsid w:val="007B0A1B"/>
    <w:rsid w:val="007B2465"/>
    <w:rsid w:val="007B29BB"/>
    <w:rsid w:val="007B3EFE"/>
    <w:rsid w:val="007B4799"/>
    <w:rsid w:val="007B4F25"/>
    <w:rsid w:val="007B61AA"/>
    <w:rsid w:val="007B62E2"/>
    <w:rsid w:val="007C45B3"/>
    <w:rsid w:val="007C4787"/>
    <w:rsid w:val="007D7360"/>
    <w:rsid w:val="007D751A"/>
    <w:rsid w:val="007F3467"/>
    <w:rsid w:val="007F39E9"/>
    <w:rsid w:val="007F3A21"/>
    <w:rsid w:val="0080458D"/>
    <w:rsid w:val="00813D9E"/>
    <w:rsid w:val="0081464B"/>
    <w:rsid w:val="00817169"/>
    <w:rsid w:val="00822092"/>
    <w:rsid w:val="0082268B"/>
    <w:rsid w:val="008246A8"/>
    <w:rsid w:val="00827265"/>
    <w:rsid w:val="00837CE9"/>
    <w:rsid w:val="00840F0E"/>
    <w:rsid w:val="008429E5"/>
    <w:rsid w:val="0084454B"/>
    <w:rsid w:val="00845E14"/>
    <w:rsid w:val="00850FD4"/>
    <w:rsid w:val="00853E33"/>
    <w:rsid w:val="0085738D"/>
    <w:rsid w:val="00861613"/>
    <w:rsid w:val="00864547"/>
    <w:rsid w:val="0086561F"/>
    <w:rsid w:val="00873A51"/>
    <w:rsid w:val="00874A1F"/>
    <w:rsid w:val="00874C84"/>
    <w:rsid w:val="00881212"/>
    <w:rsid w:val="008814D2"/>
    <w:rsid w:val="00886851"/>
    <w:rsid w:val="00887571"/>
    <w:rsid w:val="008965DC"/>
    <w:rsid w:val="008A1638"/>
    <w:rsid w:val="008A4768"/>
    <w:rsid w:val="008B4B1F"/>
    <w:rsid w:val="008C7167"/>
    <w:rsid w:val="008D073A"/>
    <w:rsid w:val="008D7168"/>
    <w:rsid w:val="008D745C"/>
    <w:rsid w:val="008D7656"/>
    <w:rsid w:val="008E0C08"/>
    <w:rsid w:val="008E4057"/>
    <w:rsid w:val="008E5F74"/>
    <w:rsid w:val="008F2672"/>
    <w:rsid w:val="009030EB"/>
    <w:rsid w:val="009058BE"/>
    <w:rsid w:val="00905B90"/>
    <w:rsid w:val="00905E68"/>
    <w:rsid w:val="00906B7B"/>
    <w:rsid w:val="0090773E"/>
    <w:rsid w:val="00916C3B"/>
    <w:rsid w:val="00920C88"/>
    <w:rsid w:val="00924F0F"/>
    <w:rsid w:val="0093398C"/>
    <w:rsid w:val="009364A6"/>
    <w:rsid w:val="00937ED8"/>
    <w:rsid w:val="00944E59"/>
    <w:rsid w:val="00947E0A"/>
    <w:rsid w:val="00950B17"/>
    <w:rsid w:val="00951DC9"/>
    <w:rsid w:val="00955202"/>
    <w:rsid w:val="0095717F"/>
    <w:rsid w:val="009629AE"/>
    <w:rsid w:val="00973F1E"/>
    <w:rsid w:val="009748EC"/>
    <w:rsid w:val="00976F71"/>
    <w:rsid w:val="009844AF"/>
    <w:rsid w:val="00997D30"/>
    <w:rsid w:val="009A31AC"/>
    <w:rsid w:val="009A4A80"/>
    <w:rsid w:val="009A4E99"/>
    <w:rsid w:val="009B0D19"/>
    <w:rsid w:val="009B5B4F"/>
    <w:rsid w:val="009C2E6B"/>
    <w:rsid w:val="009D0D85"/>
    <w:rsid w:val="009D2E40"/>
    <w:rsid w:val="009D4534"/>
    <w:rsid w:val="009D601C"/>
    <w:rsid w:val="009D66F6"/>
    <w:rsid w:val="009E3A1F"/>
    <w:rsid w:val="009E6F25"/>
    <w:rsid w:val="009E7BD7"/>
    <w:rsid w:val="009F7038"/>
    <w:rsid w:val="00A0172D"/>
    <w:rsid w:val="00A03797"/>
    <w:rsid w:val="00A04089"/>
    <w:rsid w:val="00A0450C"/>
    <w:rsid w:val="00A04612"/>
    <w:rsid w:val="00A05A9B"/>
    <w:rsid w:val="00A07232"/>
    <w:rsid w:val="00A10E52"/>
    <w:rsid w:val="00A11739"/>
    <w:rsid w:val="00A2310A"/>
    <w:rsid w:val="00A2396F"/>
    <w:rsid w:val="00A25DEF"/>
    <w:rsid w:val="00A26CE9"/>
    <w:rsid w:val="00A377E7"/>
    <w:rsid w:val="00A455F0"/>
    <w:rsid w:val="00A51FEF"/>
    <w:rsid w:val="00A54D8C"/>
    <w:rsid w:val="00A57194"/>
    <w:rsid w:val="00A60A8E"/>
    <w:rsid w:val="00A67322"/>
    <w:rsid w:val="00A73B34"/>
    <w:rsid w:val="00A76B63"/>
    <w:rsid w:val="00A807F7"/>
    <w:rsid w:val="00AA66AB"/>
    <w:rsid w:val="00AA76D9"/>
    <w:rsid w:val="00AB6134"/>
    <w:rsid w:val="00AB7C23"/>
    <w:rsid w:val="00AC4888"/>
    <w:rsid w:val="00AD79E7"/>
    <w:rsid w:val="00AE0169"/>
    <w:rsid w:val="00AE2B00"/>
    <w:rsid w:val="00AF79EA"/>
    <w:rsid w:val="00B00763"/>
    <w:rsid w:val="00B0133F"/>
    <w:rsid w:val="00B17EB2"/>
    <w:rsid w:val="00B26960"/>
    <w:rsid w:val="00B26E3A"/>
    <w:rsid w:val="00B302BC"/>
    <w:rsid w:val="00B32C0A"/>
    <w:rsid w:val="00B35267"/>
    <w:rsid w:val="00B41A9C"/>
    <w:rsid w:val="00B44957"/>
    <w:rsid w:val="00B5089B"/>
    <w:rsid w:val="00B56F2F"/>
    <w:rsid w:val="00B6131D"/>
    <w:rsid w:val="00B64C53"/>
    <w:rsid w:val="00B67A9D"/>
    <w:rsid w:val="00B71B08"/>
    <w:rsid w:val="00B7645A"/>
    <w:rsid w:val="00B82626"/>
    <w:rsid w:val="00B902C0"/>
    <w:rsid w:val="00B911D7"/>
    <w:rsid w:val="00B91EE1"/>
    <w:rsid w:val="00B938FF"/>
    <w:rsid w:val="00BA6FEA"/>
    <w:rsid w:val="00BB3C68"/>
    <w:rsid w:val="00BB3F85"/>
    <w:rsid w:val="00BC3DAC"/>
    <w:rsid w:val="00BD6ACB"/>
    <w:rsid w:val="00BE16E9"/>
    <w:rsid w:val="00BE6AB4"/>
    <w:rsid w:val="00C00300"/>
    <w:rsid w:val="00C03168"/>
    <w:rsid w:val="00C037FB"/>
    <w:rsid w:val="00C0558A"/>
    <w:rsid w:val="00C06029"/>
    <w:rsid w:val="00C11E7A"/>
    <w:rsid w:val="00C17068"/>
    <w:rsid w:val="00C209CF"/>
    <w:rsid w:val="00C27E69"/>
    <w:rsid w:val="00C332C1"/>
    <w:rsid w:val="00C405C9"/>
    <w:rsid w:val="00C42A91"/>
    <w:rsid w:val="00C53CD7"/>
    <w:rsid w:val="00C5472D"/>
    <w:rsid w:val="00C6082E"/>
    <w:rsid w:val="00C61F1A"/>
    <w:rsid w:val="00C670B8"/>
    <w:rsid w:val="00C70330"/>
    <w:rsid w:val="00C72DE7"/>
    <w:rsid w:val="00C7301C"/>
    <w:rsid w:val="00C73377"/>
    <w:rsid w:val="00C75FD9"/>
    <w:rsid w:val="00C82850"/>
    <w:rsid w:val="00C92E41"/>
    <w:rsid w:val="00CA04B8"/>
    <w:rsid w:val="00CA697B"/>
    <w:rsid w:val="00CB0100"/>
    <w:rsid w:val="00CB202E"/>
    <w:rsid w:val="00CB5020"/>
    <w:rsid w:val="00CC2292"/>
    <w:rsid w:val="00CC5392"/>
    <w:rsid w:val="00CD7377"/>
    <w:rsid w:val="00CE102A"/>
    <w:rsid w:val="00CE2279"/>
    <w:rsid w:val="00CE67B0"/>
    <w:rsid w:val="00CF14E5"/>
    <w:rsid w:val="00CF5ABF"/>
    <w:rsid w:val="00D040EB"/>
    <w:rsid w:val="00D06D72"/>
    <w:rsid w:val="00D112C2"/>
    <w:rsid w:val="00D22598"/>
    <w:rsid w:val="00D25EF2"/>
    <w:rsid w:val="00D30CC2"/>
    <w:rsid w:val="00D30FA7"/>
    <w:rsid w:val="00D32D8A"/>
    <w:rsid w:val="00D435EF"/>
    <w:rsid w:val="00D5460C"/>
    <w:rsid w:val="00D617D1"/>
    <w:rsid w:val="00D66467"/>
    <w:rsid w:val="00D72B08"/>
    <w:rsid w:val="00D74518"/>
    <w:rsid w:val="00D84F09"/>
    <w:rsid w:val="00D96623"/>
    <w:rsid w:val="00DA22BC"/>
    <w:rsid w:val="00DA33BE"/>
    <w:rsid w:val="00DA57DF"/>
    <w:rsid w:val="00DD128D"/>
    <w:rsid w:val="00DE0F7B"/>
    <w:rsid w:val="00DE2F15"/>
    <w:rsid w:val="00DE3552"/>
    <w:rsid w:val="00DE77A7"/>
    <w:rsid w:val="00DF0404"/>
    <w:rsid w:val="00DF2CA2"/>
    <w:rsid w:val="00DF3F4E"/>
    <w:rsid w:val="00DF52FE"/>
    <w:rsid w:val="00E068DC"/>
    <w:rsid w:val="00E10572"/>
    <w:rsid w:val="00E1174A"/>
    <w:rsid w:val="00E17D85"/>
    <w:rsid w:val="00E2394A"/>
    <w:rsid w:val="00E254ED"/>
    <w:rsid w:val="00E263FF"/>
    <w:rsid w:val="00E31588"/>
    <w:rsid w:val="00E35C63"/>
    <w:rsid w:val="00E36F4A"/>
    <w:rsid w:val="00E37A50"/>
    <w:rsid w:val="00E40B43"/>
    <w:rsid w:val="00E63EFF"/>
    <w:rsid w:val="00E65444"/>
    <w:rsid w:val="00E65A51"/>
    <w:rsid w:val="00E678F5"/>
    <w:rsid w:val="00E82A68"/>
    <w:rsid w:val="00E856F6"/>
    <w:rsid w:val="00E875A5"/>
    <w:rsid w:val="00E9020F"/>
    <w:rsid w:val="00E92867"/>
    <w:rsid w:val="00EA0200"/>
    <w:rsid w:val="00EA3B30"/>
    <w:rsid w:val="00EB4B01"/>
    <w:rsid w:val="00EB7334"/>
    <w:rsid w:val="00ED79BD"/>
    <w:rsid w:val="00EE327F"/>
    <w:rsid w:val="00EE702B"/>
    <w:rsid w:val="00EF2EE9"/>
    <w:rsid w:val="00EF7921"/>
    <w:rsid w:val="00F006D0"/>
    <w:rsid w:val="00F02868"/>
    <w:rsid w:val="00F038DA"/>
    <w:rsid w:val="00F0534B"/>
    <w:rsid w:val="00F057D6"/>
    <w:rsid w:val="00F1610A"/>
    <w:rsid w:val="00F162BD"/>
    <w:rsid w:val="00F217BD"/>
    <w:rsid w:val="00F23C4E"/>
    <w:rsid w:val="00F24871"/>
    <w:rsid w:val="00F24938"/>
    <w:rsid w:val="00F33A91"/>
    <w:rsid w:val="00F355E9"/>
    <w:rsid w:val="00F413E2"/>
    <w:rsid w:val="00F4166B"/>
    <w:rsid w:val="00F41979"/>
    <w:rsid w:val="00F5252C"/>
    <w:rsid w:val="00F5385E"/>
    <w:rsid w:val="00F6066D"/>
    <w:rsid w:val="00F6083F"/>
    <w:rsid w:val="00F628EF"/>
    <w:rsid w:val="00F66168"/>
    <w:rsid w:val="00F675E4"/>
    <w:rsid w:val="00F72655"/>
    <w:rsid w:val="00F769C5"/>
    <w:rsid w:val="00F81DAD"/>
    <w:rsid w:val="00F97296"/>
    <w:rsid w:val="00FA37EC"/>
    <w:rsid w:val="00FA5A85"/>
    <w:rsid w:val="00FA6328"/>
    <w:rsid w:val="00FB2E6A"/>
    <w:rsid w:val="00FC01B3"/>
    <w:rsid w:val="00FC152E"/>
    <w:rsid w:val="00FC1701"/>
    <w:rsid w:val="00FC3AD1"/>
    <w:rsid w:val="00FC4618"/>
    <w:rsid w:val="00FF290C"/>
    <w:rsid w:val="00FF4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4B496C"/>
  <w15:docId w15:val="{F766C9E5-F69F-4BEA-BD6E-C557C83A0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3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31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310A"/>
  </w:style>
  <w:style w:type="paragraph" w:styleId="Footer">
    <w:name w:val="footer"/>
    <w:basedOn w:val="Normal"/>
    <w:link w:val="FooterChar"/>
    <w:uiPriority w:val="99"/>
    <w:unhideWhenUsed/>
    <w:rsid w:val="00A231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310A"/>
  </w:style>
  <w:style w:type="character" w:styleId="LineNumber">
    <w:name w:val="line number"/>
    <w:basedOn w:val="DefaultParagraphFont"/>
    <w:uiPriority w:val="99"/>
    <w:semiHidden/>
    <w:unhideWhenUsed/>
    <w:rsid w:val="00C00300"/>
  </w:style>
  <w:style w:type="character" w:styleId="PlaceholderText">
    <w:name w:val="Placeholder Text"/>
    <w:basedOn w:val="DefaultParagraphFont"/>
    <w:uiPriority w:val="99"/>
    <w:semiHidden/>
    <w:rsid w:val="008965DC"/>
    <w:rPr>
      <w:color w:val="808080"/>
    </w:rPr>
  </w:style>
  <w:style w:type="table" w:styleId="TableGrid">
    <w:name w:val="Table Grid"/>
    <w:basedOn w:val="TableNormal"/>
    <w:uiPriority w:val="59"/>
    <w:rsid w:val="000363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F37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74C84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E6AB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E6AB4"/>
    <w:pPr>
      <w:spacing w:line="240" w:lineRule="auto"/>
    </w:pPr>
    <w:rPr>
      <w:sz w:val="20"/>
      <w:szCs w:val="32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E6AB4"/>
    <w:rPr>
      <w:sz w:val="20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E6AB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E6AB4"/>
    <w:rPr>
      <w:b/>
      <w:bCs/>
      <w:sz w:val="20"/>
      <w:szCs w:val="32"/>
    </w:rPr>
  </w:style>
  <w:style w:type="paragraph" w:customStyle="1" w:styleId="Textbody">
    <w:name w:val="Text body"/>
    <w:basedOn w:val="Normal"/>
    <w:rsid w:val="002E4578"/>
    <w:pPr>
      <w:widowControl w:val="0"/>
      <w:suppressAutoHyphens/>
      <w:autoSpaceDN w:val="0"/>
      <w:spacing w:after="120" w:line="240" w:lineRule="auto"/>
    </w:pPr>
    <w:rPr>
      <w:rFonts w:ascii="Times New Roman" w:eastAsia="SimSun" w:hAnsi="Times New Roman" w:cs="Khmer OS"/>
      <w:kern w:val="3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0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7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9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pixabay.com/de/haus-clipart-modern-palmen-home-2786015/" TargetMode="External"/><Relationship Id="rId117" Type="http://schemas.openxmlformats.org/officeDocument/2006/relationships/image" Target="media/image74.png"/><Relationship Id="rId21" Type="http://schemas.openxmlformats.org/officeDocument/2006/relationships/footer" Target="footer3.xml"/><Relationship Id="rId42" Type="http://schemas.openxmlformats.org/officeDocument/2006/relationships/customXml" Target="ink/ink2.xml"/><Relationship Id="rId47" Type="http://schemas.openxmlformats.org/officeDocument/2006/relationships/image" Target="media/image17.png"/><Relationship Id="rId63" Type="http://schemas.openxmlformats.org/officeDocument/2006/relationships/image" Target="media/image26.png"/><Relationship Id="rId68" Type="http://schemas.openxmlformats.org/officeDocument/2006/relationships/image" Target="media/image27.PNG"/><Relationship Id="rId84" Type="http://schemas.openxmlformats.org/officeDocument/2006/relationships/image" Target="media/image42.png"/><Relationship Id="rId89" Type="http://schemas.openxmlformats.org/officeDocument/2006/relationships/image" Target="media/image47.jpeg"/><Relationship Id="rId112" Type="http://schemas.openxmlformats.org/officeDocument/2006/relationships/image" Target="media/image69.jpeg"/><Relationship Id="rId16" Type="http://schemas.openxmlformats.org/officeDocument/2006/relationships/header" Target="header1.xml"/><Relationship Id="rId107" Type="http://schemas.openxmlformats.org/officeDocument/2006/relationships/image" Target="media/image65.jpg"/><Relationship Id="rId11" Type="http://schemas.openxmlformats.org/officeDocument/2006/relationships/oleObject" Target="embeddings/oleObject2.bin"/><Relationship Id="rId37" Type="http://schemas.openxmlformats.org/officeDocument/2006/relationships/image" Target="media/image12.jpeg"/><Relationship Id="rId53" Type="http://schemas.openxmlformats.org/officeDocument/2006/relationships/image" Target="media/image21.png"/><Relationship Id="rId58" Type="http://schemas.openxmlformats.org/officeDocument/2006/relationships/customXml" Target="ink/ink10.xml"/><Relationship Id="rId74" Type="http://schemas.openxmlformats.org/officeDocument/2006/relationships/image" Target="media/image33.jpeg"/><Relationship Id="rId79" Type="http://schemas.openxmlformats.org/officeDocument/2006/relationships/image" Target="media/image37.jpeg"/><Relationship Id="rId102" Type="http://schemas.openxmlformats.org/officeDocument/2006/relationships/image" Target="media/image60.jpg"/><Relationship Id="rId123" Type="http://schemas.openxmlformats.org/officeDocument/2006/relationships/hyperlink" Target="http://www.hager.hk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48.jpeg"/><Relationship Id="rId95" Type="http://schemas.openxmlformats.org/officeDocument/2006/relationships/image" Target="media/image53.jpg"/><Relationship Id="rId22" Type="http://schemas.openxmlformats.org/officeDocument/2006/relationships/footer" Target="footer4.xml"/><Relationship Id="rId27" Type="http://schemas.openxmlformats.org/officeDocument/2006/relationships/image" Target="media/image6.PNG"/><Relationship Id="rId43" Type="http://schemas.openxmlformats.org/officeDocument/2006/relationships/image" Target="media/image15.png"/><Relationship Id="rId48" Type="http://schemas.openxmlformats.org/officeDocument/2006/relationships/customXml" Target="ink/ink5.xml"/><Relationship Id="rId64" Type="http://schemas.openxmlformats.org/officeDocument/2006/relationships/image" Target="media/image13.jpg"/><Relationship Id="rId69" Type="http://schemas.openxmlformats.org/officeDocument/2006/relationships/image" Target="media/image28.PNG"/><Relationship Id="rId113" Type="http://schemas.openxmlformats.org/officeDocument/2006/relationships/image" Target="media/image70.jpg"/><Relationship Id="rId118" Type="http://schemas.openxmlformats.org/officeDocument/2006/relationships/image" Target="media/image75.jpg"/><Relationship Id="rId80" Type="http://schemas.openxmlformats.org/officeDocument/2006/relationships/image" Target="media/image38.jpg"/><Relationship Id="rId85" Type="http://schemas.openxmlformats.org/officeDocument/2006/relationships/image" Target="media/image43.jpeg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38" Type="http://schemas.openxmlformats.org/officeDocument/2006/relationships/image" Target="media/image12.jpg"/><Relationship Id="rId59" Type="http://schemas.openxmlformats.org/officeDocument/2006/relationships/image" Target="media/image24.png"/><Relationship Id="rId103" Type="http://schemas.openxmlformats.org/officeDocument/2006/relationships/image" Target="media/image61.png"/><Relationship Id="rId108" Type="http://schemas.openxmlformats.org/officeDocument/2006/relationships/image" Target="media/image66.jpg"/><Relationship Id="rId124" Type="http://schemas.openxmlformats.org/officeDocument/2006/relationships/hyperlink" Target="http://www.goodhill.com.kh" TargetMode="External"/><Relationship Id="rId54" Type="http://schemas.openxmlformats.org/officeDocument/2006/relationships/customXml" Target="ink/ink8.xml"/><Relationship Id="rId70" Type="http://schemas.openxmlformats.org/officeDocument/2006/relationships/image" Target="media/image29.jpeg"/><Relationship Id="rId75" Type="http://schemas.openxmlformats.org/officeDocument/2006/relationships/image" Target="media/image34.jpeg"/><Relationship Id="rId91" Type="http://schemas.openxmlformats.org/officeDocument/2006/relationships/image" Target="media/image49.jpeg"/><Relationship Id="rId96" Type="http://schemas.openxmlformats.org/officeDocument/2006/relationships/image" Target="media/image54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5.png"/><Relationship Id="rId28" Type="http://schemas.openxmlformats.org/officeDocument/2006/relationships/image" Target="media/image7.PNG"/><Relationship Id="rId49" Type="http://schemas.openxmlformats.org/officeDocument/2006/relationships/image" Target="media/image19.png"/><Relationship Id="rId114" Type="http://schemas.openxmlformats.org/officeDocument/2006/relationships/image" Target="media/image71.jpg"/><Relationship Id="rId119" Type="http://schemas.openxmlformats.org/officeDocument/2006/relationships/image" Target="media/image76.jpg"/><Relationship Id="rId44" Type="http://schemas.openxmlformats.org/officeDocument/2006/relationships/customXml" Target="ink/ink3.xml"/><Relationship Id="rId60" Type="http://schemas.openxmlformats.org/officeDocument/2006/relationships/customXml" Target="ink/ink11.xml"/><Relationship Id="rId65" Type="http://schemas.openxmlformats.org/officeDocument/2006/relationships/image" Target="media/image14.jpg"/><Relationship Id="rId81" Type="http://schemas.openxmlformats.org/officeDocument/2006/relationships/image" Target="media/image39.png"/><Relationship Id="rId86" Type="http://schemas.openxmlformats.org/officeDocument/2006/relationships/image" Target="media/image44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9" Type="http://schemas.openxmlformats.org/officeDocument/2006/relationships/customXml" Target="ink/ink1.xml"/><Relationship Id="rId109" Type="http://schemas.openxmlformats.org/officeDocument/2006/relationships/image" Target="media/image67.jpg"/><Relationship Id="rId34" Type="http://schemas.openxmlformats.org/officeDocument/2006/relationships/image" Target="media/image10.jpeg"/><Relationship Id="rId50" Type="http://schemas.openxmlformats.org/officeDocument/2006/relationships/customXml" Target="ink/ink6.xml"/><Relationship Id="rId55" Type="http://schemas.openxmlformats.org/officeDocument/2006/relationships/image" Target="media/image22.png"/><Relationship Id="rId76" Type="http://schemas.openxmlformats.org/officeDocument/2006/relationships/image" Target="media/image35.jpeg"/><Relationship Id="rId97" Type="http://schemas.openxmlformats.org/officeDocument/2006/relationships/image" Target="media/image55.jpg"/><Relationship Id="rId104" Type="http://schemas.openxmlformats.org/officeDocument/2006/relationships/image" Target="media/image62.jpg"/><Relationship Id="rId120" Type="http://schemas.openxmlformats.org/officeDocument/2006/relationships/image" Target="media/image77.jpg"/><Relationship Id="rId125" Type="http://schemas.openxmlformats.org/officeDocument/2006/relationships/hyperlink" Target="http://www.keystone-cable.com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0.jpeg"/><Relationship Id="rId92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4" Type="http://schemas.openxmlformats.org/officeDocument/2006/relationships/hyperlink" Target="https://pixabay.com/de/haus-clipart-modern-palmen-home-2786015/" TargetMode="External"/><Relationship Id="rId45" Type="http://schemas.openxmlformats.org/officeDocument/2006/relationships/image" Target="media/image16.png"/><Relationship Id="rId66" Type="http://schemas.openxmlformats.org/officeDocument/2006/relationships/image" Target="media/image15.jpg"/><Relationship Id="rId87" Type="http://schemas.openxmlformats.org/officeDocument/2006/relationships/image" Target="media/image45.jpg"/><Relationship Id="rId110" Type="http://schemas.openxmlformats.org/officeDocument/2006/relationships/image" Target="media/image68.png"/><Relationship Id="rId115" Type="http://schemas.openxmlformats.org/officeDocument/2006/relationships/image" Target="media/image72.jpg"/><Relationship Id="rId61" Type="http://schemas.openxmlformats.org/officeDocument/2006/relationships/image" Target="media/image25.png"/><Relationship Id="rId82" Type="http://schemas.openxmlformats.org/officeDocument/2006/relationships/image" Target="media/image40.jpg"/><Relationship Id="rId19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9.jpeg"/><Relationship Id="rId35" Type="http://schemas.openxmlformats.org/officeDocument/2006/relationships/image" Target="media/image11.jpeg"/><Relationship Id="rId56" Type="http://schemas.openxmlformats.org/officeDocument/2006/relationships/customXml" Target="ink/ink9.xml"/><Relationship Id="rId77" Type="http://schemas.openxmlformats.org/officeDocument/2006/relationships/image" Target="media/image36.wmf"/><Relationship Id="rId100" Type="http://schemas.openxmlformats.org/officeDocument/2006/relationships/image" Target="media/image58.jpg"/><Relationship Id="rId105" Type="http://schemas.openxmlformats.org/officeDocument/2006/relationships/image" Target="media/image63.jpg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0.png"/><Relationship Id="rId72" Type="http://schemas.openxmlformats.org/officeDocument/2006/relationships/image" Target="media/image31.jpeg"/><Relationship Id="rId93" Type="http://schemas.openxmlformats.org/officeDocument/2006/relationships/image" Target="media/image51.jpg"/><Relationship Id="rId98" Type="http://schemas.openxmlformats.org/officeDocument/2006/relationships/image" Target="media/image56.jpg"/><Relationship Id="rId121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50.png"/><Relationship Id="rId46" Type="http://schemas.openxmlformats.org/officeDocument/2006/relationships/customXml" Target="ink/ink4.xml"/><Relationship Id="rId67" Type="http://schemas.openxmlformats.org/officeDocument/2006/relationships/image" Target="media/image18.PNG"/><Relationship Id="rId116" Type="http://schemas.openxmlformats.org/officeDocument/2006/relationships/image" Target="media/image73.jpeg"/><Relationship Id="rId20" Type="http://schemas.openxmlformats.org/officeDocument/2006/relationships/header" Target="header3.xml"/><Relationship Id="rId41" Type="http://schemas.openxmlformats.org/officeDocument/2006/relationships/image" Target="media/image14.png"/><Relationship Id="rId62" Type="http://schemas.openxmlformats.org/officeDocument/2006/relationships/customXml" Target="ink/ink12.xml"/><Relationship Id="rId83" Type="http://schemas.openxmlformats.org/officeDocument/2006/relationships/image" Target="media/image41.jpeg"/><Relationship Id="rId88" Type="http://schemas.openxmlformats.org/officeDocument/2006/relationships/image" Target="media/image46.jpg"/><Relationship Id="rId111" Type="http://schemas.microsoft.com/office/2007/relationships/hdphoto" Target="media/hdphoto1.wdp"/><Relationship Id="rId15" Type="http://schemas.openxmlformats.org/officeDocument/2006/relationships/oleObject" Target="embeddings/oleObject4.bin"/><Relationship Id="rId57" Type="http://schemas.openxmlformats.org/officeDocument/2006/relationships/image" Target="media/image23.png"/><Relationship Id="rId106" Type="http://schemas.openxmlformats.org/officeDocument/2006/relationships/image" Target="media/image64.PNG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52" Type="http://schemas.openxmlformats.org/officeDocument/2006/relationships/customXml" Target="ink/ink7.xml"/><Relationship Id="rId73" Type="http://schemas.openxmlformats.org/officeDocument/2006/relationships/image" Target="media/image32.jpeg"/><Relationship Id="rId78" Type="http://schemas.openxmlformats.org/officeDocument/2006/relationships/oleObject" Target="embeddings/oleObject5.bin"/><Relationship Id="rId94" Type="http://schemas.openxmlformats.org/officeDocument/2006/relationships/image" Target="media/image52.jpg"/><Relationship Id="rId99" Type="http://schemas.openxmlformats.org/officeDocument/2006/relationships/image" Target="media/image57.jpg"/><Relationship Id="rId101" Type="http://schemas.openxmlformats.org/officeDocument/2006/relationships/image" Target="media/image59.jpg"/><Relationship Id="rId122" Type="http://schemas.openxmlformats.org/officeDocument/2006/relationships/hyperlink" Target="http://www.Downlight.com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2:15.70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,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2.977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370 1210,'0'10,"-1"-3,-1 1,-1 2,2-3,0 3,-2-3,0 3,1-3,-1 0,0 0,0 0,-1 0,1 0,-2 0,2-1,-2 1,2-3,-2 0,2 2,-3-2,3 2,-11 2,-8 9,3-3,-3-1,2-2,-25 6,-163 73,140-55,-3-5,-110 19,20-4,109-25,-73 5,73-18,0 3,2 1,-93 50,222-60,-30-22,0-3,-1-4,0-3,80-79,172-215,-88 87,-85 106,317-353,-384 413,2 6,2 7,79-58,-113 96,-7 1,0 5,-1-1,2 5,0 0,0 1,48-7,277 20,-514-6,-183 7,274 9,0 5,3 6,-109 62,68-27,23-11,-143 107,188-120,-3-4,-89 35,113-56,-5 4,0 0,0 6,2-2,-1 4,1 1,0 4,1 1,-34 51,59-79,0 0,0 0,0 0,-1 0,1 0,0 0,0 2,0-2,0 0,-1 0,1 0,0 0,0 0,0 2,0-2,0 0,0 0,0 0,-2 0,2 3,0-3,0 0,0 0,0 0,0 2,0-2,0 0,0 0,0 0,0 3,0-3,0 0,0 0,0 0,0 2,0-2,0 0,2 0,-2 0,0 2,0-2,0 0,0 0,0 0,0 0,0 3,1-3,-1 0,0 0,0 0,0 0,0 0,1 0,-1 0,0 2,2-2,23 9,38-6,-61-3,333 24,-21 0,635-27,-948 1,0 2,0 0,-1 0,1 0,1 0,0 0,-1 0,0 0,-1 0,1 0,0 0,0 0,2 0,-3 2,1-2,0 0,0 3,-1-3,1 0,0 2,2-2,-3 2,1-2,-1 3,2-1,-20 31,-62 36,67-59,-262 239,-48 41,92-76,158-138,-134 102,167-145,26-11,14-22,1 2,-1-2,0 0,0 3,0-3,0 0,3 2,-3-2,0 0,0 2,1-2,-1 0,0 0,0 0,1 3,-1-3,0 0,1 0,-1 0,0 2,1-2,-1 0,0 0,1 0,-1 0,0 0,3 0,-3 0,0 0,1 0,-1 0,0 0,1 0,-1 0,1 0,8-2,0-1,2 1,-2 0,0-3,-1 0,1-2,-1 2,1-2,-1 0,13-17,28-19,282-195,-307 22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8T12:31:03.60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269 478 24575,'1'4'0,"0"-1"0,0 0 0,0 1 0,0-2 0,0 1 0,1 1 0,0-2 0,-1 1 0,1 0 0,0-1 0,0 0 0,0 0 0,4 4 0,29 27 0,-14-16 0,0-3 0,2 1 0,-1-2 0,2 0 0,0-2 0,35 10 0,157 32 0,-125-34 0,-34-9 0,0-2 0,0-3 0,1-3 0,73-8 0,-127 6 0,-1 0 0,1-1 0,-1 1 0,1-1 0,-1 0 0,1 0 0,-1 0 0,1-1 0,0 0 0,-1 0 0,0 0 0,0 1 0,0-1 0,0-2 0,-1 2 0,1 0 0,0-1 0,-1-1 0,0 2 0,1-1 0,-1-1 0,0 1 0,0 0 0,0-1 0,0 0 0,-1 0 0,0 1 0,1-6 0,0-1 0,0 0 0,-1 0 0,0 0 0,-1 0 0,0 0 0,0 0 0,-1 0 0,-1 0 0,1 0 0,-4-14 0,1 13 0,-1 1 0,0-1 0,1 1 0,-2 0 0,1 0 0,-2 0 0,1 1 0,-2 0 0,1 0 0,-11-10 0,2 6 0,1-2 0,-1 3 0,-2 0 0,-29-16 0,-83-41 0,-73-35 0,180 95 0,-1 0 0,1 2 0,-1 2 0,-42-5 0,-98 4 0,127 4 0,27 1 0,0 0 0,1 1 0,-1-1 0,1 2 0,-1-1 0,0 2 0,1-1 0,0 1 0,-1 1 0,1 0 0,0 0 0,0 1 0,-16 9 0,4 4 0,-3-1 0,-24 12 0,31-19 0,0 1 0,1 0 0,0 3 0,1-2 0,0 2 0,-14 15 0,2 1 0,19-21 0,1 1 0,-1 0 0,1 0 0,-9 15 0,-1 0 0,-8 13 0,25-35 0,0-1 0,0 0 0,0 0 0,0-1 0,0 1 0,0 0 0,0 0 0,0 0 0,0 1 0,0-2 0,0 1 0,0 0 0,1 0 0,-1 0 0,0 0 0,1-1 0,-1 1 0,0 0 0,1 0 0,-1-1 0,1 2 0,-1-1 0,1-1 0,0 1 0,-1-1 0,1 1 0,0-1 0,-1 1 0,1-1 0,1 1 0,-1-1 0,-1 1 0,1-1 0,0 0 0,0 0 0,0 1 0,-1-1 0,1 0 0,0 0 0,0 0 0,0 0 0,1 0 0,46 15 0,2-3 0,-1-3 0,3-1 0,57 0 0,-33-13 0,-1-1 0,0-6 0,139-39 0,-28-2 0,311-140 0,-405 154 0,-66 30 0,-2-1 0,1-2 0,-1 0 0,0-1 0,42-34 0,-63 47 0,-2-1 0,0 0 0,0 0 0,0 0 0,0-1 0,1 1 0,-1 0 0,-1 0 0,1 0 0,0 0 0,0 0 0,0 0 0,0-2 0,-1 2 0,1 0 0,-1-1 0,1 1 0,-1-1 0,1 0 0,-1 1 0,0-1 0,0 1 0,0-1 0,0 1 0,0-3 0,-1 2 0,0 1 0,0-1 0,0 1 0,0-2 0,0 2 0,0 0 0,0 0 0,-1 0 0,1-1 0,-1 1 0,1-1 0,-1 2 0,1-1 0,-2 0 0,2 0 0,-1 1 0,-2-2 0,-13-3 0,-2 1 0,2-1 0,-23 1 0,29 3 0,-54-5 0,1 3 0,-1 3 0,0 4 0,1 2 0,0 4 0,0 2 0,-79 28 0,-6 5 0,-127 45 0,-113 34 0,112-40 0,209-65 0,-76 11 0,-7 1 0,146-30 0,0 1 0,0 0 0,0 0 0,1 0 0,-2 0 0,1 2 0,1-2 0,0 1 0,-1 1 0,1-1 0,-7 8 0,11-10 0,0-1 0,0 1 0,0-1 0,0 1 0,1-1 0,-1 2 0,0-2 0,0 0 0,0 1 0,0-1 0,1 1 0,-1-1 0,0 1 0,0-1 0,1 0 0,-1 1 0,0-1 0,1 0 0,-1 1 0,0-1 0,1 0 0,-1 0 0,1 1 0,-1-1 0,0 0 0,1 0 0,-1 0 0,1 1 0,-1-1 0,1 0 0,-1 0 0,1 0 0,-1 0 0,0 0 0,1 0 0,-1 0 0,1 0 0,0 0 0,29 6 0,-23-5 0,83 11 0,1-4 0,157-8 0,-96-3 0,-42 3-31,56 1-420,182-25 0,180-18-1320,3 39 1234,-424 3 434,-74 0 58,-1-1 0,54-11 0,-75 10 252,0 0 1,1-2 0,-1 0 0,-1 0-1,0-2 1,2 1 0,-3-1 0,1-1-1,-1 1 1,2-2 0,7-9 0,-18 17-203,0 0 0,0 0 0,0 0 0,0 0 0,0 0 0,0 0 1,0 0-1,0-1 0,0 1 0,0 0 0,1 0 0,-1 0 0,0 0 0,0 0 1,0-1-1,0 1 0,0 0 0,0 0 0,0 0 0,0 0 0,0 0 0,0-1 1,0 1-1,0 0 0,0 0 0,0 0 0,-1 0 0,1 0 0,0 0 0,0-1 0,0 1 1,0 0-1,0 0 0,0 0 0,0 0 0,0 0 0,0 0 0,0 0 0,-1-2 1,1 2-1,0 0 0,0 0 0,0 0 0,0 0 0,0 0 0,0 0 0,-1 0 1,1 0-1,0 0 0,0 0 0,0 0 0,0 0 0,0 0 0,-1 0 0,1 0 1,0 0-1,0 0 0,0 0 0,-18-3 318,-16 2 38,-72 2-361,65-3 0,0 2 0,0 2 0,1 1 0,-1 3 0,-50 15 0,-74 37 0,-181 59 0,235-82 0,-158 41 0,216-71 0,46-5 0,33 0 0,10-4 0,0-2 0,-1 0 0,-1-3 0,1-1 0,59-28 0,-42 17 0,71-19 0,132-35 0,-227 65 0,77-22 0,-77 21 0,-27 5 0,-19 1 0,-26 4 0,0 1 0,1 1 0,-1 4 0,0 1 0,1 2 0,0 2 0,-52 21 0,-285 65 0,114-34 0,178-42 0,0-5 0,-144 8 0,-185-23 0,175-4 0,110 4 0,139-2 0,0 0 0,0 0 0,-1-2 0,2 1 0,-1-1 0,-1 1 0,9-8 0,14-6 0,41-14 0,130-37 0,32-12 0,293-115-666,-428 163 621,-40 16 11,3 2 0,75-6 1,53-11-33,-169 24 203,-32 5 165,-28 4 137,12 6-439,-2 2 0,2 0 0,1 2 0,-43 24 0,18-8 0,-7 2 0,34-15 0,-2-1 0,-1-2 0,1-1 0,-1 0 0,-1-3 0,-43 8 0,-30-7 0,-127 17 0,180-17 0,3 1 0,-84 32 0,49-12 0,-144 30 0,254-63 0,1 1 0,0 1 0,31 4 0,5-1 0,-44-1 0,0-1 0,0-1 0,0 0 0,-1-2 0,1-1 0,-1 0 0,1-3 0,-1 2 0,0-3 0,-1-1 0,32-19 0,-47 26 0,2-2 0,-2 2 0,1 0 0,0 0 0,0 1 0,0-2 0,0 2 0,0 0 0,2 0 0,-2 1 0,0 0 0,0 0 0,0 0 0,1 0 0,-1 1 0,0 0 0,1 0 0,-1 1 0,0 0 0,0 0 0,0 0 0,7 5 0,-1-3 0,-1 1 0,1-2 0,-1 1 0,16 0 0,-25-3 0,0-1 0,0 0 0,0 1 0,0-1 0,0 0 0,0 0 0,0 0 0,0 0 0,0 0 0,0 0 0,0 0 0,0-1 0,0 1 0,0 0 0,0-1 0,0 1 0,0 0 0,0-1 0,0 1 0,0-1 0,0 1 0,-1-1 0,2 0 0,-1 1 0,0-2 0,-1 1 0,1 0 0,0 1 0,-1-1 0,1 0 0,-1 0 0,2-1 0,-2 0 0,-1 0 0,1 1 0,0 0 0,-1 0 0,1 0 0,-1 0 0,1 0 0,-1-1 0,1 1 0,-1 1 0,0-1 0,0 0 0,1 0 0,-2 0 0,1 1 0,0-1 0,0 0 0,0 1 0,0-1 0,1 1 0,-1-2 0,0 2 0,-1-1 0,1 1 0,0-1 0,0 1 0,0 0 0,0 0 0,0 0 0,0 0 0,-1 0 0,-32-4 0,0 0 0,1 3 0,-36 3 0,7 1 0,31-1 0,1 2 0,-1 2 0,1 1 0,-54 21 0,-51 12 0,-422 24-567,374-49 466,77-6 101,-418 22 0,235-33 668,444 4-668,193-5 0,-130-29-385,-3 0 13,547 6 372,-581 29 147,56-6 337,-263 10-459,-2 0 1,2 2-1,0 0 1,0 2-1,-33 20 1,-54 21-53,-200 52 27,204-69 0,46-19 0,-1-2 0,-1-4 0,-66 1 0,-34 5 0,156-15 0,5-1 0,1 1 0,0-1 0,0 0 0,-1 1 0,1 0 0,0-1 0,0 1 0,0 0 0,-1 2 0,1-2 0,0 1 0,-5 2 0,8-2 0,0-2 0,0 0 0,0 1 0,0-1 0,0 0 0,0 0 0,0 1 0,0-1 0,0 0 0,0 1 0,0-1 0,0 0 0,0 0 0,0 1 0,0-1 0,0 0 0,0 1 0,0-1 0,1 0 0,-1 0 0,0 1 0,0-1 0,0 0 0,0 0 0,1 0 0,-1 1 0,0-1 0,0 0 0,0 0 0,1 0 0,-1 1 0,0-1 0,0 0 0,1 0 0,-1 0 0,0 0 0,1 0 0,-1 0 0,0 0 0,0 0 0,1 0 0,-1 0 0,0 0 0,1 0 0,-1 0 0,0 0 0,1 0 0,-1 0 0,0 0 0,19 4 0,-1-3 0,1-1 0,-2-1 0,1 0 0,1-2 0,34-9 0,91-40 0,-27 7 0,52-10 0,285-139 0,-438 184 0,-20 9 0,-26 15 0,-102 56 276,50-28-1917,69-34-518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8T12:31:00.47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8T12:32:19.19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0 24575,'0'0'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8T12:31:33.6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8.33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978 1312,'155'28,"2"1,-49-26,134-9,-210-4,0-2,2-4,41-32,45-20,-21 14,-68 35,0 0,60-10,-91 29,29 0,0-6,0-1,0-5,32-20,-60 32,-1 0,1 0,-1 0,0 0,1 0,-1 0,0 0,1 0,-1 0,1 0,-1 0,0 0,1 0,-1-1,0 1,3 0,-3 0,0 0,1 0,-1-3,0 3,0 0,1 0,-1-3,0 3,0 0,1-3,-1 3,0 0,0-3,0 3,0 0,1-3,-1 3,0 0,0-1,0 1,0 0,0-3,0 3,0-3,0 3,0 0,0-3,0 3,0-3,-24-1,-37 36,16-6,-58 13,69-33,-274 42,-559-51,2756 3,-1847 0,-1-4,-2-8,2-1,0-3,-1-7,-2-2,2-4,57-64,-95 90,11-11,1-2,-1 0,17-30,-29 44,0-1,0 1,0 2,0-3,0 0,-1 0,1 1,2-1,-2 1,0-4,-1 3,1 1,-1-1,1 1,-1-4,1 3,-1 1,0-9,0 8,-1 1,1-1,-1 0,1 1,-1-1,0 0,1 0,-1 1,-2-1,2 1,0-1,0 0,0 0,0 3,0-2,0-1,0 3,0-2,-1 2,-1-3,2 3,0 0,0-3,-2 3,-22-10,1-1,-1 5,0 4,-1-1,3 6,-3-1,1 4,2 5,-33 15,-11 22,-93 102,59-51,74-70,0 3,3 3,-30 48,-46 61,86-128,-14 13,0 3,1 3,1 3,2 3,-2 4,-41 93,65-135,1 0,0 0,0 0,0 1,0-1,0 0,0 3,1-4,-1 3,-2-2,3 3,-1-4,1 3,0-2,-1 3,1-2,0-1,0 3,0-3,0 2,0 0,0-2,1 2,-1 0,1 4,-1-9,3 2,-3-2,1 3,-1-3,0 0,1 2,-1-2,1 0,-1 0,1 3,-1-3,1 0,-1 0,1 0,-1 0,1 3,-1-3,1 0,0 0,-1 0,1 0,-1 0,1 0,-1-3,4 3,21-37,40-108,-31 62,47-80,-69 143,-3 1,3 3,1 0,-1 0,1 1,0 2,-2 3,28-16,-38 26,1 0,-1 0,3 0,-3 1,1-1,-1 0,0 0,1 3,-1-3,1 3,1-3,-2 3,0 0,1-3,-1 3,0-2,0 2,0 0,0 0,0 0,0 0,0-2,2 2,-2 3,0-3,-1 0,1-2,0 5,-1-3,1 0,-1 1,0-1,1 6,12 154,-11-124,-1-14,1 1,0 2,2-2,-1-2,0 3,1-3,8 35,-9-49,1-1,-1-2,0 4,0-3,2 0,-2-3,1 4,-1-2,3-1,-3-1,1 1,2-1,-2 0,0-2,2 0,-2 2,0-2,3-3,-3 2,8 1,2 0,0-3,-1 0,1-3,0 0,-2-2,1 0,1-1,-1-4,1 2,15-22,-20 22,-2-2,2-1,-3-3,3 1,-3 0,2 0,-2-3,1 0,-2-1,2 1,-2 0,-1-2,2-1,-2 0,0 0,4-26,-7 39,-1 3,1-1,-1 1,1 0,-1-3,0 5,0-5,0 3,0-3,0 3,0-1,0 1,-1-3,1 3,0-1,-1 1,1 0,-1-3,0 5,1-2,-1-3,0 3,-4-4,3-2,-1 5,0-2,-2 0,2 2,0-2,0 0,-3 2,3 1,-8-6,-9-4,1 6,-3-2,-22-1,40 10,-463-12,253 18,-2865-6,3075 3,1-3,-2 0,1-3,1 3,-1-3,-1 3,2-3,-1 2,1-2,-2 0,2-3,0 3,-8-10,11 10,-1 3,1-3,-1 2,1 1,0-3,-1 3,1-3,0 0,-1 3,1-3,0 0,0 2,-1 1,1-3,0 0,0 0,0 3,0-3,0 0,0 2,0 1,0-3,1 0,-1 0,1-4,0 1,1-3,-1 5,1-5,-1 5,3-2,-2 0,0 2,0-2,2-4,22-34,1 5,0 1,1 3,1 3,55-41,-3-4,41-30,246-133,-168 119,299-192,-445 294,-42 18,0-2,0 0,-1-3,-1-1,14-9,-24 16,0 0,0 0,0 0,0 0,0 0,0 0,-1 0,1 0,0 0,0 0,0 0,0 0,0 0,0 0,0 0,-1 0,1 0,0 0,0 0,0 0,0 0,0 0,0 0,0-3,0 3,0 0,-1 0,1 0,0 0,0 0,0 0,0 0,0 0,0 0,0 0,0 0,0-3,0 3,0 0,0 0,0 0,0 0,0 0,0 0,0 0,0 0,0-3,0 3,0 0,0 0,0 0,0 0,0 0,0 0,0 0,0-3,0 3,0 0,0 0,0 0,0 0,0 0,0 0,0 0,0 0,0 0,-22-10,-23 0,39 10,-29-6,2 6,1 3,-3 3,3 1,0 6,-58 41,60-31,-219 175,218-182,-53 12,58-24,-2 5,-50 30,21 5,-1-9,0-3,-73 13,112-37,-2 3,2-1,-31 31,-8 4,34-26,0-1,-27 39,36-38,1-3,-1 0,0-3,0 0,-2-2,2-3,-1 0,-17 3,-16-11,26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5.510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961 0,'-91'49,"0"23,-135 286,124-164,-151 94,100-73,108-11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4.98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841 0,'-10'0,"-18"38,-4 41,-10 9,8 18,-8 2,-8-31,-4 20,-10 12,-2-3,-4 11,-4-9,4-31,-3 11,0-9,14-2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4.659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103,"0"172,0 170,0-3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4.327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8-08T12:31:23.843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486 932,'-14'0,"-3"4,3-1,0 5,-2 0,2 3,-2 0,3 0,-18 24,-103 169,28-37,86-140,12-24,1 5,1 3,-1-3,1 3,0-3,0 3,0 0,0 5,0-5,-7 31,13-38,0-4,0 3,0 1,0-4,0 4,0-4,0 4,0 0,0-4,1 3,-1-3,0 4,1-4,-1 4,0-4,3 3,-3-3,0 5,1-5,-1 3,1-3,-1 0,1 4,-1-4,3 0,-3 4,1-4,-1 0,1 0,0 3,-1-3,3 0,-3 0,1 0,0 0,-1 0,1 0,2 0,-3 0,1 0,0 0,48 12,-46-12,19 0,1-4,0-4,-1 1,1-5,-1-2,41-40,133-177,-110 121,376-364,-276 300,207-136,-172 150,-220 160,0 0,0 0,2 0,-2 0,0-3,0 3,2 0,-2 0,0-3,0 3,2-5,-2 5,0-3,0 3,-1-5,3 5,-2-3,0 0,-1-2,1 5,2-3,-2-8,-31-8,-69 11,94 8,-3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897623-CEC4-4ACC-903A-4C67499DED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8</Pages>
  <Words>10718</Words>
  <Characters>61095</Characters>
  <Application>Microsoft Office Word</Application>
  <DocSecurity>0</DocSecurity>
  <Lines>509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Ghost Of Sparta</cp:lastModifiedBy>
  <cp:revision>2</cp:revision>
  <cp:lastPrinted>2022-08-21T14:52:00Z</cp:lastPrinted>
  <dcterms:created xsi:type="dcterms:W3CDTF">2022-09-04T14:22:00Z</dcterms:created>
  <dcterms:modified xsi:type="dcterms:W3CDTF">2022-09-04T14:22:00Z</dcterms:modified>
</cp:coreProperties>
</file>